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diagrams/data40.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diagrams/data41.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diagrams/data42.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diagrams/data43.xml" ContentType="application/vnd.openxmlformats-officedocument.drawingml.diagramData+xml"/>
  <Override PartName="/ppt/diagrams/layout43.xml" ContentType="application/vnd.openxmlformats-officedocument.drawingml.diagramLayout+xml"/>
  <Override PartName="/ppt/diagrams/quickStyle43.xml" ContentType="application/vnd.openxmlformats-officedocument.drawingml.diagramStyle+xml"/>
  <Override PartName="/ppt/diagrams/colors43.xml" ContentType="application/vnd.openxmlformats-officedocument.drawingml.diagramColors+xml"/>
  <Override PartName="/ppt/diagrams/drawing43.xml" ContentType="application/vnd.ms-office.drawingml.diagramDrawing+xml"/>
  <Override PartName="/ppt/diagrams/data44.xml" ContentType="application/vnd.openxmlformats-officedocument.drawingml.diagramData+xml"/>
  <Override PartName="/ppt/diagrams/layout44.xml" ContentType="application/vnd.openxmlformats-officedocument.drawingml.diagramLayout+xml"/>
  <Override PartName="/ppt/diagrams/quickStyle44.xml" ContentType="application/vnd.openxmlformats-officedocument.drawingml.diagramStyle+xml"/>
  <Override PartName="/ppt/diagrams/colors44.xml" ContentType="application/vnd.openxmlformats-officedocument.drawingml.diagramColors+xml"/>
  <Override PartName="/ppt/diagrams/drawing44.xml" ContentType="application/vnd.ms-office.drawingml.diagramDrawing+xml"/>
  <Override PartName="/ppt/diagrams/data45.xml" ContentType="application/vnd.openxmlformats-officedocument.drawingml.diagramData+xml"/>
  <Override PartName="/ppt/diagrams/layout45.xml" ContentType="application/vnd.openxmlformats-officedocument.drawingml.diagramLayout+xml"/>
  <Override PartName="/ppt/diagrams/quickStyle45.xml" ContentType="application/vnd.openxmlformats-officedocument.drawingml.diagramStyle+xml"/>
  <Override PartName="/ppt/diagrams/colors45.xml" ContentType="application/vnd.openxmlformats-officedocument.drawingml.diagramColors+xml"/>
  <Override PartName="/ppt/diagrams/drawing45.xml" ContentType="application/vnd.ms-office.drawingml.diagramDrawing+xml"/>
  <Override PartName="/ppt/diagrams/data46.xml" ContentType="application/vnd.openxmlformats-officedocument.drawingml.diagramData+xml"/>
  <Override PartName="/ppt/diagrams/layout46.xml" ContentType="application/vnd.openxmlformats-officedocument.drawingml.diagramLayout+xml"/>
  <Override PartName="/ppt/diagrams/quickStyle46.xml" ContentType="application/vnd.openxmlformats-officedocument.drawingml.diagramStyle+xml"/>
  <Override PartName="/ppt/diagrams/colors46.xml" ContentType="application/vnd.openxmlformats-officedocument.drawingml.diagramColors+xml"/>
  <Override PartName="/ppt/diagrams/drawing46.xml" ContentType="application/vnd.ms-office.drawingml.diagramDrawing+xml"/>
  <Override PartName="/ppt/diagrams/data47.xml" ContentType="application/vnd.openxmlformats-officedocument.drawingml.diagramData+xml"/>
  <Override PartName="/ppt/diagrams/layout47.xml" ContentType="application/vnd.openxmlformats-officedocument.drawingml.diagramLayout+xml"/>
  <Override PartName="/ppt/diagrams/quickStyle47.xml" ContentType="application/vnd.openxmlformats-officedocument.drawingml.diagramStyle+xml"/>
  <Override PartName="/ppt/diagrams/colors47.xml" ContentType="application/vnd.openxmlformats-officedocument.drawingml.diagramColors+xml"/>
  <Override PartName="/ppt/diagrams/drawing47.xml" ContentType="application/vnd.ms-office.drawingml.diagramDrawing+xml"/>
  <Override PartName="/ppt/diagrams/data48.xml" ContentType="application/vnd.openxmlformats-officedocument.drawingml.diagramData+xml"/>
  <Override PartName="/ppt/diagrams/layout48.xml" ContentType="application/vnd.openxmlformats-officedocument.drawingml.diagramLayout+xml"/>
  <Override PartName="/ppt/diagrams/quickStyle48.xml" ContentType="application/vnd.openxmlformats-officedocument.drawingml.diagramStyle+xml"/>
  <Override PartName="/ppt/diagrams/colors48.xml" ContentType="application/vnd.openxmlformats-officedocument.drawingml.diagramColors+xml"/>
  <Override PartName="/ppt/diagrams/drawing48.xml" ContentType="application/vnd.ms-office.drawingml.diagramDrawing+xml"/>
  <Override PartName="/ppt/diagrams/data49.xml" ContentType="application/vnd.openxmlformats-officedocument.drawingml.diagramData+xml"/>
  <Override PartName="/ppt/diagrams/layout49.xml" ContentType="application/vnd.openxmlformats-officedocument.drawingml.diagramLayout+xml"/>
  <Override PartName="/ppt/diagrams/quickStyle49.xml" ContentType="application/vnd.openxmlformats-officedocument.drawingml.diagramStyle+xml"/>
  <Override PartName="/ppt/diagrams/colors49.xml" ContentType="application/vnd.openxmlformats-officedocument.drawingml.diagramColors+xml"/>
  <Override PartName="/ppt/diagrams/drawing49.xml" ContentType="application/vnd.ms-office.drawingml.diagramDrawing+xml"/>
  <Override PartName="/ppt/diagrams/data50.xml" ContentType="application/vnd.openxmlformats-officedocument.drawingml.diagramData+xml"/>
  <Override PartName="/ppt/diagrams/layout50.xml" ContentType="application/vnd.openxmlformats-officedocument.drawingml.diagramLayout+xml"/>
  <Override PartName="/ppt/diagrams/quickStyle50.xml" ContentType="application/vnd.openxmlformats-officedocument.drawingml.diagramStyle+xml"/>
  <Override PartName="/ppt/diagrams/colors50.xml" ContentType="application/vnd.openxmlformats-officedocument.drawingml.diagramColors+xml"/>
  <Override PartName="/ppt/diagrams/drawing50.xml" ContentType="application/vnd.ms-office.drawingml.diagramDrawing+xml"/>
  <Override PartName="/ppt/diagrams/data51.xml" ContentType="application/vnd.openxmlformats-officedocument.drawingml.diagramData+xml"/>
  <Override PartName="/ppt/diagrams/layout51.xml" ContentType="application/vnd.openxmlformats-officedocument.drawingml.diagramLayout+xml"/>
  <Override PartName="/ppt/diagrams/quickStyle51.xml" ContentType="application/vnd.openxmlformats-officedocument.drawingml.diagramStyle+xml"/>
  <Override PartName="/ppt/diagrams/colors51.xml" ContentType="application/vnd.openxmlformats-officedocument.drawingml.diagramColors+xml"/>
  <Override PartName="/ppt/diagrams/drawing51.xml" ContentType="application/vnd.ms-office.drawingml.diagramDrawing+xml"/>
  <Override PartName="/ppt/diagrams/data52.xml" ContentType="application/vnd.openxmlformats-officedocument.drawingml.diagramData+xml"/>
  <Override PartName="/ppt/diagrams/layout52.xml" ContentType="application/vnd.openxmlformats-officedocument.drawingml.diagramLayout+xml"/>
  <Override PartName="/ppt/diagrams/quickStyle52.xml" ContentType="application/vnd.openxmlformats-officedocument.drawingml.diagramStyle+xml"/>
  <Override PartName="/ppt/diagrams/colors52.xml" ContentType="application/vnd.openxmlformats-officedocument.drawingml.diagramColors+xml"/>
  <Override PartName="/ppt/diagrams/drawing52.xml" ContentType="application/vnd.ms-office.drawingml.diagramDrawing+xml"/>
  <Override PartName="/ppt/diagrams/data53.xml" ContentType="application/vnd.openxmlformats-officedocument.drawingml.diagramData+xml"/>
  <Override PartName="/ppt/diagrams/layout53.xml" ContentType="application/vnd.openxmlformats-officedocument.drawingml.diagramLayout+xml"/>
  <Override PartName="/ppt/diagrams/quickStyle53.xml" ContentType="application/vnd.openxmlformats-officedocument.drawingml.diagramStyle+xml"/>
  <Override PartName="/ppt/diagrams/colors53.xml" ContentType="application/vnd.openxmlformats-officedocument.drawingml.diagramColors+xml"/>
  <Override PartName="/ppt/diagrams/drawing53.xml" ContentType="application/vnd.ms-office.drawingml.diagramDrawing+xml"/>
  <Override PartName="/ppt/diagrams/data54.xml" ContentType="application/vnd.openxmlformats-officedocument.drawingml.diagramData+xml"/>
  <Override PartName="/ppt/diagrams/layout54.xml" ContentType="application/vnd.openxmlformats-officedocument.drawingml.diagramLayout+xml"/>
  <Override PartName="/ppt/diagrams/quickStyle54.xml" ContentType="application/vnd.openxmlformats-officedocument.drawingml.diagramStyle+xml"/>
  <Override PartName="/ppt/diagrams/colors54.xml" ContentType="application/vnd.openxmlformats-officedocument.drawingml.diagramColors+xml"/>
  <Override PartName="/ppt/diagrams/drawing54.xml" ContentType="application/vnd.ms-office.drawingml.diagramDrawing+xml"/>
  <Override PartName="/ppt/diagrams/data55.xml" ContentType="application/vnd.openxmlformats-officedocument.drawingml.diagramData+xml"/>
  <Override PartName="/ppt/diagrams/layout55.xml" ContentType="application/vnd.openxmlformats-officedocument.drawingml.diagramLayout+xml"/>
  <Override PartName="/ppt/diagrams/quickStyle55.xml" ContentType="application/vnd.openxmlformats-officedocument.drawingml.diagramStyle+xml"/>
  <Override PartName="/ppt/diagrams/colors55.xml" ContentType="application/vnd.openxmlformats-officedocument.drawingml.diagramColors+xml"/>
  <Override PartName="/ppt/diagrams/drawing55.xml" ContentType="application/vnd.ms-office.drawingml.diagramDrawing+xml"/>
  <Override PartName="/ppt/diagrams/data56.xml" ContentType="application/vnd.openxmlformats-officedocument.drawingml.diagramData+xml"/>
  <Override PartName="/ppt/diagrams/layout56.xml" ContentType="application/vnd.openxmlformats-officedocument.drawingml.diagramLayout+xml"/>
  <Override PartName="/ppt/diagrams/quickStyle56.xml" ContentType="application/vnd.openxmlformats-officedocument.drawingml.diagramStyle+xml"/>
  <Override PartName="/ppt/diagrams/colors56.xml" ContentType="application/vnd.openxmlformats-officedocument.drawingml.diagramColors+xml"/>
  <Override PartName="/ppt/diagrams/drawing56.xml" ContentType="application/vnd.ms-office.drawingml.diagramDrawing+xml"/>
  <Override PartName="/ppt/diagrams/data57.xml" ContentType="application/vnd.openxmlformats-officedocument.drawingml.diagramData+xml"/>
  <Override PartName="/ppt/diagrams/layout57.xml" ContentType="application/vnd.openxmlformats-officedocument.drawingml.diagramLayout+xml"/>
  <Override PartName="/ppt/diagrams/quickStyle57.xml" ContentType="application/vnd.openxmlformats-officedocument.drawingml.diagramStyle+xml"/>
  <Override PartName="/ppt/diagrams/colors57.xml" ContentType="application/vnd.openxmlformats-officedocument.drawingml.diagramColors+xml"/>
  <Override PartName="/ppt/diagrams/drawing57.xml" ContentType="application/vnd.ms-office.drawingml.diagramDrawing+xml"/>
  <Override PartName="/ppt/diagrams/data58.xml" ContentType="application/vnd.openxmlformats-officedocument.drawingml.diagramData+xml"/>
  <Override PartName="/ppt/diagrams/layout58.xml" ContentType="application/vnd.openxmlformats-officedocument.drawingml.diagramLayout+xml"/>
  <Override PartName="/ppt/diagrams/quickStyle58.xml" ContentType="application/vnd.openxmlformats-officedocument.drawingml.diagramStyle+xml"/>
  <Override PartName="/ppt/diagrams/colors58.xml" ContentType="application/vnd.openxmlformats-officedocument.drawingml.diagramColors+xml"/>
  <Override PartName="/ppt/diagrams/drawing58.xml" ContentType="application/vnd.ms-office.drawingml.diagramDrawing+xml"/>
  <Override PartName="/ppt/diagrams/data59.xml" ContentType="application/vnd.openxmlformats-officedocument.drawingml.diagramData+xml"/>
  <Override PartName="/ppt/diagrams/layout59.xml" ContentType="application/vnd.openxmlformats-officedocument.drawingml.diagramLayout+xml"/>
  <Override PartName="/ppt/diagrams/quickStyle59.xml" ContentType="application/vnd.openxmlformats-officedocument.drawingml.diagramStyle+xml"/>
  <Override PartName="/ppt/diagrams/colors59.xml" ContentType="application/vnd.openxmlformats-officedocument.drawingml.diagramColors+xml"/>
  <Override PartName="/ppt/diagrams/drawing59.xml" ContentType="application/vnd.ms-office.drawingml.diagramDrawing+xml"/>
  <Override PartName="/ppt/diagrams/data60.xml" ContentType="application/vnd.openxmlformats-officedocument.drawingml.diagramData+xml"/>
  <Override PartName="/ppt/diagrams/layout60.xml" ContentType="application/vnd.openxmlformats-officedocument.drawingml.diagramLayout+xml"/>
  <Override PartName="/ppt/diagrams/quickStyle60.xml" ContentType="application/vnd.openxmlformats-officedocument.drawingml.diagramStyle+xml"/>
  <Override PartName="/ppt/diagrams/colors60.xml" ContentType="application/vnd.openxmlformats-officedocument.drawingml.diagramColors+xml"/>
  <Override PartName="/ppt/diagrams/drawing60.xml" ContentType="application/vnd.ms-office.drawingml.diagramDrawing+xml"/>
  <Override PartName="/ppt/diagrams/data61.xml" ContentType="application/vnd.openxmlformats-officedocument.drawingml.diagramData+xml"/>
  <Override PartName="/ppt/diagrams/layout61.xml" ContentType="application/vnd.openxmlformats-officedocument.drawingml.diagramLayout+xml"/>
  <Override PartName="/ppt/diagrams/quickStyle61.xml" ContentType="application/vnd.openxmlformats-officedocument.drawingml.diagramStyle+xml"/>
  <Override PartName="/ppt/diagrams/colors61.xml" ContentType="application/vnd.openxmlformats-officedocument.drawingml.diagramColors+xml"/>
  <Override PartName="/ppt/diagrams/drawing61.xml" ContentType="application/vnd.ms-office.drawingml.diagramDrawing+xml"/>
  <Override PartName="/ppt/diagrams/data62.xml" ContentType="application/vnd.openxmlformats-officedocument.drawingml.diagramData+xml"/>
  <Override PartName="/ppt/diagrams/layout62.xml" ContentType="application/vnd.openxmlformats-officedocument.drawingml.diagramLayout+xml"/>
  <Override PartName="/ppt/diagrams/quickStyle62.xml" ContentType="application/vnd.openxmlformats-officedocument.drawingml.diagramStyle+xml"/>
  <Override PartName="/ppt/diagrams/colors62.xml" ContentType="application/vnd.openxmlformats-officedocument.drawingml.diagramColors+xml"/>
  <Override PartName="/ppt/diagrams/drawing62.xml" ContentType="application/vnd.ms-office.drawingml.diagramDrawing+xml"/>
  <Override PartName="/ppt/diagrams/data63.xml" ContentType="application/vnd.openxmlformats-officedocument.drawingml.diagramData+xml"/>
  <Override PartName="/ppt/diagrams/layout63.xml" ContentType="application/vnd.openxmlformats-officedocument.drawingml.diagramLayout+xml"/>
  <Override PartName="/ppt/diagrams/quickStyle63.xml" ContentType="application/vnd.openxmlformats-officedocument.drawingml.diagramStyle+xml"/>
  <Override PartName="/ppt/diagrams/colors63.xml" ContentType="application/vnd.openxmlformats-officedocument.drawingml.diagramColors+xml"/>
  <Override PartName="/ppt/diagrams/drawing63.xml" ContentType="application/vnd.ms-office.drawingml.diagramDrawing+xml"/>
  <Override PartName="/ppt/diagrams/data64.xml" ContentType="application/vnd.openxmlformats-officedocument.drawingml.diagramData+xml"/>
  <Override PartName="/ppt/diagrams/layout64.xml" ContentType="application/vnd.openxmlformats-officedocument.drawingml.diagramLayout+xml"/>
  <Override PartName="/ppt/diagrams/quickStyle64.xml" ContentType="application/vnd.openxmlformats-officedocument.drawingml.diagramStyle+xml"/>
  <Override PartName="/ppt/diagrams/colors64.xml" ContentType="application/vnd.openxmlformats-officedocument.drawingml.diagramColors+xml"/>
  <Override PartName="/ppt/diagrams/drawing64.xml" ContentType="application/vnd.ms-office.drawingml.diagramDrawing+xml"/>
  <Override PartName="/ppt/diagrams/data65.xml" ContentType="application/vnd.openxmlformats-officedocument.drawingml.diagramData+xml"/>
  <Override PartName="/ppt/diagrams/layout65.xml" ContentType="application/vnd.openxmlformats-officedocument.drawingml.diagramLayout+xml"/>
  <Override PartName="/ppt/diagrams/quickStyle65.xml" ContentType="application/vnd.openxmlformats-officedocument.drawingml.diagramStyle+xml"/>
  <Override PartName="/ppt/diagrams/colors65.xml" ContentType="application/vnd.openxmlformats-officedocument.drawingml.diagramColors+xml"/>
  <Override PartName="/ppt/diagrams/drawing65.xml" ContentType="application/vnd.ms-office.drawingml.diagramDrawing+xml"/>
  <Override PartName="/ppt/diagrams/data66.xml" ContentType="application/vnd.openxmlformats-officedocument.drawingml.diagramData+xml"/>
  <Override PartName="/ppt/diagrams/layout66.xml" ContentType="application/vnd.openxmlformats-officedocument.drawingml.diagramLayout+xml"/>
  <Override PartName="/ppt/diagrams/quickStyle66.xml" ContentType="application/vnd.openxmlformats-officedocument.drawingml.diagramStyle+xml"/>
  <Override PartName="/ppt/diagrams/colors66.xml" ContentType="application/vnd.openxmlformats-officedocument.drawingml.diagramColors+xml"/>
  <Override PartName="/ppt/diagrams/drawing66.xml" ContentType="application/vnd.ms-office.drawingml.diagramDrawing+xml"/>
  <Override PartName="/ppt/diagrams/data67.xml" ContentType="application/vnd.openxmlformats-officedocument.drawingml.diagramData+xml"/>
  <Override PartName="/ppt/diagrams/layout67.xml" ContentType="application/vnd.openxmlformats-officedocument.drawingml.diagramLayout+xml"/>
  <Override PartName="/ppt/diagrams/quickStyle67.xml" ContentType="application/vnd.openxmlformats-officedocument.drawingml.diagramStyle+xml"/>
  <Override PartName="/ppt/diagrams/colors67.xml" ContentType="application/vnd.openxmlformats-officedocument.drawingml.diagramColors+xml"/>
  <Override PartName="/ppt/diagrams/drawing67.xml" ContentType="application/vnd.ms-office.drawingml.diagramDrawing+xml"/>
  <Override PartName="/ppt/diagrams/data68.xml" ContentType="application/vnd.openxmlformats-officedocument.drawingml.diagramData+xml"/>
  <Override PartName="/ppt/diagrams/layout68.xml" ContentType="application/vnd.openxmlformats-officedocument.drawingml.diagramLayout+xml"/>
  <Override PartName="/ppt/diagrams/quickStyle68.xml" ContentType="application/vnd.openxmlformats-officedocument.drawingml.diagramStyle+xml"/>
  <Override PartName="/ppt/diagrams/colors68.xml" ContentType="application/vnd.openxmlformats-officedocument.drawingml.diagramColors+xml"/>
  <Override PartName="/ppt/diagrams/drawing68.xml" ContentType="application/vnd.ms-office.drawingml.diagramDrawing+xml"/>
  <Override PartName="/ppt/diagrams/data69.xml" ContentType="application/vnd.openxmlformats-officedocument.drawingml.diagramData+xml"/>
  <Override PartName="/ppt/diagrams/layout69.xml" ContentType="application/vnd.openxmlformats-officedocument.drawingml.diagramLayout+xml"/>
  <Override PartName="/ppt/diagrams/quickStyle69.xml" ContentType="application/vnd.openxmlformats-officedocument.drawingml.diagramStyle+xml"/>
  <Override PartName="/ppt/diagrams/colors69.xml" ContentType="application/vnd.openxmlformats-officedocument.drawingml.diagramColors+xml"/>
  <Override PartName="/ppt/diagrams/drawing69.xml" ContentType="application/vnd.ms-office.drawingml.diagramDrawing+xml"/>
  <Override PartName="/ppt/diagrams/data70.xml" ContentType="application/vnd.openxmlformats-officedocument.drawingml.diagramData+xml"/>
  <Override PartName="/ppt/diagrams/layout70.xml" ContentType="application/vnd.openxmlformats-officedocument.drawingml.diagramLayout+xml"/>
  <Override PartName="/ppt/diagrams/quickStyle70.xml" ContentType="application/vnd.openxmlformats-officedocument.drawingml.diagramStyle+xml"/>
  <Override PartName="/ppt/diagrams/colors70.xml" ContentType="application/vnd.openxmlformats-officedocument.drawingml.diagramColors+xml"/>
  <Override PartName="/ppt/diagrams/drawing70.xml" ContentType="application/vnd.ms-office.drawingml.diagramDrawing+xml"/>
  <Override PartName="/ppt/diagrams/data71.xml" ContentType="application/vnd.openxmlformats-officedocument.drawingml.diagramData+xml"/>
  <Override PartName="/ppt/diagrams/layout71.xml" ContentType="application/vnd.openxmlformats-officedocument.drawingml.diagramLayout+xml"/>
  <Override PartName="/ppt/diagrams/quickStyle71.xml" ContentType="application/vnd.openxmlformats-officedocument.drawingml.diagramStyle+xml"/>
  <Override PartName="/ppt/diagrams/colors71.xml" ContentType="application/vnd.openxmlformats-officedocument.drawingml.diagramColors+xml"/>
  <Override PartName="/ppt/diagrams/drawing71.xml" ContentType="application/vnd.ms-office.drawingml.diagramDrawing+xml"/>
  <Override PartName="/ppt/diagrams/data72.xml" ContentType="application/vnd.openxmlformats-officedocument.drawingml.diagramData+xml"/>
  <Override PartName="/ppt/diagrams/layout72.xml" ContentType="application/vnd.openxmlformats-officedocument.drawingml.diagramLayout+xml"/>
  <Override PartName="/ppt/diagrams/quickStyle72.xml" ContentType="application/vnd.openxmlformats-officedocument.drawingml.diagramStyle+xml"/>
  <Override PartName="/ppt/diagrams/colors72.xml" ContentType="application/vnd.openxmlformats-officedocument.drawingml.diagramColors+xml"/>
  <Override PartName="/ppt/diagrams/drawing72.xml" ContentType="application/vnd.ms-office.drawingml.diagramDrawing+xml"/>
  <Override PartName="/ppt/diagrams/data73.xml" ContentType="application/vnd.openxmlformats-officedocument.drawingml.diagramData+xml"/>
  <Override PartName="/ppt/diagrams/layout73.xml" ContentType="application/vnd.openxmlformats-officedocument.drawingml.diagramLayout+xml"/>
  <Override PartName="/ppt/diagrams/quickStyle73.xml" ContentType="application/vnd.openxmlformats-officedocument.drawingml.diagramStyle+xml"/>
  <Override PartName="/ppt/diagrams/colors73.xml" ContentType="application/vnd.openxmlformats-officedocument.drawingml.diagramColors+xml"/>
  <Override PartName="/ppt/diagrams/drawing73.xml" ContentType="application/vnd.ms-office.drawingml.diagramDrawing+xml"/>
  <Override PartName="/ppt/diagrams/data74.xml" ContentType="application/vnd.openxmlformats-officedocument.drawingml.diagramData+xml"/>
  <Override PartName="/ppt/diagrams/layout74.xml" ContentType="application/vnd.openxmlformats-officedocument.drawingml.diagramLayout+xml"/>
  <Override PartName="/ppt/diagrams/quickStyle74.xml" ContentType="application/vnd.openxmlformats-officedocument.drawingml.diagramStyle+xml"/>
  <Override PartName="/ppt/diagrams/colors74.xml" ContentType="application/vnd.openxmlformats-officedocument.drawingml.diagramColors+xml"/>
  <Override PartName="/ppt/diagrams/drawing74.xml" ContentType="application/vnd.ms-office.drawingml.diagramDrawing+xml"/>
  <Override PartName="/ppt/diagrams/data75.xml" ContentType="application/vnd.openxmlformats-officedocument.drawingml.diagramData+xml"/>
  <Override PartName="/ppt/diagrams/layout75.xml" ContentType="application/vnd.openxmlformats-officedocument.drawingml.diagramLayout+xml"/>
  <Override PartName="/ppt/diagrams/quickStyle75.xml" ContentType="application/vnd.openxmlformats-officedocument.drawingml.diagramStyle+xml"/>
  <Override PartName="/ppt/diagrams/colors75.xml" ContentType="application/vnd.openxmlformats-officedocument.drawingml.diagramColors+xml"/>
  <Override PartName="/ppt/diagrams/drawing75.xml" ContentType="application/vnd.ms-office.drawingml.diagramDrawing+xml"/>
  <Override PartName="/ppt/diagrams/data76.xml" ContentType="application/vnd.openxmlformats-officedocument.drawingml.diagramData+xml"/>
  <Override PartName="/ppt/diagrams/layout76.xml" ContentType="application/vnd.openxmlformats-officedocument.drawingml.diagramLayout+xml"/>
  <Override PartName="/ppt/diagrams/quickStyle76.xml" ContentType="application/vnd.openxmlformats-officedocument.drawingml.diagramStyle+xml"/>
  <Override PartName="/ppt/diagrams/colors76.xml" ContentType="application/vnd.openxmlformats-officedocument.drawingml.diagramColors+xml"/>
  <Override PartName="/ppt/diagrams/drawing76.xml" ContentType="application/vnd.ms-office.drawingml.diagramDrawing+xml"/>
  <Override PartName="/ppt/diagrams/data77.xml" ContentType="application/vnd.openxmlformats-officedocument.drawingml.diagramData+xml"/>
  <Override PartName="/ppt/diagrams/layout77.xml" ContentType="application/vnd.openxmlformats-officedocument.drawingml.diagramLayout+xml"/>
  <Override PartName="/ppt/diagrams/quickStyle77.xml" ContentType="application/vnd.openxmlformats-officedocument.drawingml.diagramStyle+xml"/>
  <Override PartName="/ppt/diagrams/colors77.xml" ContentType="application/vnd.openxmlformats-officedocument.drawingml.diagramColors+xml"/>
  <Override PartName="/ppt/diagrams/drawing77.xml" ContentType="application/vnd.ms-office.drawingml.diagramDrawing+xml"/>
  <Override PartName="/ppt/diagrams/data78.xml" ContentType="application/vnd.openxmlformats-officedocument.drawingml.diagramData+xml"/>
  <Override PartName="/ppt/diagrams/layout78.xml" ContentType="application/vnd.openxmlformats-officedocument.drawingml.diagramLayout+xml"/>
  <Override PartName="/ppt/diagrams/quickStyle78.xml" ContentType="application/vnd.openxmlformats-officedocument.drawingml.diagramStyle+xml"/>
  <Override PartName="/ppt/diagrams/colors78.xml" ContentType="application/vnd.openxmlformats-officedocument.drawingml.diagramColors+xml"/>
  <Override PartName="/ppt/diagrams/drawing78.xml" ContentType="application/vnd.ms-office.drawingml.diagramDrawing+xml"/>
  <Override PartName="/ppt/diagrams/data79.xml" ContentType="application/vnd.openxmlformats-officedocument.drawingml.diagramData+xml"/>
  <Override PartName="/ppt/diagrams/layout79.xml" ContentType="application/vnd.openxmlformats-officedocument.drawingml.diagramLayout+xml"/>
  <Override PartName="/ppt/diagrams/quickStyle79.xml" ContentType="application/vnd.openxmlformats-officedocument.drawingml.diagramStyle+xml"/>
  <Override PartName="/ppt/diagrams/colors79.xml" ContentType="application/vnd.openxmlformats-officedocument.drawingml.diagramColors+xml"/>
  <Override PartName="/ppt/diagrams/drawing79.xml" ContentType="application/vnd.ms-office.drawingml.diagramDrawing+xml"/>
  <Override PartName="/ppt/diagrams/data80.xml" ContentType="application/vnd.openxmlformats-officedocument.drawingml.diagramData+xml"/>
  <Override PartName="/ppt/diagrams/layout80.xml" ContentType="application/vnd.openxmlformats-officedocument.drawingml.diagramLayout+xml"/>
  <Override PartName="/ppt/diagrams/quickStyle80.xml" ContentType="application/vnd.openxmlformats-officedocument.drawingml.diagramStyle+xml"/>
  <Override PartName="/ppt/diagrams/colors80.xml" ContentType="application/vnd.openxmlformats-officedocument.drawingml.diagramColors+xml"/>
  <Override PartName="/ppt/diagrams/drawing80.xml" ContentType="application/vnd.ms-office.drawingml.diagramDrawing+xml"/>
  <Override PartName="/ppt/diagrams/data81.xml" ContentType="application/vnd.openxmlformats-officedocument.drawingml.diagramData+xml"/>
  <Override PartName="/ppt/diagrams/layout81.xml" ContentType="application/vnd.openxmlformats-officedocument.drawingml.diagramLayout+xml"/>
  <Override PartName="/ppt/diagrams/quickStyle81.xml" ContentType="application/vnd.openxmlformats-officedocument.drawingml.diagramStyle+xml"/>
  <Override PartName="/ppt/diagrams/colors81.xml" ContentType="application/vnd.openxmlformats-officedocument.drawingml.diagramColors+xml"/>
  <Override PartName="/ppt/diagrams/drawing81.xml" ContentType="application/vnd.ms-office.drawingml.diagramDrawing+xml"/>
  <Override PartName="/ppt/diagrams/data82.xml" ContentType="application/vnd.openxmlformats-officedocument.drawingml.diagramData+xml"/>
  <Override PartName="/ppt/diagrams/layout82.xml" ContentType="application/vnd.openxmlformats-officedocument.drawingml.diagramLayout+xml"/>
  <Override PartName="/ppt/diagrams/quickStyle82.xml" ContentType="application/vnd.openxmlformats-officedocument.drawingml.diagramStyle+xml"/>
  <Override PartName="/ppt/diagrams/colors82.xml" ContentType="application/vnd.openxmlformats-officedocument.drawingml.diagramColors+xml"/>
  <Override PartName="/ppt/diagrams/drawing82.xml" ContentType="application/vnd.ms-office.drawingml.diagramDrawing+xml"/>
  <Override PartName="/ppt/diagrams/data83.xml" ContentType="application/vnd.openxmlformats-officedocument.drawingml.diagramData+xml"/>
  <Override PartName="/ppt/diagrams/layout83.xml" ContentType="application/vnd.openxmlformats-officedocument.drawingml.diagramLayout+xml"/>
  <Override PartName="/ppt/diagrams/quickStyle83.xml" ContentType="application/vnd.openxmlformats-officedocument.drawingml.diagramStyle+xml"/>
  <Override PartName="/ppt/diagrams/colors83.xml" ContentType="application/vnd.openxmlformats-officedocument.drawingml.diagramColors+xml"/>
  <Override PartName="/ppt/diagrams/drawing83.xml" ContentType="application/vnd.ms-office.drawingml.diagramDrawing+xml"/>
  <Override PartName="/ppt/diagrams/data84.xml" ContentType="application/vnd.openxmlformats-officedocument.drawingml.diagramData+xml"/>
  <Override PartName="/ppt/diagrams/layout84.xml" ContentType="application/vnd.openxmlformats-officedocument.drawingml.diagramLayout+xml"/>
  <Override PartName="/ppt/diagrams/quickStyle84.xml" ContentType="application/vnd.openxmlformats-officedocument.drawingml.diagramStyle+xml"/>
  <Override PartName="/ppt/diagrams/colors84.xml" ContentType="application/vnd.openxmlformats-officedocument.drawingml.diagramColors+xml"/>
  <Override PartName="/ppt/diagrams/drawing84.xml" ContentType="application/vnd.ms-office.drawingml.diagramDrawing+xml"/>
  <Override PartName="/ppt/diagrams/data85.xml" ContentType="application/vnd.openxmlformats-officedocument.drawingml.diagramData+xml"/>
  <Override PartName="/ppt/diagrams/layout85.xml" ContentType="application/vnd.openxmlformats-officedocument.drawingml.diagramLayout+xml"/>
  <Override PartName="/ppt/diagrams/quickStyle85.xml" ContentType="application/vnd.openxmlformats-officedocument.drawingml.diagramStyle+xml"/>
  <Override PartName="/ppt/diagrams/colors85.xml" ContentType="application/vnd.openxmlformats-officedocument.drawingml.diagramColors+xml"/>
  <Override PartName="/ppt/diagrams/drawing85.xml" ContentType="application/vnd.ms-office.drawingml.diagramDrawing+xml"/>
  <Override PartName="/ppt/diagrams/data86.xml" ContentType="application/vnd.openxmlformats-officedocument.drawingml.diagramData+xml"/>
  <Override PartName="/ppt/diagrams/layout86.xml" ContentType="application/vnd.openxmlformats-officedocument.drawingml.diagramLayout+xml"/>
  <Override PartName="/ppt/diagrams/quickStyle86.xml" ContentType="application/vnd.openxmlformats-officedocument.drawingml.diagramStyle+xml"/>
  <Override PartName="/ppt/diagrams/colors86.xml" ContentType="application/vnd.openxmlformats-officedocument.drawingml.diagramColors+xml"/>
  <Override PartName="/ppt/diagrams/drawing86.xml" ContentType="application/vnd.ms-office.drawingml.diagramDrawing+xml"/>
  <Override PartName="/ppt/diagrams/data87.xml" ContentType="application/vnd.openxmlformats-officedocument.drawingml.diagramData+xml"/>
  <Override PartName="/ppt/diagrams/layout87.xml" ContentType="application/vnd.openxmlformats-officedocument.drawingml.diagramLayout+xml"/>
  <Override PartName="/ppt/diagrams/quickStyle87.xml" ContentType="application/vnd.openxmlformats-officedocument.drawingml.diagramStyle+xml"/>
  <Override PartName="/ppt/diagrams/colors87.xml" ContentType="application/vnd.openxmlformats-officedocument.drawingml.diagramColors+xml"/>
  <Override PartName="/ppt/diagrams/drawing87.xml" ContentType="application/vnd.ms-office.drawingml.diagramDrawing+xml"/>
  <Override PartName="/ppt/diagrams/data88.xml" ContentType="application/vnd.openxmlformats-officedocument.drawingml.diagramData+xml"/>
  <Override PartName="/ppt/diagrams/layout88.xml" ContentType="application/vnd.openxmlformats-officedocument.drawingml.diagramLayout+xml"/>
  <Override PartName="/ppt/diagrams/quickStyle88.xml" ContentType="application/vnd.openxmlformats-officedocument.drawingml.diagramStyle+xml"/>
  <Override PartName="/ppt/diagrams/colors88.xml" ContentType="application/vnd.openxmlformats-officedocument.drawingml.diagramColors+xml"/>
  <Override PartName="/ppt/diagrams/drawing88.xml" ContentType="application/vnd.ms-office.drawingml.diagramDrawing+xml"/>
  <Override PartName="/ppt/diagrams/data89.xml" ContentType="application/vnd.openxmlformats-officedocument.drawingml.diagramData+xml"/>
  <Override PartName="/ppt/diagrams/layout89.xml" ContentType="application/vnd.openxmlformats-officedocument.drawingml.diagramLayout+xml"/>
  <Override PartName="/ppt/diagrams/quickStyle89.xml" ContentType="application/vnd.openxmlformats-officedocument.drawingml.diagramStyle+xml"/>
  <Override PartName="/ppt/diagrams/colors89.xml" ContentType="application/vnd.openxmlformats-officedocument.drawingml.diagramColors+xml"/>
  <Override PartName="/ppt/diagrams/drawing89.xml" ContentType="application/vnd.ms-office.drawingml.diagramDrawing+xml"/>
  <Override PartName="/ppt/diagrams/data90.xml" ContentType="application/vnd.openxmlformats-officedocument.drawingml.diagramData+xml"/>
  <Override PartName="/ppt/diagrams/layout90.xml" ContentType="application/vnd.openxmlformats-officedocument.drawingml.diagramLayout+xml"/>
  <Override PartName="/ppt/diagrams/quickStyle90.xml" ContentType="application/vnd.openxmlformats-officedocument.drawingml.diagramStyle+xml"/>
  <Override PartName="/ppt/diagrams/colors90.xml" ContentType="application/vnd.openxmlformats-officedocument.drawingml.diagramColors+xml"/>
  <Override PartName="/ppt/diagrams/drawing90.xml" ContentType="application/vnd.ms-office.drawingml.diagramDrawing+xml"/>
  <Override PartName="/ppt/diagrams/data91.xml" ContentType="application/vnd.openxmlformats-officedocument.drawingml.diagramData+xml"/>
  <Override PartName="/ppt/diagrams/layout91.xml" ContentType="application/vnd.openxmlformats-officedocument.drawingml.diagramLayout+xml"/>
  <Override PartName="/ppt/diagrams/quickStyle91.xml" ContentType="application/vnd.openxmlformats-officedocument.drawingml.diagramStyle+xml"/>
  <Override PartName="/ppt/diagrams/colors91.xml" ContentType="application/vnd.openxmlformats-officedocument.drawingml.diagramColors+xml"/>
  <Override PartName="/ppt/diagrams/drawing91.xml" ContentType="application/vnd.ms-office.drawingml.diagramDrawing+xml"/>
  <Override PartName="/ppt/diagrams/data92.xml" ContentType="application/vnd.openxmlformats-officedocument.drawingml.diagramData+xml"/>
  <Override PartName="/ppt/diagrams/layout92.xml" ContentType="application/vnd.openxmlformats-officedocument.drawingml.diagramLayout+xml"/>
  <Override PartName="/ppt/diagrams/quickStyle92.xml" ContentType="application/vnd.openxmlformats-officedocument.drawingml.diagramStyle+xml"/>
  <Override PartName="/ppt/diagrams/colors92.xml" ContentType="application/vnd.openxmlformats-officedocument.drawingml.diagramColors+xml"/>
  <Override PartName="/ppt/diagrams/drawing92.xml" ContentType="application/vnd.ms-office.drawingml.diagramDrawing+xml"/>
  <Override PartName="/ppt/diagrams/data93.xml" ContentType="application/vnd.openxmlformats-officedocument.drawingml.diagramData+xml"/>
  <Override PartName="/ppt/diagrams/layout93.xml" ContentType="application/vnd.openxmlformats-officedocument.drawingml.diagramLayout+xml"/>
  <Override PartName="/ppt/diagrams/quickStyle93.xml" ContentType="application/vnd.openxmlformats-officedocument.drawingml.diagramStyle+xml"/>
  <Override PartName="/ppt/diagrams/colors93.xml" ContentType="application/vnd.openxmlformats-officedocument.drawingml.diagramColors+xml"/>
  <Override PartName="/ppt/diagrams/drawing93.xml" ContentType="application/vnd.ms-office.drawingml.diagramDrawing+xml"/>
  <Override PartName="/ppt/diagrams/data94.xml" ContentType="application/vnd.openxmlformats-officedocument.drawingml.diagramData+xml"/>
  <Override PartName="/ppt/diagrams/layout94.xml" ContentType="application/vnd.openxmlformats-officedocument.drawingml.diagramLayout+xml"/>
  <Override PartName="/ppt/diagrams/quickStyle94.xml" ContentType="application/vnd.openxmlformats-officedocument.drawingml.diagramStyle+xml"/>
  <Override PartName="/ppt/diagrams/colors94.xml" ContentType="application/vnd.openxmlformats-officedocument.drawingml.diagramColors+xml"/>
  <Override PartName="/ppt/diagrams/drawing94.xml" ContentType="application/vnd.ms-office.drawingml.diagramDrawing+xml"/>
  <Override PartName="/ppt/diagrams/data95.xml" ContentType="application/vnd.openxmlformats-officedocument.drawingml.diagramData+xml"/>
  <Override PartName="/ppt/diagrams/layout95.xml" ContentType="application/vnd.openxmlformats-officedocument.drawingml.diagramLayout+xml"/>
  <Override PartName="/ppt/diagrams/quickStyle95.xml" ContentType="application/vnd.openxmlformats-officedocument.drawingml.diagramStyle+xml"/>
  <Override PartName="/ppt/diagrams/colors95.xml" ContentType="application/vnd.openxmlformats-officedocument.drawingml.diagramColors+xml"/>
  <Override PartName="/ppt/diagrams/drawing95.xml" ContentType="application/vnd.ms-office.drawingml.diagramDrawing+xml"/>
  <Override PartName="/ppt/diagrams/data96.xml" ContentType="application/vnd.openxmlformats-officedocument.drawingml.diagramData+xml"/>
  <Override PartName="/ppt/diagrams/layout96.xml" ContentType="application/vnd.openxmlformats-officedocument.drawingml.diagramLayout+xml"/>
  <Override PartName="/ppt/diagrams/quickStyle96.xml" ContentType="application/vnd.openxmlformats-officedocument.drawingml.diagramStyle+xml"/>
  <Override PartName="/ppt/diagrams/colors96.xml" ContentType="application/vnd.openxmlformats-officedocument.drawingml.diagramColors+xml"/>
  <Override PartName="/ppt/diagrams/drawing96.xml" ContentType="application/vnd.ms-office.drawingml.diagramDrawing+xml"/>
  <Override PartName="/ppt/diagrams/data97.xml" ContentType="application/vnd.openxmlformats-officedocument.drawingml.diagramData+xml"/>
  <Override PartName="/ppt/diagrams/layout97.xml" ContentType="application/vnd.openxmlformats-officedocument.drawingml.diagramLayout+xml"/>
  <Override PartName="/ppt/diagrams/quickStyle97.xml" ContentType="application/vnd.openxmlformats-officedocument.drawingml.diagramStyle+xml"/>
  <Override PartName="/ppt/diagrams/colors97.xml" ContentType="application/vnd.openxmlformats-officedocument.drawingml.diagramColors+xml"/>
  <Override PartName="/ppt/diagrams/drawing97.xml" ContentType="application/vnd.ms-office.drawingml.diagramDrawing+xml"/>
  <Override PartName="/ppt/diagrams/data98.xml" ContentType="application/vnd.openxmlformats-officedocument.drawingml.diagramData+xml"/>
  <Override PartName="/ppt/diagrams/layout98.xml" ContentType="application/vnd.openxmlformats-officedocument.drawingml.diagramLayout+xml"/>
  <Override PartName="/ppt/diagrams/quickStyle98.xml" ContentType="application/vnd.openxmlformats-officedocument.drawingml.diagramStyle+xml"/>
  <Override PartName="/ppt/diagrams/colors98.xml" ContentType="application/vnd.openxmlformats-officedocument.drawingml.diagramColors+xml"/>
  <Override PartName="/ppt/diagrams/drawing98.xml" ContentType="application/vnd.ms-office.drawingml.diagramDrawing+xml"/>
  <Override PartName="/ppt/diagrams/data99.xml" ContentType="application/vnd.openxmlformats-officedocument.drawingml.diagramData+xml"/>
  <Override PartName="/ppt/diagrams/layout99.xml" ContentType="application/vnd.openxmlformats-officedocument.drawingml.diagramLayout+xml"/>
  <Override PartName="/ppt/diagrams/quickStyle99.xml" ContentType="application/vnd.openxmlformats-officedocument.drawingml.diagramStyle+xml"/>
  <Override PartName="/ppt/diagrams/colors99.xml" ContentType="application/vnd.openxmlformats-officedocument.drawingml.diagramColors+xml"/>
  <Override PartName="/ppt/diagrams/drawing99.xml" ContentType="application/vnd.ms-office.drawingml.diagramDrawing+xml"/>
  <Override PartName="/ppt/diagrams/data100.xml" ContentType="application/vnd.openxmlformats-officedocument.drawingml.diagramData+xml"/>
  <Override PartName="/ppt/diagrams/layout100.xml" ContentType="application/vnd.openxmlformats-officedocument.drawingml.diagramLayout+xml"/>
  <Override PartName="/ppt/diagrams/quickStyle100.xml" ContentType="application/vnd.openxmlformats-officedocument.drawingml.diagramStyle+xml"/>
  <Override PartName="/ppt/diagrams/colors100.xml" ContentType="application/vnd.openxmlformats-officedocument.drawingml.diagramColors+xml"/>
  <Override PartName="/ppt/diagrams/drawing100.xml" ContentType="application/vnd.ms-office.drawingml.diagramDrawing+xml"/>
  <Override PartName="/ppt/diagrams/data101.xml" ContentType="application/vnd.openxmlformats-officedocument.drawingml.diagramData+xml"/>
  <Override PartName="/ppt/diagrams/layout101.xml" ContentType="application/vnd.openxmlformats-officedocument.drawingml.diagramLayout+xml"/>
  <Override PartName="/ppt/diagrams/quickStyle101.xml" ContentType="application/vnd.openxmlformats-officedocument.drawingml.diagramStyle+xml"/>
  <Override PartName="/ppt/diagrams/colors101.xml" ContentType="application/vnd.openxmlformats-officedocument.drawingml.diagramColors+xml"/>
  <Override PartName="/ppt/diagrams/drawing101.xml" ContentType="application/vnd.ms-office.drawingml.diagramDrawing+xml"/>
  <Override PartName="/ppt/diagrams/data102.xml" ContentType="application/vnd.openxmlformats-officedocument.drawingml.diagramData+xml"/>
  <Override PartName="/ppt/diagrams/layout102.xml" ContentType="application/vnd.openxmlformats-officedocument.drawingml.diagramLayout+xml"/>
  <Override PartName="/ppt/diagrams/quickStyle102.xml" ContentType="application/vnd.openxmlformats-officedocument.drawingml.diagramStyle+xml"/>
  <Override PartName="/ppt/diagrams/colors102.xml" ContentType="application/vnd.openxmlformats-officedocument.drawingml.diagramColors+xml"/>
  <Override PartName="/ppt/diagrams/drawing102.xml" ContentType="application/vnd.ms-office.drawingml.diagramDrawing+xml"/>
  <Override PartName="/ppt/diagrams/data103.xml" ContentType="application/vnd.openxmlformats-officedocument.drawingml.diagramData+xml"/>
  <Override PartName="/ppt/diagrams/layout103.xml" ContentType="application/vnd.openxmlformats-officedocument.drawingml.diagramLayout+xml"/>
  <Override PartName="/ppt/diagrams/quickStyle103.xml" ContentType="application/vnd.openxmlformats-officedocument.drawingml.diagramStyle+xml"/>
  <Override PartName="/ppt/diagrams/colors103.xml" ContentType="application/vnd.openxmlformats-officedocument.drawingml.diagramColors+xml"/>
  <Override PartName="/ppt/diagrams/drawing103.xml" ContentType="application/vnd.ms-office.drawingml.diagramDrawing+xml"/>
  <Override PartName="/ppt/diagrams/data104.xml" ContentType="application/vnd.openxmlformats-officedocument.drawingml.diagramData+xml"/>
  <Override PartName="/ppt/diagrams/layout104.xml" ContentType="application/vnd.openxmlformats-officedocument.drawingml.diagramLayout+xml"/>
  <Override PartName="/ppt/diagrams/quickStyle104.xml" ContentType="application/vnd.openxmlformats-officedocument.drawingml.diagramStyle+xml"/>
  <Override PartName="/ppt/diagrams/colors104.xml" ContentType="application/vnd.openxmlformats-officedocument.drawingml.diagramColors+xml"/>
  <Override PartName="/ppt/diagrams/drawing104.xml" ContentType="application/vnd.ms-office.drawingml.diagramDrawing+xml"/>
  <Override PartName="/ppt/diagrams/data105.xml" ContentType="application/vnd.openxmlformats-officedocument.drawingml.diagramData+xml"/>
  <Override PartName="/ppt/diagrams/layout105.xml" ContentType="application/vnd.openxmlformats-officedocument.drawingml.diagramLayout+xml"/>
  <Override PartName="/ppt/diagrams/quickStyle105.xml" ContentType="application/vnd.openxmlformats-officedocument.drawingml.diagramStyle+xml"/>
  <Override PartName="/ppt/diagrams/colors105.xml" ContentType="application/vnd.openxmlformats-officedocument.drawingml.diagramColors+xml"/>
  <Override PartName="/ppt/diagrams/drawing105.xml" ContentType="application/vnd.ms-office.drawingml.diagramDrawing+xml"/>
  <Override PartName="/ppt/diagrams/data106.xml" ContentType="application/vnd.openxmlformats-officedocument.drawingml.diagramData+xml"/>
  <Override PartName="/ppt/diagrams/layout106.xml" ContentType="application/vnd.openxmlformats-officedocument.drawingml.diagramLayout+xml"/>
  <Override PartName="/ppt/diagrams/quickStyle106.xml" ContentType="application/vnd.openxmlformats-officedocument.drawingml.diagramStyle+xml"/>
  <Override PartName="/ppt/diagrams/colors106.xml" ContentType="application/vnd.openxmlformats-officedocument.drawingml.diagramColors+xml"/>
  <Override PartName="/ppt/diagrams/drawing106.xml" ContentType="application/vnd.ms-office.drawingml.diagramDrawing+xml"/>
  <Override PartName="/ppt/diagrams/data107.xml" ContentType="application/vnd.openxmlformats-officedocument.drawingml.diagramData+xml"/>
  <Override PartName="/ppt/diagrams/layout107.xml" ContentType="application/vnd.openxmlformats-officedocument.drawingml.diagramLayout+xml"/>
  <Override PartName="/ppt/diagrams/quickStyle107.xml" ContentType="application/vnd.openxmlformats-officedocument.drawingml.diagramStyle+xml"/>
  <Override PartName="/ppt/diagrams/colors107.xml" ContentType="application/vnd.openxmlformats-officedocument.drawingml.diagramColors+xml"/>
  <Override PartName="/ppt/diagrams/drawing10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 id="2147483768" r:id="rId2"/>
    <p:sldMasterId id="2147483780" r:id="rId3"/>
    <p:sldMasterId id="2147483792" r:id="rId4"/>
    <p:sldMasterId id="2147483804" r:id="rId5"/>
  </p:sldMasterIdLst>
  <p:notesMasterIdLst>
    <p:notesMasterId r:id="rId116"/>
  </p:notesMasterIdLst>
  <p:handoutMasterIdLst>
    <p:handoutMasterId r:id="rId117"/>
  </p:handoutMasterIdLst>
  <p:sldIdLst>
    <p:sldId id="327" r:id="rId6"/>
    <p:sldId id="359" r:id="rId7"/>
    <p:sldId id="375" r:id="rId8"/>
    <p:sldId id="587" r:id="rId9"/>
    <p:sldId id="502" r:id="rId10"/>
    <p:sldId id="567" r:id="rId11"/>
    <p:sldId id="417" r:id="rId12"/>
    <p:sldId id="562" r:id="rId13"/>
    <p:sldId id="418" r:id="rId14"/>
    <p:sldId id="419" r:id="rId15"/>
    <p:sldId id="421" r:id="rId16"/>
    <p:sldId id="420" r:id="rId17"/>
    <p:sldId id="423" r:id="rId18"/>
    <p:sldId id="426" r:id="rId19"/>
    <p:sldId id="428" r:id="rId20"/>
    <p:sldId id="432" r:id="rId21"/>
    <p:sldId id="489" r:id="rId22"/>
    <p:sldId id="490" r:id="rId23"/>
    <p:sldId id="494" r:id="rId24"/>
    <p:sldId id="496" r:id="rId25"/>
    <p:sldId id="497" r:id="rId26"/>
    <p:sldId id="563" r:id="rId27"/>
    <p:sldId id="564" r:id="rId28"/>
    <p:sldId id="565" r:id="rId29"/>
    <p:sldId id="566" r:id="rId30"/>
    <p:sldId id="436" r:id="rId31"/>
    <p:sldId id="437" r:id="rId32"/>
    <p:sldId id="438" r:id="rId33"/>
    <p:sldId id="499" r:id="rId34"/>
    <p:sldId id="441" r:id="rId35"/>
    <p:sldId id="500" r:id="rId36"/>
    <p:sldId id="444" r:id="rId37"/>
    <p:sldId id="450" r:id="rId38"/>
    <p:sldId id="466" r:id="rId39"/>
    <p:sldId id="467" r:id="rId40"/>
    <p:sldId id="468" r:id="rId41"/>
    <p:sldId id="469" r:id="rId42"/>
    <p:sldId id="501" r:id="rId43"/>
    <p:sldId id="471" r:id="rId44"/>
    <p:sldId id="472" r:id="rId45"/>
    <p:sldId id="473" r:id="rId46"/>
    <p:sldId id="474" r:id="rId47"/>
    <p:sldId id="475" r:id="rId48"/>
    <p:sldId id="476" r:id="rId49"/>
    <p:sldId id="477" r:id="rId50"/>
    <p:sldId id="478" r:id="rId51"/>
    <p:sldId id="481" r:id="rId52"/>
    <p:sldId id="482" r:id="rId53"/>
    <p:sldId id="483" r:id="rId54"/>
    <p:sldId id="505" r:id="rId55"/>
    <p:sldId id="580" r:id="rId56"/>
    <p:sldId id="581" r:id="rId57"/>
    <p:sldId id="583" r:id="rId58"/>
    <p:sldId id="582" r:id="rId59"/>
    <p:sldId id="584" r:id="rId60"/>
    <p:sldId id="585" r:id="rId61"/>
    <p:sldId id="586" r:id="rId62"/>
    <p:sldId id="515" r:id="rId63"/>
    <p:sldId id="520" r:id="rId64"/>
    <p:sldId id="589" r:id="rId65"/>
    <p:sldId id="588" r:id="rId66"/>
    <p:sldId id="609" r:id="rId67"/>
    <p:sldId id="530" r:id="rId68"/>
    <p:sldId id="531" r:id="rId69"/>
    <p:sldId id="532" r:id="rId70"/>
    <p:sldId id="594" r:id="rId71"/>
    <p:sldId id="593" r:id="rId72"/>
    <p:sldId id="595" r:id="rId73"/>
    <p:sldId id="596" r:id="rId74"/>
    <p:sldId id="597" r:id="rId75"/>
    <p:sldId id="542" r:id="rId76"/>
    <p:sldId id="600" r:id="rId77"/>
    <p:sldId id="599" r:id="rId78"/>
    <p:sldId id="545" r:id="rId79"/>
    <p:sldId id="546" r:id="rId80"/>
    <p:sldId id="601" r:id="rId81"/>
    <p:sldId id="602" r:id="rId82"/>
    <p:sldId id="610" r:id="rId83"/>
    <p:sldId id="550" r:id="rId84"/>
    <p:sldId id="549" r:id="rId85"/>
    <p:sldId id="603" r:id="rId86"/>
    <p:sldId id="554" r:id="rId87"/>
    <p:sldId id="604" r:id="rId88"/>
    <p:sldId id="556" r:id="rId89"/>
    <p:sldId id="605" r:id="rId90"/>
    <p:sldId id="606" r:id="rId91"/>
    <p:sldId id="607" r:id="rId92"/>
    <p:sldId id="608" r:id="rId93"/>
    <p:sldId id="611" r:id="rId94"/>
    <p:sldId id="484" r:id="rId95"/>
    <p:sldId id="488" r:id="rId96"/>
    <p:sldId id="412" r:id="rId97"/>
    <p:sldId id="440" r:id="rId98"/>
    <p:sldId id="498" r:id="rId99"/>
    <p:sldId id="479" r:id="rId100"/>
    <p:sldId id="568" r:id="rId101"/>
    <p:sldId id="569" r:id="rId102"/>
    <p:sldId id="570" r:id="rId103"/>
    <p:sldId id="571" r:id="rId104"/>
    <p:sldId id="572" r:id="rId105"/>
    <p:sldId id="573" r:id="rId106"/>
    <p:sldId id="574" r:id="rId107"/>
    <p:sldId id="427" r:id="rId108"/>
    <p:sldId id="590" r:id="rId109"/>
    <p:sldId id="591" r:id="rId110"/>
    <p:sldId id="592" r:id="rId111"/>
    <p:sldId id="551" r:id="rId112"/>
    <p:sldId id="612" r:id="rId113"/>
    <p:sldId id="613" r:id="rId114"/>
    <p:sldId id="614" r:id="rId115"/>
  </p:sldIdLst>
  <p:sldSz cx="12192000" cy="6858000"/>
  <p:notesSz cx="6858000" cy="9144000"/>
  <p:defaultTextStyle>
    <a:defPPr>
      <a:defRPr lang="en-US"/>
    </a:defPPr>
    <a:lvl1pPr marL="0" algn="l" defTabSz="914316" rtl="0" eaLnBrk="1" latinLnBrk="0" hangingPunct="1">
      <a:defRPr sz="1800" kern="1200">
        <a:solidFill>
          <a:schemeClr val="tx1"/>
        </a:solidFill>
        <a:latin typeface="+mn-lt"/>
        <a:ea typeface="+mn-ea"/>
        <a:cs typeface="+mn-cs"/>
      </a:defRPr>
    </a:lvl1pPr>
    <a:lvl2pPr marL="457157" algn="l" defTabSz="914316" rtl="0" eaLnBrk="1" latinLnBrk="0" hangingPunct="1">
      <a:defRPr sz="1800" kern="1200">
        <a:solidFill>
          <a:schemeClr val="tx1"/>
        </a:solidFill>
        <a:latin typeface="+mn-lt"/>
        <a:ea typeface="+mn-ea"/>
        <a:cs typeface="+mn-cs"/>
      </a:defRPr>
    </a:lvl2pPr>
    <a:lvl3pPr marL="914316" algn="l" defTabSz="914316" rtl="0" eaLnBrk="1" latinLnBrk="0" hangingPunct="1">
      <a:defRPr sz="1800" kern="1200">
        <a:solidFill>
          <a:schemeClr val="tx1"/>
        </a:solidFill>
        <a:latin typeface="+mn-lt"/>
        <a:ea typeface="+mn-ea"/>
        <a:cs typeface="+mn-cs"/>
      </a:defRPr>
    </a:lvl3pPr>
    <a:lvl4pPr marL="1371473" algn="l" defTabSz="914316" rtl="0" eaLnBrk="1" latinLnBrk="0" hangingPunct="1">
      <a:defRPr sz="1800" kern="1200">
        <a:solidFill>
          <a:schemeClr val="tx1"/>
        </a:solidFill>
        <a:latin typeface="+mn-lt"/>
        <a:ea typeface="+mn-ea"/>
        <a:cs typeface="+mn-cs"/>
      </a:defRPr>
    </a:lvl4pPr>
    <a:lvl5pPr marL="1828630" algn="l" defTabSz="914316" rtl="0" eaLnBrk="1" latinLnBrk="0" hangingPunct="1">
      <a:defRPr sz="1800" kern="1200">
        <a:solidFill>
          <a:schemeClr val="tx1"/>
        </a:solidFill>
        <a:latin typeface="+mn-lt"/>
        <a:ea typeface="+mn-ea"/>
        <a:cs typeface="+mn-cs"/>
      </a:defRPr>
    </a:lvl5pPr>
    <a:lvl6pPr marL="2285787" algn="l" defTabSz="914316" rtl="0" eaLnBrk="1" latinLnBrk="0" hangingPunct="1">
      <a:defRPr sz="1800" kern="1200">
        <a:solidFill>
          <a:schemeClr val="tx1"/>
        </a:solidFill>
        <a:latin typeface="+mn-lt"/>
        <a:ea typeface="+mn-ea"/>
        <a:cs typeface="+mn-cs"/>
      </a:defRPr>
    </a:lvl6pPr>
    <a:lvl7pPr marL="2742946" algn="l" defTabSz="914316" rtl="0" eaLnBrk="1" latinLnBrk="0" hangingPunct="1">
      <a:defRPr sz="1800" kern="1200">
        <a:solidFill>
          <a:schemeClr val="tx1"/>
        </a:solidFill>
        <a:latin typeface="+mn-lt"/>
        <a:ea typeface="+mn-ea"/>
        <a:cs typeface="+mn-cs"/>
      </a:defRPr>
    </a:lvl7pPr>
    <a:lvl8pPr marL="3200103" algn="l" defTabSz="914316" rtl="0" eaLnBrk="1" latinLnBrk="0" hangingPunct="1">
      <a:defRPr sz="1800" kern="1200">
        <a:solidFill>
          <a:schemeClr val="tx1"/>
        </a:solidFill>
        <a:latin typeface="+mn-lt"/>
        <a:ea typeface="+mn-ea"/>
        <a:cs typeface="+mn-cs"/>
      </a:defRPr>
    </a:lvl8pPr>
    <a:lvl9pPr marL="3657260" algn="l" defTabSz="914316"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3" autoAdjust="0"/>
    <p:restoredTop sz="94667" autoAdjust="0"/>
  </p:normalViewPr>
  <p:slideViewPr>
    <p:cSldViewPr snapToGrid="0">
      <p:cViewPr>
        <p:scale>
          <a:sx n="75" d="100"/>
          <a:sy n="75" d="100"/>
        </p:scale>
        <p:origin x="282" y="240"/>
      </p:cViewPr>
      <p:guideLst>
        <p:guide orient="horz" pos="2161"/>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handoutMaster" Target="handoutMasters/handoutMaster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presProps" Target="presProps.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viewProps" Target="viewProps.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tableStyles" Target="tableStyles.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s>
</file>

<file path=ppt/diagrams/colors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0.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1.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3.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4.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5.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6.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7.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8.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9.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rgbClr val="92D050"/>
        </a:solidFill>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F2017A08-AF9F-40F7-B861-EDD0D3A3FDAA}" type="presOf" srcId="{AEBC4EC9-7111-4CA7-9F51-986A76A640A9}" destId="{8C97DFDE-8567-4ECD-BA0D-E4C0229FA133}" srcOrd="0" destOrd="0" presId="urn:microsoft.com/office/officeart/2005/8/layout/chevron1"/>
    <dgm:cxn modelId="{A674F3A2-D8C1-4325-9FA3-3F3CE02DBCC0}" type="presOf" srcId="{BA3E1376-4524-4745-954E-6E730B12EB2A}" destId="{77C3CDE7-BD07-42D3-AE8C-4FDCADFA76B0}" srcOrd="0" destOrd="0" presId="urn:microsoft.com/office/officeart/2005/8/layout/chevron1"/>
    <dgm:cxn modelId="{92029D71-0401-46B9-9FF0-03D02A503705}" type="presOf" srcId="{7B7CA7AB-C3AD-435C-BB45-BB41E83EB396}" destId="{B5C8CBFC-6BDA-4B38-864C-E582F9A44AEA}" srcOrd="0" destOrd="0" presId="urn:microsoft.com/office/officeart/2005/8/layout/chevron1"/>
    <dgm:cxn modelId="{7C8CA8EB-885A-45FC-90C8-5237A63941CC}"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CB732948-5396-417F-8D6A-8E5783B606DA}" srcId="{3340C33B-009F-47AB-A0BA-BB1A8018D556}" destId="{CD563D8D-1EB4-453F-8E5E-38682272C5AE}" srcOrd="0" destOrd="0" parTransId="{BD1968DF-77F0-42C4-BC26-315DA8826D7C}" sibTransId="{2B312B8D-713E-48DC-BD4F-542C644DB1D5}"/>
    <dgm:cxn modelId="{06B409C7-FD4A-4270-BA69-641C05F1BF10}" type="presOf" srcId="{019CED91-B708-4F6C-8237-ACC4E38078D7}" destId="{12F42142-7811-4671-858B-7418DD6B0F65}" srcOrd="0" destOrd="0" presId="urn:microsoft.com/office/officeart/2005/8/layout/chevron1"/>
    <dgm:cxn modelId="{84AC9E31-4F80-49A6-9F03-F7C8BC3C20AD}"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295C302D-9379-4D14-AB7E-8BF4EA64952E}" srcId="{3340C33B-009F-47AB-A0BA-BB1A8018D556}" destId="{019CED91-B708-4F6C-8237-ACC4E38078D7}" srcOrd="2" destOrd="0" parTransId="{4351FE79-6E9C-4341-89FA-9A6466FB09FA}" sibTransId="{EF484C45-20AE-445B-873A-DDBBA88A2011}"/>
    <dgm:cxn modelId="{4E28B091-C09B-4EA8-97F0-9A9E5FB7A61A}"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504F8E34-11CC-4C2B-8EFC-9163B8CE0C9F}" type="presParOf" srcId="{EC787E0F-6107-45AD-A623-F96FB71281AF}" destId="{79FB90A5-4A64-4F5D-B89D-FFBCF59E704E}" srcOrd="0" destOrd="0" presId="urn:microsoft.com/office/officeart/2005/8/layout/chevron1"/>
    <dgm:cxn modelId="{8DAB6AFD-BDBD-411E-8E3F-C4A913181493}" type="presParOf" srcId="{EC787E0F-6107-45AD-A623-F96FB71281AF}" destId="{A3D14EFD-1E07-44A7-92C6-2704BC3FF31C}" srcOrd="1" destOrd="0" presId="urn:microsoft.com/office/officeart/2005/8/layout/chevron1"/>
    <dgm:cxn modelId="{338B8E35-6177-48D1-9FD0-6B7D9677F46D}" type="presParOf" srcId="{EC787E0F-6107-45AD-A623-F96FB71281AF}" destId="{77C3CDE7-BD07-42D3-AE8C-4FDCADFA76B0}" srcOrd="2" destOrd="0" presId="urn:microsoft.com/office/officeart/2005/8/layout/chevron1"/>
    <dgm:cxn modelId="{0602842F-2A7D-4428-8055-57110EDF6136}" type="presParOf" srcId="{EC787E0F-6107-45AD-A623-F96FB71281AF}" destId="{120F1147-BD79-49E0-B157-7DEFA76CC503}" srcOrd="3" destOrd="0" presId="urn:microsoft.com/office/officeart/2005/8/layout/chevron1"/>
    <dgm:cxn modelId="{D647D668-D4A9-4A72-AB7A-0304C398829C}" type="presParOf" srcId="{EC787E0F-6107-45AD-A623-F96FB71281AF}" destId="{12F42142-7811-4671-858B-7418DD6B0F65}" srcOrd="4" destOrd="0" presId="urn:microsoft.com/office/officeart/2005/8/layout/chevron1"/>
    <dgm:cxn modelId="{E024E19D-ABD8-4DF1-AC5A-CA64AC6452F4}" type="presParOf" srcId="{EC787E0F-6107-45AD-A623-F96FB71281AF}" destId="{CB0E8891-7793-4DE8-B106-2BB951988EE5}" srcOrd="5" destOrd="0" presId="urn:microsoft.com/office/officeart/2005/8/layout/chevron1"/>
    <dgm:cxn modelId="{7648D666-8609-41D7-8C98-7590D8328B7B}" type="presParOf" srcId="{EC787E0F-6107-45AD-A623-F96FB71281AF}" destId="{826BA154-F69F-4C06-9880-4C9F51D41AE6}" srcOrd="6" destOrd="0" presId="urn:microsoft.com/office/officeart/2005/8/layout/chevron1"/>
    <dgm:cxn modelId="{AB03FBD4-6A2C-4B9F-92FF-CA7FBFE19799}" type="presParOf" srcId="{EC787E0F-6107-45AD-A623-F96FB71281AF}" destId="{42751A3F-58CC-447F-8220-FD0F76478652}" srcOrd="7" destOrd="0" presId="urn:microsoft.com/office/officeart/2005/8/layout/chevron1"/>
    <dgm:cxn modelId="{821431B5-265B-4E41-BFD4-BDBEE9F54DE7}" type="presParOf" srcId="{EC787E0F-6107-45AD-A623-F96FB71281AF}" destId="{B5C8CBFC-6BDA-4B38-864C-E582F9A44AEA}" srcOrd="8" destOrd="0" presId="urn:microsoft.com/office/officeart/2005/8/layout/chevron1"/>
    <dgm:cxn modelId="{31410357-B81E-43D1-B60C-CC344B745642}" type="presParOf" srcId="{EC787E0F-6107-45AD-A623-F96FB71281AF}" destId="{6B47B075-17D5-489D-BC0E-DD767B027F21}" srcOrd="9" destOrd="0" presId="urn:microsoft.com/office/officeart/2005/8/layout/chevron1"/>
    <dgm:cxn modelId="{A86960DD-FE57-4CAC-8667-0F813AB5135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98B83F8B-7D9E-4DFF-B1D1-7CAAF06689B2}" type="presOf" srcId="{BA3E1376-4524-4745-954E-6E730B12EB2A}" destId="{77C3CDE7-BD07-42D3-AE8C-4FDCADFA76B0}"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95061D20-0E75-42AD-B9F8-8CE82DC10AF4}" type="presOf" srcId="{7B7CA7AB-C3AD-435C-BB45-BB41E83EB396}" destId="{B5C8CBFC-6BDA-4B38-864C-E582F9A44AEA}" srcOrd="0" destOrd="0" presId="urn:microsoft.com/office/officeart/2005/8/layout/chevron1"/>
    <dgm:cxn modelId="{933E0434-3FAD-4B13-89A4-052F39776CEE}"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2F0D791D-0DD1-4E90-966D-81E42D9F7ACE}" type="presOf" srcId="{AEBC4EC9-7111-4CA7-9F51-986A76A640A9}" destId="{8C97DFDE-8567-4ECD-BA0D-E4C0229FA133}" srcOrd="0" destOrd="0" presId="urn:microsoft.com/office/officeart/2005/8/layout/chevron1"/>
    <dgm:cxn modelId="{7FE93CE5-8C70-415A-9DE4-F9D8A2F7D3D4}" type="presOf" srcId="{B9AD9DD5-54E4-4DF3-89DD-1615D5164222}" destId="{826BA154-F69F-4C06-9880-4C9F51D41AE6}" srcOrd="0" destOrd="0" presId="urn:microsoft.com/office/officeart/2005/8/layout/chevron1"/>
    <dgm:cxn modelId="{09048991-09A1-4DA5-B6A1-5BBCF447E28F}"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334FB1B8-5D91-4326-99A9-B32D48A9BDD6}" type="presOf" srcId="{019CED91-B708-4F6C-8237-ACC4E38078D7}" destId="{12F42142-7811-4671-858B-7418DD6B0F65}" srcOrd="0" destOrd="0" presId="urn:microsoft.com/office/officeart/2005/8/layout/chevron1"/>
    <dgm:cxn modelId="{7C49AF53-2CB2-42BD-9020-53486CA66DB2}" type="presParOf" srcId="{EC787E0F-6107-45AD-A623-F96FB71281AF}" destId="{79FB90A5-4A64-4F5D-B89D-FFBCF59E704E}" srcOrd="0" destOrd="0" presId="urn:microsoft.com/office/officeart/2005/8/layout/chevron1"/>
    <dgm:cxn modelId="{A2D59508-D703-4770-8381-A406E1F27D82}" type="presParOf" srcId="{EC787E0F-6107-45AD-A623-F96FB71281AF}" destId="{A3D14EFD-1E07-44A7-92C6-2704BC3FF31C}" srcOrd="1" destOrd="0" presId="urn:microsoft.com/office/officeart/2005/8/layout/chevron1"/>
    <dgm:cxn modelId="{A4A38B7C-841B-4E8C-B5B3-1D0BD0522A5E}" type="presParOf" srcId="{EC787E0F-6107-45AD-A623-F96FB71281AF}" destId="{77C3CDE7-BD07-42D3-AE8C-4FDCADFA76B0}" srcOrd="2" destOrd="0" presId="urn:microsoft.com/office/officeart/2005/8/layout/chevron1"/>
    <dgm:cxn modelId="{2194BD6E-0C27-4CE4-8767-5165341D1844}" type="presParOf" srcId="{EC787E0F-6107-45AD-A623-F96FB71281AF}" destId="{120F1147-BD79-49E0-B157-7DEFA76CC503}" srcOrd="3" destOrd="0" presId="urn:microsoft.com/office/officeart/2005/8/layout/chevron1"/>
    <dgm:cxn modelId="{1307B0EC-9E62-4D52-9225-7498C11DAC84}" type="presParOf" srcId="{EC787E0F-6107-45AD-A623-F96FB71281AF}" destId="{12F42142-7811-4671-858B-7418DD6B0F65}" srcOrd="4" destOrd="0" presId="urn:microsoft.com/office/officeart/2005/8/layout/chevron1"/>
    <dgm:cxn modelId="{EECA63BC-2CD6-46E3-BD81-0B32C27E5982}" type="presParOf" srcId="{EC787E0F-6107-45AD-A623-F96FB71281AF}" destId="{CB0E8891-7793-4DE8-B106-2BB951988EE5}" srcOrd="5" destOrd="0" presId="urn:microsoft.com/office/officeart/2005/8/layout/chevron1"/>
    <dgm:cxn modelId="{1844AEEE-0F3C-4AE8-AE95-CD249B8D448C}" type="presParOf" srcId="{EC787E0F-6107-45AD-A623-F96FB71281AF}" destId="{826BA154-F69F-4C06-9880-4C9F51D41AE6}" srcOrd="6" destOrd="0" presId="urn:microsoft.com/office/officeart/2005/8/layout/chevron1"/>
    <dgm:cxn modelId="{72896685-14A2-41BC-80F4-D69B3FE258CE}" type="presParOf" srcId="{EC787E0F-6107-45AD-A623-F96FB71281AF}" destId="{42751A3F-58CC-447F-8220-FD0F76478652}" srcOrd="7" destOrd="0" presId="urn:microsoft.com/office/officeart/2005/8/layout/chevron1"/>
    <dgm:cxn modelId="{AD54FFE9-A5A7-4294-A70C-4B8DF5544393}" type="presParOf" srcId="{EC787E0F-6107-45AD-A623-F96FB71281AF}" destId="{B5C8CBFC-6BDA-4B38-864C-E582F9A44AEA}" srcOrd="8" destOrd="0" presId="urn:microsoft.com/office/officeart/2005/8/layout/chevron1"/>
    <dgm:cxn modelId="{85ACA12E-6E35-4873-8511-23EBD2114D6E}" type="presParOf" srcId="{EC787E0F-6107-45AD-A623-F96FB71281AF}" destId="{6B47B075-17D5-489D-BC0E-DD767B027F21}" srcOrd="9" destOrd="0" presId="urn:microsoft.com/office/officeart/2005/8/layout/chevron1"/>
    <dgm:cxn modelId="{2DBCA28E-4643-40D9-A24B-D37FCDC2A14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0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1E34A00B-EB47-4537-AEB1-168A87F6A97A}"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DDCB5B9A-EBA7-4555-BB44-82CF4B5668A4}"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43581C83-02D5-4185-BA3F-F36DEEF18423}" type="presOf" srcId="{019CED91-B708-4F6C-8237-ACC4E38078D7}" destId="{12F42142-7811-4671-858B-7418DD6B0F65}" srcOrd="0" destOrd="0" presId="urn:microsoft.com/office/officeart/2005/8/layout/chevron1"/>
    <dgm:cxn modelId="{1571E772-3FF2-42E8-BC31-F9E6D497FB3A}" type="presOf" srcId="{7B7CA7AB-C3AD-435C-BB45-BB41E83EB396}" destId="{B5C8CBFC-6BDA-4B38-864C-E582F9A44AEA}" srcOrd="0" destOrd="0" presId="urn:microsoft.com/office/officeart/2005/8/layout/chevron1"/>
    <dgm:cxn modelId="{F1977F39-EDBF-45CB-86A0-F9597285C399}"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F147FC1C-8231-47C6-99F1-3DECE0FB92FD}" type="presOf" srcId="{AEBC4EC9-7111-4CA7-9F51-986A76A640A9}" destId="{8C97DFDE-8567-4ECD-BA0D-E4C0229FA133}"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563D682E-5295-49F0-A17A-58B0D2A9D609}" type="presOf" srcId="{B9AD9DD5-54E4-4DF3-89DD-1615D5164222}" destId="{826BA154-F69F-4C06-9880-4C9F51D41AE6}" srcOrd="0" destOrd="0" presId="urn:microsoft.com/office/officeart/2005/8/layout/chevron1"/>
    <dgm:cxn modelId="{20E1569C-9025-44AE-9097-B027B082E25E}" type="presParOf" srcId="{EC787E0F-6107-45AD-A623-F96FB71281AF}" destId="{79FB90A5-4A64-4F5D-B89D-FFBCF59E704E}" srcOrd="0" destOrd="0" presId="urn:microsoft.com/office/officeart/2005/8/layout/chevron1"/>
    <dgm:cxn modelId="{E7CAA90B-659F-4032-AD33-78A55E8364DD}" type="presParOf" srcId="{EC787E0F-6107-45AD-A623-F96FB71281AF}" destId="{A3D14EFD-1E07-44A7-92C6-2704BC3FF31C}" srcOrd="1" destOrd="0" presId="urn:microsoft.com/office/officeart/2005/8/layout/chevron1"/>
    <dgm:cxn modelId="{AEB75E33-FB60-41F6-B0C7-9D2C14A84C26}" type="presParOf" srcId="{EC787E0F-6107-45AD-A623-F96FB71281AF}" destId="{77C3CDE7-BD07-42D3-AE8C-4FDCADFA76B0}" srcOrd="2" destOrd="0" presId="urn:microsoft.com/office/officeart/2005/8/layout/chevron1"/>
    <dgm:cxn modelId="{866E5A72-70D7-4253-AB64-EBDEE2AD8684}" type="presParOf" srcId="{EC787E0F-6107-45AD-A623-F96FB71281AF}" destId="{120F1147-BD79-49E0-B157-7DEFA76CC503}" srcOrd="3" destOrd="0" presId="urn:microsoft.com/office/officeart/2005/8/layout/chevron1"/>
    <dgm:cxn modelId="{24D35A6C-154E-4EBA-B066-40C0A91D434B}" type="presParOf" srcId="{EC787E0F-6107-45AD-A623-F96FB71281AF}" destId="{12F42142-7811-4671-858B-7418DD6B0F65}" srcOrd="4" destOrd="0" presId="urn:microsoft.com/office/officeart/2005/8/layout/chevron1"/>
    <dgm:cxn modelId="{A6E051C3-B90F-4299-88CF-EDC3145AD8ED}" type="presParOf" srcId="{EC787E0F-6107-45AD-A623-F96FB71281AF}" destId="{CB0E8891-7793-4DE8-B106-2BB951988EE5}" srcOrd="5" destOrd="0" presId="urn:microsoft.com/office/officeart/2005/8/layout/chevron1"/>
    <dgm:cxn modelId="{4D53C1BA-7D7D-4F76-B443-E0D728155424}" type="presParOf" srcId="{EC787E0F-6107-45AD-A623-F96FB71281AF}" destId="{826BA154-F69F-4C06-9880-4C9F51D41AE6}" srcOrd="6" destOrd="0" presId="urn:microsoft.com/office/officeart/2005/8/layout/chevron1"/>
    <dgm:cxn modelId="{E7434D9F-5195-4125-ACC3-2C8402F64190}" type="presParOf" srcId="{EC787E0F-6107-45AD-A623-F96FB71281AF}" destId="{42751A3F-58CC-447F-8220-FD0F76478652}" srcOrd="7" destOrd="0" presId="urn:microsoft.com/office/officeart/2005/8/layout/chevron1"/>
    <dgm:cxn modelId="{45C5EE34-5096-4361-9992-76CFFB7D5627}" type="presParOf" srcId="{EC787E0F-6107-45AD-A623-F96FB71281AF}" destId="{B5C8CBFC-6BDA-4B38-864C-E582F9A44AEA}" srcOrd="8" destOrd="0" presId="urn:microsoft.com/office/officeart/2005/8/layout/chevron1"/>
    <dgm:cxn modelId="{D08E9556-EB0B-4829-8367-A237D00310F4}" type="presParOf" srcId="{EC787E0F-6107-45AD-A623-F96FB71281AF}" destId="{6B47B075-17D5-489D-BC0E-DD767B027F21}" srcOrd="9" destOrd="0" presId="urn:microsoft.com/office/officeart/2005/8/layout/chevron1"/>
    <dgm:cxn modelId="{ED51460B-2A18-4B93-8021-F5DE8616C96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0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2DCDA1A7-8FB9-45B0-A074-A4083C5C74C2}" type="presOf" srcId="{AEBC4EC9-7111-4CA7-9F51-986A76A640A9}" destId="{8C97DFDE-8567-4ECD-BA0D-E4C0229FA133}" srcOrd="0" destOrd="0" presId="urn:microsoft.com/office/officeart/2005/8/layout/chevron1"/>
    <dgm:cxn modelId="{007E58ED-481C-48FD-B2D2-0D441ACB4239}"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2F6D1148-E623-4C71-AD1E-E1FEEC5A4040}"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E08ED320-62EE-4072-8843-8AC0CDB3AC18}" type="presOf" srcId="{3340C33B-009F-47AB-A0BA-BB1A8018D556}" destId="{EC787E0F-6107-45AD-A623-F96FB71281AF}"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5539BDD3-D612-4DFF-A48C-444886AD5BB5}"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C37C7073-901C-4000-A5C2-826FAE1A0A4D}" type="presOf" srcId="{7B7CA7AB-C3AD-435C-BB45-BB41E83EB396}" destId="{B5C8CBFC-6BDA-4B38-864C-E582F9A44AEA}"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34D8E4DC-FC6D-4A43-9864-A189F2753928}" type="presOf" srcId="{CD563D8D-1EB4-453F-8E5E-38682272C5AE}" destId="{79FB90A5-4A64-4F5D-B89D-FFBCF59E704E}" srcOrd="0" destOrd="0" presId="urn:microsoft.com/office/officeart/2005/8/layout/chevron1"/>
    <dgm:cxn modelId="{3898095B-4390-4F63-9F27-6243308FE5C6}" type="presParOf" srcId="{EC787E0F-6107-45AD-A623-F96FB71281AF}" destId="{79FB90A5-4A64-4F5D-B89D-FFBCF59E704E}" srcOrd="0" destOrd="0" presId="urn:microsoft.com/office/officeart/2005/8/layout/chevron1"/>
    <dgm:cxn modelId="{9361C0AC-5752-426B-AC6E-4AD0C92FBF55}" type="presParOf" srcId="{EC787E0F-6107-45AD-A623-F96FB71281AF}" destId="{A3D14EFD-1E07-44A7-92C6-2704BC3FF31C}" srcOrd="1" destOrd="0" presId="urn:microsoft.com/office/officeart/2005/8/layout/chevron1"/>
    <dgm:cxn modelId="{D903F3A2-77F0-456F-97F5-3E7BE2368187}" type="presParOf" srcId="{EC787E0F-6107-45AD-A623-F96FB71281AF}" destId="{77C3CDE7-BD07-42D3-AE8C-4FDCADFA76B0}" srcOrd="2" destOrd="0" presId="urn:microsoft.com/office/officeart/2005/8/layout/chevron1"/>
    <dgm:cxn modelId="{837CFF4C-849B-4CC9-BF7A-75AF02FA0C6A}" type="presParOf" srcId="{EC787E0F-6107-45AD-A623-F96FB71281AF}" destId="{120F1147-BD79-49E0-B157-7DEFA76CC503}" srcOrd="3" destOrd="0" presId="urn:microsoft.com/office/officeart/2005/8/layout/chevron1"/>
    <dgm:cxn modelId="{1D40D5BB-F280-4D63-AB0F-68031CAAE32A}" type="presParOf" srcId="{EC787E0F-6107-45AD-A623-F96FB71281AF}" destId="{12F42142-7811-4671-858B-7418DD6B0F65}" srcOrd="4" destOrd="0" presId="urn:microsoft.com/office/officeart/2005/8/layout/chevron1"/>
    <dgm:cxn modelId="{5DF8150C-81A1-4D55-A29A-82B9CE37B53E}" type="presParOf" srcId="{EC787E0F-6107-45AD-A623-F96FB71281AF}" destId="{CB0E8891-7793-4DE8-B106-2BB951988EE5}" srcOrd="5" destOrd="0" presId="urn:microsoft.com/office/officeart/2005/8/layout/chevron1"/>
    <dgm:cxn modelId="{07CA68A6-E268-4540-AB86-14A2CB2F52F4}" type="presParOf" srcId="{EC787E0F-6107-45AD-A623-F96FB71281AF}" destId="{826BA154-F69F-4C06-9880-4C9F51D41AE6}" srcOrd="6" destOrd="0" presId="urn:microsoft.com/office/officeart/2005/8/layout/chevron1"/>
    <dgm:cxn modelId="{CBFEBA7B-0BF6-4864-964C-F23C22D33952}" type="presParOf" srcId="{EC787E0F-6107-45AD-A623-F96FB71281AF}" destId="{42751A3F-58CC-447F-8220-FD0F76478652}" srcOrd="7" destOrd="0" presId="urn:microsoft.com/office/officeart/2005/8/layout/chevron1"/>
    <dgm:cxn modelId="{B3D7D636-7B78-487A-B9B0-BD5A470FB8BD}" type="presParOf" srcId="{EC787E0F-6107-45AD-A623-F96FB71281AF}" destId="{B5C8CBFC-6BDA-4B38-864C-E582F9A44AEA}" srcOrd="8" destOrd="0" presId="urn:microsoft.com/office/officeart/2005/8/layout/chevron1"/>
    <dgm:cxn modelId="{878E50ED-8D06-4874-B0C4-5363A994C661}" type="presParOf" srcId="{EC787E0F-6107-45AD-A623-F96FB71281AF}" destId="{6B47B075-17D5-489D-BC0E-DD767B027F21}" srcOrd="9" destOrd="0" presId="urn:microsoft.com/office/officeart/2005/8/layout/chevron1"/>
    <dgm:cxn modelId="{C42CAD4D-D535-45A1-8DF1-2A78732670A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443DF540-2AFF-4610-BB54-A8F6D4C33442}"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2BAF4D98-1DC3-478D-B070-6B2C8A5B48AC}" type="presOf" srcId="{3340C33B-009F-47AB-A0BA-BB1A8018D556}" destId="{EC787E0F-6107-45AD-A623-F96FB71281AF}" srcOrd="0" destOrd="0" presId="urn:microsoft.com/office/officeart/2005/8/layout/chevron1"/>
    <dgm:cxn modelId="{4276C6F8-365D-4833-A90B-8E20FAEE6126}" type="presOf" srcId="{BA3E1376-4524-4745-954E-6E730B12EB2A}" destId="{77C3CDE7-BD07-42D3-AE8C-4FDCADFA76B0}" srcOrd="0" destOrd="0" presId="urn:microsoft.com/office/officeart/2005/8/layout/chevron1"/>
    <dgm:cxn modelId="{E54F006E-B1BC-4CF7-B3F9-33E9287059CC}"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D2521C36-9D32-4BBB-843D-213C11A8EEE8}"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ADD4254-F7E6-4A6B-B600-9821CACF02FA}" type="presOf" srcId="{7B7CA7AB-C3AD-435C-BB45-BB41E83EB396}" destId="{B5C8CBFC-6BDA-4B38-864C-E582F9A44AEA}" srcOrd="0" destOrd="0" presId="urn:microsoft.com/office/officeart/2005/8/layout/chevron1"/>
    <dgm:cxn modelId="{4AC0DC83-1065-41B0-83C6-E93D54D71584}" type="presOf" srcId="{CD563D8D-1EB4-453F-8E5E-38682272C5AE}" destId="{79FB90A5-4A64-4F5D-B89D-FFBCF59E704E}" srcOrd="0" destOrd="0" presId="urn:microsoft.com/office/officeart/2005/8/layout/chevron1"/>
    <dgm:cxn modelId="{21D378D9-C630-4D03-9381-FC1D04416661}" type="presParOf" srcId="{EC787E0F-6107-45AD-A623-F96FB71281AF}" destId="{79FB90A5-4A64-4F5D-B89D-FFBCF59E704E}" srcOrd="0" destOrd="0" presId="urn:microsoft.com/office/officeart/2005/8/layout/chevron1"/>
    <dgm:cxn modelId="{30305EDD-4191-419F-94F9-24E3995FB386}" type="presParOf" srcId="{EC787E0F-6107-45AD-A623-F96FB71281AF}" destId="{A3D14EFD-1E07-44A7-92C6-2704BC3FF31C}" srcOrd="1" destOrd="0" presId="urn:microsoft.com/office/officeart/2005/8/layout/chevron1"/>
    <dgm:cxn modelId="{15FEA713-B7D2-4FB4-98FE-F44B2ABFE950}" type="presParOf" srcId="{EC787E0F-6107-45AD-A623-F96FB71281AF}" destId="{77C3CDE7-BD07-42D3-AE8C-4FDCADFA76B0}" srcOrd="2" destOrd="0" presId="urn:microsoft.com/office/officeart/2005/8/layout/chevron1"/>
    <dgm:cxn modelId="{822BCEC9-165A-4377-8170-EC553680FE26}" type="presParOf" srcId="{EC787E0F-6107-45AD-A623-F96FB71281AF}" destId="{120F1147-BD79-49E0-B157-7DEFA76CC503}" srcOrd="3" destOrd="0" presId="urn:microsoft.com/office/officeart/2005/8/layout/chevron1"/>
    <dgm:cxn modelId="{036F2627-D87C-41F5-B364-44B83B381DD5}" type="presParOf" srcId="{EC787E0F-6107-45AD-A623-F96FB71281AF}" destId="{12F42142-7811-4671-858B-7418DD6B0F65}" srcOrd="4" destOrd="0" presId="urn:microsoft.com/office/officeart/2005/8/layout/chevron1"/>
    <dgm:cxn modelId="{69E8A3AF-105A-4BAD-82CB-3215919EB3E4}" type="presParOf" srcId="{EC787E0F-6107-45AD-A623-F96FB71281AF}" destId="{CB0E8891-7793-4DE8-B106-2BB951988EE5}" srcOrd="5" destOrd="0" presId="urn:microsoft.com/office/officeart/2005/8/layout/chevron1"/>
    <dgm:cxn modelId="{DF99026A-DB37-4D1E-A292-EF343ADE8C8D}" type="presParOf" srcId="{EC787E0F-6107-45AD-A623-F96FB71281AF}" destId="{826BA154-F69F-4C06-9880-4C9F51D41AE6}" srcOrd="6" destOrd="0" presId="urn:microsoft.com/office/officeart/2005/8/layout/chevron1"/>
    <dgm:cxn modelId="{C3AA8601-04F8-42D0-8B2F-D732E674903A}" type="presParOf" srcId="{EC787E0F-6107-45AD-A623-F96FB71281AF}" destId="{42751A3F-58CC-447F-8220-FD0F76478652}" srcOrd="7" destOrd="0" presId="urn:microsoft.com/office/officeart/2005/8/layout/chevron1"/>
    <dgm:cxn modelId="{442A1E64-B179-4902-9888-18CE3BCB1BC2}" type="presParOf" srcId="{EC787E0F-6107-45AD-A623-F96FB71281AF}" destId="{B5C8CBFC-6BDA-4B38-864C-E582F9A44AEA}" srcOrd="8" destOrd="0" presId="urn:microsoft.com/office/officeart/2005/8/layout/chevron1"/>
    <dgm:cxn modelId="{1A323523-C691-47A5-BE50-20CA51F47CA3}" type="presParOf" srcId="{EC787E0F-6107-45AD-A623-F96FB71281AF}" destId="{6B47B075-17D5-489D-BC0E-DD767B027F21}" srcOrd="9" destOrd="0" presId="urn:microsoft.com/office/officeart/2005/8/layout/chevron1"/>
    <dgm:cxn modelId="{261FDA10-BBEC-46AC-8EF2-82BF2AAEFD8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B2771CEA-813F-4D68-9894-3AF9EFF5BE42}"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31F556C2-A892-466D-893F-CC183088611D}" type="presOf" srcId="{BA3E1376-4524-4745-954E-6E730B12EB2A}" destId="{77C3CDE7-BD07-42D3-AE8C-4FDCADFA76B0}" srcOrd="0" destOrd="0" presId="urn:microsoft.com/office/officeart/2005/8/layout/chevron1"/>
    <dgm:cxn modelId="{D407E9D4-2326-4FB8-A3B8-0495E3C7D01C}" type="presOf" srcId="{7B7CA7AB-C3AD-435C-BB45-BB41E83EB396}" destId="{B5C8CBFC-6BDA-4B38-864C-E582F9A44AEA}" srcOrd="0" destOrd="0" presId="urn:microsoft.com/office/officeart/2005/8/layout/chevron1"/>
    <dgm:cxn modelId="{37973EEC-DD9A-4822-92AE-080D99864F85}"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BAFE6C1D-2731-4EAC-BFEB-DAAF291CD71E}"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5ABE2B7E-21F6-40CA-97F5-3E8BFD0A119F}" type="presOf" srcId="{B9AD9DD5-54E4-4DF3-89DD-1615D5164222}" destId="{826BA154-F69F-4C06-9880-4C9F51D41AE6}" srcOrd="0" destOrd="0" presId="urn:microsoft.com/office/officeart/2005/8/layout/chevron1"/>
    <dgm:cxn modelId="{82EBDC3F-A64D-471D-AFF7-59A2B1CD852F}" type="presOf" srcId="{AEBC4EC9-7111-4CA7-9F51-986A76A640A9}" destId="{8C97DFDE-8567-4ECD-BA0D-E4C0229FA133}" srcOrd="0" destOrd="0" presId="urn:microsoft.com/office/officeart/2005/8/layout/chevron1"/>
    <dgm:cxn modelId="{673A0774-1A83-4A58-86C8-2E2655AC4BE6}" type="presParOf" srcId="{EC787E0F-6107-45AD-A623-F96FB71281AF}" destId="{79FB90A5-4A64-4F5D-B89D-FFBCF59E704E}" srcOrd="0" destOrd="0" presId="urn:microsoft.com/office/officeart/2005/8/layout/chevron1"/>
    <dgm:cxn modelId="{9BB3E421-756E-4745-83E8-85566EE442F0}" type="presParOf" srcId="{EC787E0F-6107-45AD-A623-F96FB71281AF}" destId="{A3D14EFD-1E07-44A7-92C6-2704BC3FF31C}" srcOrd="1" destOrd="0" presId="urn:microsoft.com/office/officeart/2005/8/layout/chevron1"/>
    <dgm:cxn modelId="{51CAF8D7-D806-402F-A99E-33562175C0CB}" type="presParOf" srcId="{EC787E0F-6107-45AD-A623-F96FB71281AF}" destId="{77C3CDE7-BD07-42D3-AE8C-4FDCADFA76B0}" srcOrd="2" destOrd="0" presId="urn:microsoft.com/office/officeart/2005/8/layout/chevron1"/>
    <dgm:cxn modelId="{7DA0D7DC-5903-4390-9C4C-74EE75F3A263}" type="presParOf" srcId="{EC787E0F-6107-45AD-A623-F96FB71281AF}" destId="{120F1147-BD79-49E0-B157-7DEFA76CC503}" srcOrd="3" destOrd="0" presId="urn:microsoft.com/office/officeart/2005/8/layout/chevron1"/>
    <dgm:cxn modelId="{18B62181-1EC8-4585-86E9-B8B24F544B47}" type="presParOf" srcId="{EC787E0F-6107-45AD-A623-F96FB71281AF}" destId="{12F42142-7811-4671-858B-7418DD6B0F65}" srcOrd="4" destOrd="0" presId="urn:microsoft.com/office/officeart/2005/8/layout/chevron1"/>
    <dgm:cxn modelId="{EBF16AA5-8056-4AB5-B41F-E187517E1F3B}" type="presParOf" srcId="{EC787E0F-6107-45AD-A623-F96FB71281AF}" destId="{CB0E8891-7793-4DE8-B106-2BB951988EE5}" srcOrd="5" destOrd="0" presId="urn:microsoft.com/office/officeart/2005/8/layout/chevron1"/>
    <dgm:cxn modelId="{C609FC29-C5E2-4079-B81F-3DC5F882CC63}" type="presParOf" srcId="{EC787E0F-6107-45AD-A623-F96FB71281AF}" destId="{826BA154-F69F-4C06-9880-4C9F51D41AE6}" srcOrd="6" destOrd="0" presId="urn:microsoft.com/office/officeart/2005/8/layout/chevron1"/>
    <dgm:cxn modelId="{45A02FF4-AE61-4439-99FC-1C66F88926BA}" type="presParOf" srcId="{EC787E0F-6107-45AD-A623-F96FB71281AF}" destId="{42751A3F-58CC-447F-8220-FD0F76478652}" srcOrd="7" destOrd="0" presId="urn:microsoft.com/office/officeart/2005/8/layout/chevron1"/>
    <dgm:cxn modelId="{E594C212-7396-4991-95CA-67B35EFA0B69}" type="presParOf" srcId="{EC787E0F-6107-45AD-A623-F96FB71281AF}" destId="{B5C8CBFC-6BDA-4B38-864C-E582F9A44AEA}" srcOrd="8" destOrd="0" presId="urn:microsoft.com/office/officeart/2005/8/layout/chevron1"/>
    <dgm:cxn modelId="{17042ECE-C4AD-47A3-A2CA-B51A13B69ED8}" type="presParOf" srcId="{EC787E0F-6107-45AD-A623-F96FB71281AF}" destId="{6B47B075-17D5-489D-BC0E-DD767B027F21}" srcOrd="9" destOrd="0" presId="urn:microsoft.com/office/officeart/2005/8/layout/chevron1"/>
    <dgm:cxn modelId="{B916387F-C7AA-4DF7-8112-DF3D8FD2F462}"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A44EB347-7DDB-4F40-94F6-6186EADC3E6E}" type="presOf" srcId="{3340C33B-009F-47AB-A0BA-BB1A8018D556}" destId="{EC787E0F-6107-45AD-A623-F96FB71281AF}" srcOrd="0" destOrd="0" presId="urn:microsoft.com/office/officeart/2005/8/layout/chevron1"/>
    <dgm:cxn modelId="{3538F9BB-B88E-4746-9095-90936324880B}" type="presOf" srcId="{B9AD9DD5-54E4-4DF3-89DD-1615D5164222}" destId="{826BA154-F69F-4C06-9880-4C9F51D41AE6}" srcOrd="0" destOrd="0" presId="urn:microsoft.com/office/officeart/2005/8/layout/chevron1"/>
    <dgm:cxn modelId="{112C2A07-E90C-4720-9AB4-B696C8C8EE0F}"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8993CCF1-B0FB-4F99-B46C-9E7A1901E1C9}" type="presOf" srcId="{CD563D8D-1EB4-453F-8E5E-38682272C5AE}" destId="{79FB90A5-4A64-4F5D-B89D-FFBCF59E704E}" srcOrd="0" destOrd="0" presId="urn:microsoft.com/office/officeart/2005/8/layout/chevron1"/>
    <dgm:cxn modelId="{9FB488C0-3274-4D05-8B58-8E0DA1B304EE}"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1E8617B-6281-4F9C-9873-985EC73E8B6A}" type="presOf" srcId="{7B7CA7AB-C3AD-435C-BB45-BB41E83EB396}" destId="{B5C8CBFC-6BDA-4B38-864C-E582F9A44AEA}" srcOrd="0" destOrd="0" presId="urn:microsoft.com/office/officeart/2005/8/layout/chevron1"/>
    <dgm:cxn modelId="{4F81D269-013D-4907-B9D2-1E8E5FA15670}" type="presOf" srcId="{BA3E1376-4524-4745-954E-6E730B12EB2A}" destId="{77C3CDE7-BD07-42D3-AE8C-4FDCADFA76B0}" srcOrd="0" destOrd="0" presId="urn:microsoft.com/office/officeart/2005/8/layout/chevron1"/>
    <dgm:cxn modelId="{C29C68D9-B8BB-482F-8A6E-087C4BD6FCB6}" type="presParOf" srcId="{EC787E0F-6107-45AD-A623-F96FB71281AF}" destId="{79FB90A5-4A64-4F5D-B89D-FFBCF59E704E}" srcOrd="0" destOrd="0" presId="urn:microsoft.com/office/officeart/2005/8/layout/chevron1"/>
    <dgm:cxn modelId="{76E4261D-2F00-4723-8F6A-A9C7D5D883F3}" type="presParOf" srcId="{EC787E0F-6107-45AD-A623-F96FB71281AF}" destId="{A3D14EFD-1E07-44A7-92C6-2704BC3FF31C}" srcOrd="1" destOrd="0" presId="urn:microsoft.com/office/officeart/2005/8/layout/chevron1"/>
    <dgm:cxn modelId="{C255670B-0A92-415C-B239-6CAD0E57485E}" type="presParOf" srcId="{EC787E0F-6107-45AD-A623-F96FB71281AF}" destId="{77C3CDE7-BD07-42D3-AE8C-4FDCADFA76B0}" srcOrd="2" destOrd="0" presId="urn:microsoft.com/office/officeart/2005/8/layout/chevron1"/>
    <dgm:cxn modelId="{67D7950C-6D26-475E-87A6-391450136F9F}" type="presParOf" srcId="{EC787E0F-6107-45AD-A623-F96FB71281AF}" destId="{120F1147-BD79-49E0-B157-7DEFA76CC503}" srcOrd="3" destOrd="0" presId="urn:microsoft.com/office/officeart/2005/8/layout/chevron1"/>
    <dgm:cxn modelId="{8BE21545-A470-4639-97DE-36EB4EB8A960}" type="presParOf" srcId="{EC787E0F-6107-45AD-A623-F96FB71281AF}" destId="{12F42142-7811-4671-858B-7418DD6B0F65}" srcOrd="4" destOrd="0" presId="urn:microsoft.com/office/officeart/2005/8/layout/chevron1"/>
    <dgm:cxn modelId="{535A0056-00AE-4DD5-8A0B-FD33DAD71352}" type="presParOf" srcId="{EC787E0F-6107-45AD-A623-F96FB71281AF}" destId="{CB0E8891-7793-4DE8-B106-2BB951988EE5}" srcOrd="5" destOrd="0" presId="urn:microsoft.com/office/officeart/2005/8/layout/chevron1"/>
    <dgm:cxn modelId="{E6BFD7C2-46B4-41F6-8AE2-0FAC87B291AD}" type="presParOf" srcId="{EC787E0F-6107-45AD-A623-F96FB71281AF}" destId="{826BA154-F69F-4C06-9880-4C9F51D41AE6}" srcOrd="6" destOrd="0" presId="urn:microsoft.com/office/officeart/2005/8/layout/chevron1"/>
    <dgm:cxn modelId="{3DD3E1AF-9DFD-4E41-9540-655B67562B8C}" type="presParOf" srcId="{EC787E0F-6107-45AD-A623-F96FB71281AF}" destId="{42751A3F-58CC-447F-8220-FD0F76478652}" srcOrd="7" destOrd="0" presId="urn:microsoft.com/office/officeart/2005/8/layout/chevron1"/>
    <dgm:cxn modelId="{4D5818EE-E4F0-453D-9AE6-91EDD0B44AF5}" type="presParOf" srcId="{EC787E0F-6107-45AD-A623-F96FB71281AF}" destId="{B5C8CBFC-6BDA-4B38-864C-E582F9A44AEA}" srcOrd="8" destOrd="0" presId="urn:microsoft.com/office/officeart/2005/8/layout/chevron1"/>
    <dgm:cxn modelId="{A6849028-4D8A-44E9-BED9-37C695F0D640}" type="presParOf" srcId="{EC787E0F-6107-45AD-A623-F96FB71281AF}" destId="{6B47B075-17D5-489D-BC0E-DD767B027F21}" srcOrd="9" destOrd="0" presId="urn:microsoft.com/office/officeart/2005/8/layout/chevron1"/>
    <dgm:cxn modelId="{D918F218-36C8-441D-8943-7C92A24CAB0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07C29406-A0B9-4DF9-A0A8-7C18EC27BA77}" type="presOf" srcId="{3340C33B-009F-47AB-A0BA-BB1A8018D556}" destId="{EC787E0F-6107-45AD-A623-F96FB71281AF}" srcOrd="0" destOrd="0" presId="urn:microsoft.com/office/officeart/2005/8/layout/chevron1"/>
    <dgm:cxn modelId="{6B79FF42-8611-44C8-859B-59D28AA08C5E}" type="presOf" srcId="{BA3E1376-4524-4745-954E-6E730B12EB2A}" destId="{77C3CDE7-BD07-42D3-AE8C-4FDCADFA76B0}" srcOrd="0" destOrd="0" presId="urn:microsoft.com/office/officeart/2005/8/layout/chevron1"/>
    <dgm:cxn modelId="{CD1A82FB-BB6B-46DA-9F49-B7008F88CE23}"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0A54047-5924-46A4-9059-BC3E85A0AC2F}" type="presOf" srcId="{CD563D8D-1EB4-453F-8E5E-38682272C5AE}" destId="{79FB90A5-4A64-4F5D-B89D-FFBCF59E704E}" srcOrd="0" destOrd="0" presId="urn:microsoft.com/office/officeart/2005/8/layout/chevron1"/>
    <dgm:cxn modelId="{9DED5DA2-0837-46CA-AD6E-80E3EADC8C02}"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811795BE-E271-4E1F-979E-82D40A0FABC5}"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EB98D134-42C9-46C1-BC6E-EC3C393EB254}" type="presOf" srcId="{7B7CA7AB-C3AD-435C-BB45-BB41E83EB396}" destId="{B5C8CBFC-6BDA-4B38-864C-E582F9A44AEA}" srcOrd="0" destOrd="0" presId="urn:microsoft.com/office/officeart/2005/8/layout/chevron1"/>
    <dgm:cxn modelId="{02BB3079-9341-40D7-B6DE-958637FAD19F}" type="presParOf" srcId="{EC787E0F-6107-45AD-A623-F96FB71281AF}" destId="{79FB90A5-4A64-4F5D-B89D-FFBCF59E704E}" srcOrd="0" destOrd="0" presId="urn:microsoft.com/office/officeart/2005/8/layout/chevron1"/>
    <dgm:cxn modelId="{3A869445-E785-4D7C-B9E6-BE843259009C}" type="presParOf" srcId="{EC787E0F-6107-45AD-A623-F96FB71281AF}" destId="{A3D14EFD-1E07-44A7-92C6-2704BC3FF31C}" srcOrd="1" destOrd="0" presId="urn:microsoft.com/office/officeart/2005/8/layout/chevron1"/>
    <dgm:cxn modelId="{298CB8AF-3F41-48EA-BB47-1AABB7476183}" type="presParOf" srcId="{EC787E0F-6107-45AD-A623-F96FB71281AF}" destId="{77C3CDE7-BD07-42D3-AE8C-4FDCADFA76B0}" srcOrd="2" destOrd="0" presId="urn:microsoft.com/office/officeart/2005/8/layout/chevron1"/>
    <dgm:cxn modelId="{EEDCB9FF-C1E0-4581-9E6D-757D46CCF261}" type="presParOf" srcId="{EC787E0F-6107-45AD-A623-F96FB71281AF}" destId="{120F1147-BD79-49E0-B157-7DEFA76CC503}" srcOrd="3" destOrd="0" presId="urn:microsoft.com/office/officeart/2005/8/layout/chevron1"/>
    <dgm:cxn modelId="{9C5EA9B9-032C-460E-A873-23F429BE8F1B}" type="presParOf" srcId="{EC787E0F-6107-45AD-A623-F96FB71281AF}" destId="{12F42142-7811-4671-858B-7418DD6B0F65}" srcOrd="4" destOrd="0" presId="urn:microsoft.com/office/officeart/2005/8/layout/chevron1"/>
    <dgm:cxn modelId="{583E021A-5E7C-41AE-A40B-C10266088243}" type="presParOf" srcId="{EC787E0F-6107-45AD-A623-F96FB71281AF}" destId="{CB0E8891-7793-4DE8-B106-2BB951988EE5}" srcOrd="5" destOrd="0" presId="urn:microsoft.com/office/officeart/2005/8/layout/chevron1"/>
    <dgm:cxn modelId="{DCC8CA03-3170-4E1A-B972-43B4513FB475}" type="presParOf" srcId="{EC787E0F-6107-45AD-A623-F96FB71281AF}" destId="{826BA154-F69F-4C06-9880-4C9F51D41AE6}" srcOrd="6" destOrd="0" presId="urn:microsoft.com/office/officeart/2005/8/layout/chevron1"/>
    <dgm:cxn modelId="{57AE7C71-D08A-4148-8AE7-D6487ACD35BB}" type="presParOf" srcId="{EC787E0F-6107-45AD-A623-F96FB71281AF}" destId="{42751A3F-58CC-447F-8220-FD0F76478652}" srcOrd="7" destOrd="0" presId="urn:microsoft.com/office/officeart/2005/8/layout/chevron1"/>
    <dgm:cxn modelId="{09449C06-05DA-4804-A02E-E4BBC7E370B9}" type="presParOf" srcId="{EC787E0F-6107-45AD-A623-F96FB71281AF}" destId="{B5C8CBFC-6BDA-4B38-864C-E582F9A44AEA}" srcOrd="8" destOrd="0" presId="urn:microsoft.com/office/officeart/2005/8/layout/chevron1"/>
    <dgm:cxn modelId="{DC132698-0395-43D2-B328-F10F1428488D}" type="presParOf" srcId="{EC787E0F-6107-45AD-A623-F96FB71281AF}" destId="{6B47B075-17D5-489D-BC0E-DD767B027F21}" srcOrd="9" destOrd="0" presId="urn:microsoft.com/office/officeart/2005/8/layout/chevron1"/>
    <dgm:cxn modelId="{E5180931-136E-4EEB-881D-C831AB03A2F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0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7C4177F0-F83B-4B87-8197-D12945C626CE}"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D3620B23-5210-48D4-A8F4-961A0D17AA1F}" type="presOf" srcId="{B9AD9DD5-54E4-4DF3-89DD-1615D5164222}" destId="{826BA154-F69F-4C06-9880-4C9F51D41AE6}" srcOrd="0" destOrd="0" presId="urn:microsoft.com/office/officeart/2005/8/layout/chevron1"/>
    <dgm:cxn modelId="{6572ED67-ED56-49D3-9854-2D7763A49054}" type="presOf" srcId="{CD563D8D-1EB4-453F-8E5E-38682272C5AE}" destId="{79FB90A5-4A64-4F5D-B89D-FFBCF59E704E}" srcOrd="0" destOrd="0" presId="urn:microsoft.com/office/officeart/2005/8/layout/chevron1"/>
    <dgm:cxn modelId="{3E1D38A3-086D-4F45-8B7F-74FDC61F1672}"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9D722FB7-45F5-4AF0-A520-917E169D1E41}" type="presOf" srcId="{AEBC4EC9-7111-4CA7-9F51-986A76A640A9}" destId="{8C97DFDE-8567-4ECD-BA0D-E4C0229FA133}"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1FF5824-3B17-4D53-BE97-555E3BC31C37}"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234265B-6F74-46DC-9D76-5FE32F019FD8}" type="presOf" srcId="{019CED91-B708-4F6C-8237-ACC4E38078D7}" destId="{12F42142-7811-4671-858B-7418DD6B0F65}" srcOrd="0" destOrd="0" presId="urn:microsoft.com/office/officeart/2005/8/layout/chevron1"/>
    <dgm:cxn modelId="{40802A87-EBB2-44C3-B990-39734D526A11}" type="presParOf" srcId="{EC787E0F-6107-45AD-A623-F96FB71281AF}" destId="{79FB90A5-4A64-4F5D-B89D-FFBCF59E704E}" srcOrd="0" destOrd="0" presId="urn:microsoft.com/office/officeart/2005/8/layout/chevron1"/>
    <dgm:cxn modelId="{D744EF03-0AB6-447E-9246-0F595377851A}" type="presParOf" srcId="{EC787E0F-6107-45AD-A623-F96FB71281AF}" destId="{A3D14EFD-1E07-44A7-92C6-2704BC3FF31C}" srcOrd="1" destOrd="0" presId="urn:microsoft.com/office/officeart/2005/8/layout/chevron1"/>
    <dgm:cxn modelId="{1BF7B5C0-BA4C-49AA-B4A9-54093C9A2E4A}" type="presParOf" srcId="{EC787E0F-6107-45AD-A623-F96FB71281AF}" destId="{77C3CDE7-BD07-42D3-AE8C-4FDCADFA76B0}" srcOrd="2" destOrd="0" presId="urn:microsoft.com/office/officeart/2005/8/layout/chevron1"/>
    <dgm:cxn modelId="{400550FA-F1DA-409E-8373-0DC0EBD8428B}" type="presParOf" srcId="{EC787E0F-6107-45AD-A623-F96FB71281AF}" destId="{120F1147-BD79-49E0-B157-7DEFA76CC503}" srcOrd="3" destOrd="0" presId="urn:microsoft.com/office/officeart/2005/8/layout/chevron1"/>
    <dgm:cxn modelId="{7FF961AE-FF56-4056-8BDF-6CFA9D7129D8}" type="presParOf" srcId="{EC787E0F-6107-45AD-A623-F96FB71281AF}" destId="{12F42142-7811-4671-858B-7418DD6B0F65}" srcOrd="4" destOrd="0" presId="urn:microsoft.com/office/officeart/2005/8/layout/chevron1"/>
    <dgm:cxn modelId="{7CA0419B-6208-450A-9EC7-150BD1AFE89C}" type="presParOf" srcId="{EC787E0F-6107-45AD-A623-F96FB71281AF}" destId="{CB0E8891-7793-4DE8-B106-2BB951988EE5}" srcOrd="5" destOrd="0" presId="urn:microsoft.com/office/officeart/2005/8/layout/chevron1"/>
    <dgm:cxn modelId="{B8536256-5CB5-4697-BDA2-F70CE4925EF3}" type="presParOf" srcId="{EC787E0F-6107-45AD-A623-F96FB71281AF}" destId="{826BA154-F69F-4C06-9880-4C9F51D41AE6}" srcOrd="6" destOrd="0" presId="urn:microsoft.com/office/officeart/2005/8/layout/chevron1"/>
    <dgm:cxn modelId="{D6567945-8070-4D4A-848F-1C267B3A660C}" type="presParOf" srcId="{EC787E0F-6107-45AD-A623-F96FB71281AF}" destId="{42751A3F-58CC-447F-8220-FD0F76478652}" srcOrd="7" destOrd="0" presId="urn:microsoft.com/office/officeart/2005/8/layout/chevron1"/>
    <dgm:cxn modelId="{F6661879-0F5B-4F59-AC88-44C8042546E6}" type="presParOf" srcId="{EC787E0F-6107-45AD-A623-F96FB71281AF}" destId="{B5C8CBFC-6BDA-4B38-864C-E582F9A44AEA}" srcOrd="8" destOrd="0" presId="urn:microsoft.com/office/officeart/2005/8/layout/chevron1"/>
    <dgm:cxn modelId="{39B9F798-9741-4EDE-AB63-B7B0C6EF2FA6}" type="presParOf" srcId="{EC787E0F-6107-45AD-A623-F96FB71281AF}" destId="{6B47B075-17D5-489D-BC0E-DD767B027F21}" srcOrd="9" destOrd="0" presId="urn:microsoft.com/office/officeart/2005/8/layout/chevron1"/>
    <dgm:cxn modelId="{A2E00124-F24C-4DB1-9F2A-C895773C6F8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28570879-1042-41EC-9FCD-C02E24C8022C}"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4DE59A0F-7F8E-4B05-9B03-5BEB7BEB7CA0}" type="presOf" srcId="{B9AD9DD5-54E4-4DF3-89DD-1615D5164222}" destId="{826BA154-F69F-4C06-9880-4C9F51D41AE6}" srcOrd="0" destOrd="0" presId="urn:microsoft.com/office/officeart/2005/8/layout/chevron1"/>
    <dgm:cxn modelId="{3DD37F7F-0608-474D-BB08-FB183C9D06DB}" type="presOf" srcId="{3340C33B-009F-47AB-A0BA-BB1A8018D556}" destId="{EC787E0F-6107-45AD-A623-F96FB71281AF}" srcOrd="0" destOrd="0" presId="urn:microsoft.com/office/officeart/2005/8/layout/chevron1"/>
    <dgm:cxn modelId="{9E679965-1663-4881-890A-E70FF72C537E}"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19D4097E-1A13-4AE6-B189-DFF1D29296E0}"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07FA7082-F0BC-49E0-8B15-F733EE90ECAE}" type="presOf" srcId="{019CED91-B708-4F6C-8237-ACC4E38078D7}" destId="{12F42142-7811-4671-858B-7418DD6B0F65}" srcOrd="0" destOrd="0" presId="urn:microsoft.com/office/officeart/2005/8/layout/chevron1"/>
    <dgm:cxn modelId="{D6DEC562-BABC-4869-A619-3804CC05DC23}" type="presOf" srcId="{CD563D8D-1EB4-453F-8E5E-38682272C5AE}" destId="{79FB90A5-4A64-4F5D-B89D-FFBCF59E704E}" srcOrd="0" destOrd="0" presId="urn:microsoft.com/office/officeart/2005/8/layout/chevron1"/>
    <dgm:cxn modelId="{618A6CE3-5D82-47D4-9EA7-14A1283B60ED}" type="presParOf" srcId="{EC787E0F-6107-45AD-A623-F96FB71281AF}" destId="{79FB90A5-4A64-4F5D-B89D-FFBCF59E704E}" srcOrd="0" destOrd="0" presId="urn:microsoft.com/office/officeart/2005/8/layout/chevron1"/>
    <dgm:cxn modelId="{66B72D69-0E98-4FD3-A05F-B4F7E15E9192}" type="presParOf" srcId="{EC787E0F-6107-45AD-A623-F96FB71281AF}" destId="{A3D14EFD-1E07-44A7-92C6-2704BC3FF31C}" srcOrd="1" destOrd="0" presId="urn:microsoft.com/office/officeart/2005/8/layout/chevron1"/>
    <dgm:cxn modelId="{2BD8D2E6-DEA3-41B9-8495-19333868B09B}" type="presParOf" srcId="{EC787E0F-6107-45AD-A623-F96FB71281AF}" destId="{77C3CDE7-BD07-42D3-AE8C-4FDCADFA76B0}" srcOrd="2" destOrd="0" presId="urn:microsoft.com/office/officeart/2005/8/layout/chevron1"/>
    <dgm:cxn modelId="{4BBA52E3-9F38-476E-89BC-83A5038D9A97}" type="presParOf" srcId="{EC787E0F-6107-45AD-A623-F96FB71281AF}" destId="{120F1147-BD79-49E0-B157-7DEFA76CC503}" srcOrd="3" destOrd="0" presId="urn:microsoft.com/office/officeart/2005/8/layout/chevron1"/>
    <dgm:cxn modelId="{8827A5F4-8077-4924-9131-3BC22C5425FD}" type="presParOf" srcId="{EC787E0F-6107-45AD-A623-F96FB71281AF}" destId="{12F42142-7811-4671-858B-7418DD6B0F65}" srcOrd="4" destOrd="0" presId="urn:microsoft.com/office/officeart/2005/8/layout/chevron1"/>
    <dgm:cxn modelId="{B0465D76-8A2F-4027-9863-2EEBDC7ACB5E}" type="presParOf" srcId="{EC787E0F-6107-45AD-A623-F96FB71281AF}" destId="{CB0E8891-7793-4DE8-B106-2BB951988EE5}" srcOrd="5" destOrd="0" presId="urn:microsoft.com/office/officeart/2005/8/layout/chevron1"/>
    <dgm:cxn modelId="{4BBDED16-1905-4631-845C-FACD32DC2931}" type="presParOf" srcId="{EC787E0F-6107-45AD-A623-F96FB71281AF}" destId="{826BA154-F69F-4C06-9880-4C9F51D41AE6}" srcOrd="6" destOrd="0" presId="urn:microsoft.com/office/officeart/2005/8/layout/chevron1"/>
    <dgm:cxn modelId="{DD2C5902-D431-494A-842A-5885564D99B8}" type="presParOf" srcId="{EC787E0F-6107-45AD-A623-F96FB71281AF}" destId="{42751A3F-58CC-447F-8220-FD0F76478652}" srcOrd="7" destOrd="0" presId="urn:microsoft.com/office/officeart/2005/8/layout/chevron1"/>
    <dgm:cxn modelId="{6597EFCE-F4E1-42C9-AF0C-5A2038995071}" type="presParOf" srcId="{EC787E0F-6107-45AD-A623-F96FB71281AF}" destId="{B5C8CBFC-6BDA-4B38-864C-E582F9A44AEA}" srcOrd="8" destOrd="0" presId="urn:microsoft.com/office/officeart/2005/8/layout/chevron1"/>
    <dgm:cxn modelId="{5E25DAA0-1EA3-4991-B29C-256DEB8829D4}" type="presParOf" srcId="{EC787E0F-6107-45AD-A623-F96FB71281AF}" destId="{6B47B075-17D5-489D-BC0E-DD767B027F21}" srcOrd="9" destOrd="0" presId="urn:microsoft.com/office/officeart/2005/8/layout/chevron1"/>
    <dgm:cxn modelId="{2E5BED24-8E65-4312-A63C-51457730A72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6596DA5F-9F24-4A79-9004-5397E6640324}" type="presOf" srcId="{B9AD9DD5-54E4-4DF3-89DD-1615D5164222}" destId="{826BA154-F69F-4C06-9880-4C9F51D41AE6}" srcOrd="0" destOrd="0" presId="urn:microsoft.com/office/officeart/2005/8/layout/chevron1"/>
    <dgm:cxn modelId="{D663A7CD-5614-4CBD-A5FD-2F66DCAEDF8F}"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8E9D5E73-8532-4578-BC60-FE2C6EF60BF8}"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B5B26065-5082-467F-8DF9-F3428A00092F}" type="presOf" srcId="{019CED91-B708-4F6C-8237-ACC4E38078D7}" destId="{12F42142-7811-4671-858B-7418DD6B0F65}" srcOrd="0" destOrd="0" presId="urn:microsoft.com/office/officeart/2005/8/layout/chevron1"/>
    <dgm:cxn modelId="{21A9E4D3-9527-4A10-977C-3A24D29BE4F4}" type="presOf" srcId="{CD563D8D-1EB4-453F-8E5E-38682272C5AE}" destId="{79FB90A5-4A64-4F5D-B89D-FFBCF59E704E}" srcOrd="0" destOrd="0" presId="urn:microsoft.com/office/officeart/2005/8/layout/chevron1"/>
    <dgm:cxn modelId="{2B395670-D02A-4F97-8873-695E4FD819B4}" type="presOf" srcId="{BA3E1376-4524-4745-954E-6E730B12EB2A}" destId="{77C3CDE7-BD07-42D3-AE8C-4FDCADFA76B0}" srcOrd="0" destOrd="0" presId="urn:microsoft.com/office/officeart/2005/8/layout/chevron1"/>
    <dgm:cxn modelId="{412395CB-4389-4DFF-A342-52570DB972E2}" type="presOf" srcId="{AEBC4EC9-7111-4CA7-9F51-986A76A640A9}" destId="{8C97DFDE-8567-4ECD-BA0D-E4C0229FA133}" srcOrd="0" destOrd="0" presId="urn:microsoft.com/office/officeart/2005/8/layout/chevron1"/>
    <dgm:cxn modelId="{F2CF79C2-5F5F-4F6A-B1C7-64FDC15C11E0}" type="presParOf" srcId="{EC787E0F-6107-45AD-A623-F96FB71281AF}" destId="{79FB90A5-4A64-4F5D-B89D-FFBCF59E704E}" srcOrd="0" destOrd="0" presId="urn:microsoft.com/office/officeart/2005/8/layout/chevron1"/>
    <dgm:cxn modelId="{021E5120-2292-4208-97FA-CEC3E9FDB337}" type="presParOf" srcId="{EC787E0F-6107-45AD-A623-F96FB71281AF}" destId="{A3D14EFD-1E07-44A7-92C6-2704BC3FF31C}" srcOrd="1" destOrd="0" presId="urn:microsoft.com/office/officeart/2005/8/layout/chevron1"/>
    <dgm:cxn modelId="{D82F4B48-91F6-496F-B3D1-E066A1ED3025}" type="presParOf" srcId="{EC787E0F-6107-45AD-A623-F96FB71281AF}" destId="{77C3CDE7-BD07-42D3-AE8C-4FDCADFA76B0}" srcOrd="2" destOrd="0" presId="urn:microsoft.com/office/officeart/2005/8/layout/chevron1"/>
    <dgm:cxn modelId="{45595412-D53D-451E-BAD7-0EB994225925}" type="presParOf" srcId="{EC787E0F-6107-45AD-A623-F96FB71281AF}" destId="{120F1147-BD79-49E0-B157-7DEFA76CC503}" srcOrd="3" destOrd="0" presId="urn:microsoft.com/office/officeart/2005/8/layout/chevron1"/>
    <dgm:cxn modelId="{CC5F4359-442D-4FA4-B9D7-2A08BD8B5DB7}" type="presParOf" srcId="{EC787E0F-6107-45AD-A623-F96FB71281AF}" destId="{12F42142-7811-4671-858B-7418DD6B0F65}" srcOrd="4" destOrd="0" presId="urn:microsoft.com/office/officeart/2005/8/layout/chevron1"/>
    <dgm:cxn modelId="{5DC5ABD8-1A6F-4446-A29A-F67992F3013A}" type="presParOf" srcId="{EC787E0F-6107-45AD-A623-F96FB71281AF}" destId="{CB0E8891-7793-4DE8-B106-2BB951988EE5}" srcOrd="5" destOrd="0" presId="urn:microsoft.com/office/officeart/2005/8/layout/chevron1"/>
    <dgm:cxn modelId="{04C74091-0193-4048-8218-834195F4EBF8}" type="presParOf" srcId="{EC787E0F-6107-45AD-A623-F96FB71281AF}" destId="{826BA154-F69F-4C06-9880-4C9F51D41AE6}" srcOrd="6" destOrd="0" presId="urn:microsoft.com/office/officeart/2005/8/layout/chevron1"/>
    <dgm:cxn modelId="{72B12710-FB4D-46B4-95F2-4F14F099C987}" type="presParOf" srcId="{EC787E0F-6107-45AD-A623-F96FB71281AF}" destId="{42751A3F-58CC-447F-8220-FD0F76478652}" srcOrd="7" destOrd="0" presId="urn:microsoft.com/office/officeart/2005/8/layout/chevron1"/>
    <dgm:cxn modelId="{0C5A1519-77A2-4E3E-ADB6-04C5D51C15F3}" type="presParOf" srcId="{EC787E0F-6107-45AD-A623-F96FB71281AF}" destId="{B5C8CBFC-6BDA-4B38-864C-E582F9A44AEA}" srcOrd="8" destOrd="0" presId="urn:microsoft.com/office/officeart/2005/8/layout/chevron1"/>
    <dgm:cxn modelId="{0CF259D5-4022-4991-8E15-3C3AC238C2EB}" type="presParOf" srcId="{EC787E0F-6107-45AD-A623-F96FB71281AF}" destId="{6B47B075-17D5-489D-BC0E-DD767B027F21}" srcOrd="9" destOrd="0" presId="urn:microsoft.com/office/officeart/2005/8/layout/chevron1"/>
    <dgm:cxn modelId="{553AAA29-AF71-46B3-949C-A3B3B730595E}"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1AACD1C-2CE1-4122-ACC8-5E097CD50C8E}"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80F057F6-E70B-4DD4-B02E-59C65EF69898}" type="presOf" srcId="{3340C33B-009F-47AB-A0BA-BB1A8018D556}" destId="{EC787E0F-6107-45AD-A623-F96FB71281AF}" srcOrd="0" destOrd="0" presId="urn:microsoft.com/office/officeart/2005/8/layout/chevron1"/>
    <dgm:cxn modelId="{B8F7E255-FBBA-4046-AECB-01B4E103AC84}" type="presOf" srcId="{CD563D8D-1EB4-453F-8E5E-38682272C5AE}" destId="{79FB90A5-4A64-4F5D-B89D-FFBCF59E704E}" srcOrd="0" destOrd="0" presId="urn:microsoft.com/office/officeart/2005/8/layout/chevron1"/>
    <dgm:cxn modelId="{68EBB837-4B44-4892-96AF-219BE3F65E88}" type="presOf" srcId="{019CED91-B708-4F6C-8237-ACC4E38078D7}" destId="{12F42142-7811-4671-858B-7418DD6B0F65}" srcOrd="0" destOrd="0" presId="urn:microsoft.com/office/officeart/2005/8/layout/chevron1"/>
    <dgm:cxn modelId="{E2FEEF7E-60B5-4A72-868D-8BDC809B246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72F45FA0-EBC4-426A-A390-425840A7FD57}" type="presOf" srcId="{BA3E1376-4524-4745-954E-6E730B12EB2A}" destId="{77C3CDE7-BD07-42D3-AE8C-4FDCADFA76B0}" srcOrd="0" destOrd="0" presId="urn:microsoft.com/office/officeart/2005/8/layout/chevron1"/>
    <dgm:cxn modelId="{3751A8E9-2F36-469E-ACF0-75892A445F77}" type="presOf" srcId="{7B7CA7AB-C3AD-435C-BB45-BB41E83EB396}" destId="{B5C8CBFC-6BDA-4B38-864C-E582F9A44AEA}" srcOrd="0" destOrd="0" presId="urn:microsoft.com/office/officeart/2005/8/layout/chevron1"/>
    <dgm:cxn modelId="{117E1F37-4748-4CE0-8C82-6438EFC0FC60}" type="presParOf" srcId="{EC787E0F-6107-45AD-A623-F96FB71281AF}" destId="{79FB90A5-4A64-4F5D-B89D-FFBCF59E704E}" srcOrd="0" destOrd="0" presId="urn:microsoft.com/office/officeart/2005/8/layout/chevron1"/>
    <dgm:cxn modelId="{3261249B-7F5F-4E0F-9EB3-FD6DE3E1EF74}" type="presParOf" srcId="{EC787E0F-6107-45AD-A623-F96FB71281AF}" destId="{A3D14EFD-1E07-44A7-92C6-2704BC3FF31C}" srcOrd="1" destOrd="0" presId="urn:microsoft.com/office/officeart/2005/8/layout/chevron1"/>
    <dgm:cxn modelId="{64B46DC6-0C48-46EA-89C9-1148A3B45A67}" type="presParOf" srcId="{EC787E0F-6107-45AD-A623-F96FB71281AF}" destId="{77C3CDE7-BD07-42D3-AE8C-4FDCADFA76B0}" srcOrd="2" destOrd="0" presId="urn:microsoft.com/office/officeart/2005/8/layout/chevron1"/>
    <dgm:cxn modelId="{F24329B0-9505-4314-BB2F-B488D3B08727}" type="presParOf" srcId="{EC787E0F-6107-45AD-A623-F96FB71281AF}" destId="{120F1147-BD79-49E0-B157-7DEFA76CC503}" srcOrd="3" destOrd="0" presId="urn:microsoft.com/office/officeart/2005/8/layout/chevron1"/>
    <dgm:cxn modelId="{948D1B77-5E3C-4566-A96C-EEAA96EA1BF1}" type="presParOf" srcId="{EC787E0F-6107-45AD-A623-F96FB71281AF}" destId="{12F42142-7811-4671-858B-7418DD6B0F65}" srcOrd="4" destOrd="0" presId="urn:microsoft.com/office/officeart/2005/8/layout/chevron1"/>
    <dgm:cxn modelId="{8F17FD1F-EFF2-48E8-8CFC-68B475299490}" type="presParOf" srcId="{EC787E0F-6107-45AD-A623-F96FB71281AF}" destId="{CB0E8891-7793-4DE8-B106-2BB951988EE5}" srcOrd="5" destOrd="0" presId="urn:microsoft.com/office/officeart/2005/8/layout/chevron1"/>
    <dgm:cxn modelId="{F5BC8E0D-2FA7-45DA-A6C1-B29FC1D6A7AC}" type="presParOf" srcId="{EC787E0F-6107-45AD-A623-F96FB71281AF}" destId="{826BA154-F69F-4C06-9880-4C9F51D41AE6}" srcOrd="6" destOrd="0" presId="urn:microsoft.com/office/officeart/2005/8/layout/chevron1"/>
    <dgm:cxn modelId="{CF91AA1C-F0D5-4A1A-8B5C-6D799CE8C9F1}" type="presParOf" srcId="{EC787E0F-6107-45AD-A623-F96FB71281AF}" destId="{42751A3F-58CC-447F-8220-FD0F76478652}" srcOrd="7" destOrd="0" presId="urn:microsoft.com/office/officeart/2005/8/layout/chevron1"/>
    <dgm:cxn modelId="{09A2A987-0787-411A-9E20-0F74F7F6EA7D}" type="presParOf" srcId="{EC787E0F-6107-45AD-A623-F96FB71281AF}" destId="{B5C8CBFC-6BDA-4B38-864C-E582F9A44AEA}" srcOrd="8" destOrd="0" presId="urn:microsoft.com/office/officeart/2005/8/layout/chevron1"/>
    <dgm:cxn modelId="{6D4EECA8-9876-469D-A5AB-742353444ECD}" type="presParOf" srcId="{EC787E0F-6107-45AD-A623-F96FB71281AF}" destId="{6B47B075-17D5-489D-BC0E-DD767B027F21}" srcOrd="9" destOrd="0" presId="urn:microsoft.com/office/officeart/2005/8/layout/chevron1"/>
    <dgm:cxn modelId="{46A7A820-7EBB-461D-9A09-8CC94D49C8C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DE7AEE0C-4DAD-421F-B189-C44BB09DF8C2}" type="presOf" srcId="{BA3E1376-4524-4745-954E-6E730B12EB2A}" destId="{77C3CDE7-BD07-42D3-AE8C-4FDCADFA76B0}" srcOrd="0" destOrd="0" presId="urn:microsoft.com/office/officeart/2005/8/layout/chevron1"/>
    <dgm:cxn modelId="{7748E463-59B7-478D-8BF1-1E61A560E32A}" type="presOf" srcId="{3340C33B-009F-47AB-A0BA-BB1A8018D556}" destId="{EC787E0F-6107-45AD-A623-F96FB71281AF}" srcOrd="0" destOrd="0" presId="urn:microsoft.com/office/officeart/2005/8/layout/chevron1"/>
    <dgm:cxn modelId="{27B57000-6D1C-4FC8-990C-35E2CC8F5D1B}"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274B7F5-EABB-4F34-B184-4022CCC38815}" type="presOf" srcId="{CD563D8D-1EB4-453F-8E5E-38682272C5AE}" destId="{79FB90A5-4A64-4F5D-B89D-FFBCF59E704E}" srcOrd="0" destOrd="0" presId="urn:microsoft.com/office/officeart/2005/8/layout/chevron1"/>
    <dgm:cxn modelId="{8FD681BC-87F8-4F75-B269-CE05D265A1F3}"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C972DAA0-2BB4-41A6-AF09-7FB3BBDEE1FE}" type="presOf" srcId="{7B7CA7AB-C3AD-435C-BB45-BB41E83EB396}" destId="{B5C8CBFC-6BDA-4B38-864C-E582F9A44AEA}" srcOrd="0" destOrd="0" presId="urn:microsoft.com/office/officeart/2005/8/layout/chevron1"/>
    <dgm:cxn modelId="{F210A42E-B95B-4920-A4F9-FC3ABEE3E0AA}" type="presOf" srcId="{B9AD9DD5-54E4-4DF3-89DD-1615D5164222}" destId="{826BA154-F69F-4C06-9880-4C9F51D41AE6}" srcOrd="0" destOrd="0" presId="urn:microsoft.com/office/officeart/2005/8/layout/chevron1"/>
    <dgm:cxn modelId="{2EC89FD9-BEB1-40E6-9EC7-1F25F0A7275B}" type="presParOf" srcId="{EC787E0F-6107-45AD-A623-F96FB71281AF}" destId="{79FB90A5-4A64-4F5D-B89D-FFBCF59E704E}" srcOrd="0" destOrd="0" presId="urn:microsoft.com/office/officeart/2005/8/layout/chevron1"/>
    <dgm:cxn modelId="{73D455EC-FA79-48F7-9D7C-BA3738767128}" type="presParOf" srcId="{EC787E0F-6107-45AD-A623-F96FB71281AF}" destId="{A3D14EFD-1E07-44A7-92C6-2704BC3FF31C}" srcOrd="1" destOrd="0" presId="urn:microsoft.com/office/officeart/2005/8/layout/chevron1"/>
    <dgm:cxn modelId="{609946B1-173F-4D6F-8FB6-8876FF020783}" type="presParOf" srcId="{EC787E0F-6107-45AD-A623-F96FB71281AF}" destId="{77C3CDE7-BD07-42D3-AE8C-4FDCADFA76B0}" srcOrd="2" destOrd="0" presId="urn:microsoft.com/office/officeart/2005/8/layout/chevron1"/>
    <dgm:cxn modelId="{50B438D7-CA46-4A28-9938-33A23E0D00F5}" type="presParOf" srcId="{EC787E0F-6107-45AD-A623-F96FB71281AF}" destId="{120F1147-BD79-49E0-B157-7DEFA76CC503}" srcOrd="3" destOrd="0" presId="urn:microsoft.com/office/officeart/2005/8/layout/chevron1"/>
    <dgm:cxn modelId="{F6D722CA-19C7-47D3-98B0-50073A4D00AB}" type="presParOf" srcId="{EC787E0F-6107-45AD-A623-F96FB71281AF}" destId="{12F42142-7811-4671-858B-7418DD6B0F65}" srcOrd="4" destOrd="0" presId="urn:microsoft.com/office/officeart/2005/8/layout/chevron1"/>
    <dgm:cxn modelId="{FC9BC289-EAC1-483D-B895-923FA44D50C9}" type="presParOf" srcId="{EC787E0F-6107-45AD-A623-F96FB71281AF}" destId="{CB0E8891-7793-4DE8-B106-2BB951988EE5}" srcOrd="5" destOrd="0" presId="urn:microsoft.com/office/officeart/2005/8/layout/chevron1"/>
    <dgm:cxn modelId="{F37003A4-A957-4226-BF2E-193C751367FE}" type="presParOf" srcId="{EC787E0F-6107-45AD-A623-F96FB71281AF}" destId="{826BA154-F69F-4C06-9880-4C9F51D41AE6}" srcOrd="6" destOrd="0" presId="urn:microsoft.com/office/officeart/2005/8/layout/chevron1"/>
    <dgm:cxn modelId="{C7E65215-D25D-44C7-8CF3-7089A2A25937}" type="presParOf" srcId="{EC787E0F-6107-45AD-A623-F96FB71281AF}" destId="{42751A3F-58CC-447F-8220-FD0F76478652}" srcOrd="7" destOrd="0" presId="urn:microsoft.com/office/officeart/2005/8/layout/chevron1"/>
    <dgm:cxn modelId="{18EAC450-AB91-42B9-A8EA-FD25F25D9B6F}" type="presParOf" srcId="{EC787E0F-6107-45AD-A623-F96FB71281AF}" destId="{B5C8CBFC-6BDA-4B38-864C-E582F9A44AEA}" srcOrd="8" destOrd="0" presId="urn:microsoft.com/office/officeart/2005/8/layout/chevron1"/>
    <dgm:cxn modelId="{3DAF81EF-37B6-41BB-8E14-053EB8180183}" type="presParOf" srcId="{EC787E0F-6107-45AD-A623-F96FB71281AF}" destId="{6B47B075-17D5-489D-BC0E-DD767B027F21}" srcOrd="9" destOrd="0" presId="urn:microsoft.com/office/officeart/2005/8/layout/chevron1"/>
    <dgm:cxn modelId="{9DBA334D-8764-438F-90F4-F853A6273C1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C8387B76-2E7C-4039-B84D-15B4F345C557}"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5C222042-D14C-44D8-8C90-420381C648DC}" type="presOf" srcId="{B9AD9DD5-54E4-4DF3-89DD-1615D5164222}" destId="{826BA154-F69F-4C06-9880-4C9F51D41AE6}"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0615E55F-5401-498E-88D8-020A7D07FA00}"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E617AA2-2DD6-4DF0-B02C-A936499F394D}" type="presOf" srcId="{CD563D8D-1EB4-453F-8E5E-38682272C5AE}" destId="{79FB90A5-4A64-4F5D-B89D-FFBCF59E704E}" srcOrd="0" destOrd="0" presId="urn:microsoft.com/office/officeart/2005/8/layout/chevron1"/>
    <dgm:cxn modelId="{C17AE3C8-A896-4087-9602-44337A25ABF3}" type="presOf" srcId="{AEBC4EC9-7111-4CA7-9F51-986A76A640A9}" destId="{8C97DFDE-8567-4ECD-BA0D-E4C0229FA133}" srcOrd="0" destOrd="0" presId="urn:microsoft.com/office/officeart/2005/8/layout/chevron1"/>
    <dgm:cxn modelId="{6E86E93D-AAEE-4D5A-869E-2CCF40E6FC26}" type="presOf" srcId="{3340C33B-009F-47AB-A0BA-BB1A8018D556}" destId="{EC787E0F-6107-45AD-A623-F96FB71281AF}" srcOrd="0" destOrd="0" presId="urn:microsoft.com/office/officeart/2005/8/layout/chevron1"/>
    <dgm:cxn modelId="{3867BBB6-3D25-4523-AF35-2D8E76B56F4C}"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9B9B751-164E-498D-BB47-D1AED10FB9C5}" type="presParOf" srcId="{EC787E0F-6107-45AD-A623-F96FB71281AF}" destId="{79FB90A5-4A64-4F5D-B89D-FFBCF59E704E}" srcOrd="0" destOrd="0" presId="urn:microsoft.com/office/officeart/2005/8/layout/chevron1"/>
    <dgm:cxn modelId="{378C3722-4E4B-4D41-BBC2-83E07B7B8295}" type="presParOf" srcId="{EC787E0F-6107-45AD-A623-F96FB71281AF}" destId="{A3D14EFD-1E07-44A7-92C6-2704BC3FF31C}" srcOrd="1" destOrd="0" presId="urn:microsoft.com/office/officeart/2005/8/layout/chevron1"/>
    <dgm:cxn modelId="{7E71B5FA-3F5A-4229-ACBE-C1BCDE0D36FA}" type="presParOf" srcId="{EC787E0F-6107-45AD-A623-F96FB71281AF}" destId="{77C3CDE7-BD07-42D3-AE8C-4FDCADFA76B0}" srcOrd="2" destOrd="0" presId="urn:microsoft.com/office/officeart/2005/8/layout/chevron1"/>
    <dgm:cxn modelId="{198618CB-B6A7-4D43-8CD2-C7277FD28428}" type="presParOf" srcId="{EC787E0F-6107-45AD-A623-F96FB71281AF}" destId="{120F1147-BD79-49E0-B157-7DEFA76CC503}" srcOrd="3" destOrd="0" presId="urn:microsoft.com/office/officeart/2005/8/layout/chevron1"/>
    <dgm:cxn modelId="{8AB8D154-D2BD-4904-9500-4D7D842D090B}" type="presParOf" srcId="{EC787E0F-6107-45AD-A623-F96FB71281AF}" destId="{12F42142-7811-4671-858B-7418DD6B0F65}" srcOrd="4" destOrd="0" presId="urn:microsoft.com/office/officeart/2005/8/layout/chevron1"/>
    <dgm:cxn modelId="{01EE50D2-5A5A-4139-948D-E43321853431}" type="presParOf" srcId="{EC787E0F-6107-45AD-A623-F96FB71281AF}" destId="{CB0E8891-7793-4DE8-B106-2BB951988EE5}" srcOrd="5" destOrd="0" presId="urn:microsoft.com/office/officeart/2005/8/layout/chevron1"/>
    <dgm:cxn modelId="{B95B79B6-8915-4200-89C2-EC4F01518612}" type="presParOf" srcId="{EC787E0F-6107-45AD-A623-F96FB71281AF}" destId="{826BA154-F69F-4C06-9880-4C9F51D41AE6}" srcOrd="6" destOrd="0" presId="urn:microsoft.com/office/officeart/2005/8/layout/chevron1"/>
    <dgm:cxn modelId="{C836A289-FCBE-41AC-9C74-EAF16CB254E4}" type="presParOf" srcId="{EC787E0F-6107-45AD-A623-F96FB71281AF}" destId="{42751A3F-58CC-447F-8220-FD0F76478652}" srcOrd="7" destOrd="0" presId="urn:microsoft.com/office/officeart/2005/8/layout/chevron1"/>
    <dgm:cxn modelId="{A7D96B40-4F5E-476E-90A6-8CCDA1C7B014}" type="presParOf" srcId="{EC787E0F-6107-45AD-A623-F96FB71281AF}" destId="{B5C8CBFC-6BDA-4B38-864C-E582F9A44AEA}" srcOrd="8" destOrd="0" presId="urn:microsoft.com/office/officeart/2005/8/layout/chevron1"/>
    <dgm:cxn modelId="{9BE021FC-DE93-42DD-B82B-E29E2694A8BC}" type="presParOf" srcId="{EC787E0F-6107-45AD-A623-F96FB71281AF}" destId="{6B47B075-17D5-489D-BC0E-DD767B027F21}" srcOrd="9" destOrd="0" presId="urn:microsoft.com/office/officeart/2005/8/layout/chevron1"/>
    <dgm:cxn modelId="{061F84F0-ABC9-455B-9FE9-0473FF3C0DC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790676A7-A772-4BC2-8E98-E8947A2D92AC}"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F0E2015E-6C9A-4B00-A043-7E0D8673A024}" type="presOf" srcId="{019CED91-B708-4F6C-8237-ACC4E38078D7}" destId="{12F42142-7811-4671-858B-7418DD6B0F65}" srcOrd="0" destOrd="0" presId="urn:microsoft.com/office/officeart/2005/8/layout/chevron1"/>
    <dgm:cxn modelId="{41B58502-5EFB-4583-831C-5F01098969EC}" type="presOf" srcId="{CD563D8D-1EB4-453F-8E5E-38682272C5AE}" destId="{79FB90A5-4A64-4F5D-B89D-FFBCF59E704E}" srcOrd="0" destOrd="0" presId="urn:microsoft.com/office/officeart/2005/8/layout/chevron1"/>
    <dgm:cxn modelId="{91CC49B0-DEFF-4867-BFEE-34F4B44DEAF3}"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0DDCBEE-EE9C-4698-A80D-EFFD07326B56}" type="presOf" srcId="{AEBC4EC9-7111-4CA7-9F51-986A76A640A9}" destId="{8C97DFDE-8567-4ECD-BA0D-E4C0229FA133}" srcOrd="0" destOrd="0" presId="urn:microsoft.com/office/officeart/2005/8/layout/chevron1"/>
    <dgm:cxn modelId="{E25FF7F4-DB93-47CD-890C-19B6831E1C1E}" type="presOf" srcId="{7B7CA7AB-C3AD-435C-BB45-BB41E83EB396}" destId="{B5C8CBFC-6BDA-4B38-864C-E582F9A44AEA}" srcOrd="0" destOrd="0" presId="urn:microsoft.com/office/officeart/2005/8/layout/chevron1"/>
    <dgm:cxn modelId="{C5649DC7-945E-4521-BDBC-B8F14740E2A4}" type="presOf" srcId="{3340C33B-009F-47AB-A0BA-BB1A8018D556}" destId="{EC787E0F-6107-45AD-A623-F96FB71281AF}" srcOrd="0" destOrd="0" presId="urn:microsoft.com/office/officeart/2005/8/layout/chevron1"/>
    <dgm:cxn modelId="{D003D941-67B2-4587-946C-0E4D6DF7C6F0}" type="presParOf" srcId="{EC787E0F-6107-45AD-A623-F96FB71281AF}" destId="{79FB90A5-4A64-4F5D-B89D-FFBCF59E704E}" srcOrd="0" destOrd="0" presId="urn:microsoft.com/office/officeart/2005/8/layout/chevron1"/>
    <dgm:cxn modelId="{EB721865-7E5A-460A-B5B9-F31CC34F0098}" type="presParOf" srcId="{EC787E0F-6107-45AD-A623-F96FB71281AF}" destId="{A3D14EFD-1E07-44A7-92C6-2704BC3FF31C}" srcOrd="1" destOrd="0" presId="urn:microsoft.com/office/officeart/2005/8/layout/chevron1"/>
    <dgm:cxn modelId="{294B1D89-F9FD-4B54-9597-2DEE5A334564}" type="presParOf" srcId="{EC787E0F-6107-45AD-A623-F96FB71281AF}" destId="{77C3CDE7-BD07-42D3-AE8C-4FDCADFA76B0}" srcOrd="2" destOrd="0" presId="urn:microsoft.com/office/officeart/2005/8/layout/chevron1"/>
    <dgm:cxn modelId="{9AAFBFCE-94D0-4F4F-8190-765A59B6211B}" type="presParOf" srcId="{EC787E0F-6107-45AD-A623-F96FB71281AF}" destId="{120F1147-BD79-49E0-B157-7DEFA76CC503}" srcOrd="3" destOrd="0" presId="urn:microsoft.com/office/officeart/2005/8/layout/chevron1"/>
    <dgm:cxn modelId="{40510DD1-C758-4BBC-9844-3B620E522607}" type="presParOf" srcId="{EC787E0F-6107-45AD-A623-F96FB71281AF}" destId="{12F42142-7811-4671-858B-7418DD6B0F65}" srcOrd="4" destOrd="0" presId="urn:microsoft.com/office/officeart/2005/8/layout/chevron1"/>
    <dgm:cxn modelId="{616F1AE6-9FD2-4C81-B13C-98BCD32FF15D}" type="presParOf" srcId="{EC787E0F-6107-45AD-A623-F96FB71281AF}" destId="{CB0E8891-7793-4DE8-B106-2BB951988EE5}" srcOrd="5" destOrd="0" presId="urn:microsoft.com/office/officeart/2005/8/layout/chevron1"/>
    <dgm:cxn modelId="{FBEAD4DE-0CF2-4BE7-8103-A0B8D60D27F3}" type="presParOf" srcId="{EC787E0F-6107-45AD-A623-F96FB71281AF}" destId="{826BA154-F69F-4C06-9880-4C9F51D41AE6}" srcOrd="6" destOrd="0" presId="urn:microsoft.com/office/officeart/2005/8/layout/chevron1"/>
    <dgm:cxn modelId="{D3CD18F2-4EA7-48BD-8610-CF84EA1F76A0}" type="presParOf" srcId="{EC787E0F-6107-45AD-A623-F96FB71281AF}" destId="{42751A3F-58CC-447F-8220-FD0F76478652}" srcOrd="7" destOrd="0" presId="urn:microsoft.com/office/officeart/2005/8/layout/chevron1"/>
    <dgm:cxn modelId="{4B581DCF-1320-4822-8561-CE5292279853}" type="presParOf" srcId="{EC787E0F-6107-45AD-A623-F96FB71281AF}" destId="{B5C8CBFC-6BDA-4B38-864C-E582F9A44AEA}" srcOrd="8" destOrd="0" presId="urn:microsoft.com/office/officeart/2005/8/layout/chevron1"/>
    <dgm:cxn modelId="{5A66E73E-EB8D-4460-81A7-BE1B570B1568}" type="presParOf" srcId="{EC787E0F-6107-45AD-A623-F96FB71281AF}" destId="{6B47B075-17D5-489D-BC0E-DD767B027F21}" srcOrd="9" destOrd="0" presId="urn:microsoft.com/office/officeart/2005/8/layout/chevron1"/>
    <dgm:cxn modelId="{F9AABDDF-4333-4D58-88EB-26BD4211AAA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7D633313-18CB-432F-98A5-29D014E19F88}"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D92CFFBE-219B-4BC1-9DD3-731FEF9DD060}" type="presOf" srcId="{BA3E1376-4524-4745-954E-6E730B12EB2A}" destId="{77C3CDE7-BD07-42D3-AE8C-4FDCADFA76B0}" srcOrd="0" destOrd="0" presId="urn:microsoft.com/office/officeart/2005/8/layout/chevron1"/>
    <dgm:cxn modelId="{0EA9C40F-0190-4982-B1BE-C602A1704023}"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FB2B400B-24A0-409A-8834-54F7F162C605}" type="presOf" srcId="{CD563D8D-1EB4-453F-8E5E-38682272C5AE}" destId="{79FB90A5-4A64-4F5D-B89D-FFBCF59E704E}" srcOrd="0" destOrd="0" presId="urn:microsoft.com/office/officeart/2005/8/layout/chevron1"/>
    <dgm:cxn modelId="{30403F43-95E8-482C-B454-D4A7A2DE8A73}" type="presOf" srcId="{AEBC4EC9-7111-4CA7-9F51-986A76A640A9}" destId="{8C97DFDE-8567-4ECD-BA0D-E4C0229FA133}" srcOrd="0" destOrd="0" presId="urn:microsoft.com/office/officeart/2005/8/layout/chevron1"/>
    <dgm:cxn modelId="{EDDEF81C-49EE-4947-8B79-D7DE3DA2FD7B}"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2BCD5EE1-C14E-4A87-AEF3-8E87FB93634B}" type="presOf" srcId="{019CED91-B708-4F6C-8237-ACC4E38078D7}" destId="{12F42142-7811-4671-858B-7418DD6B0F65}" srcOrd="0" destOrd="0" presId="urn:microsoft.com/office/officeart/2005/8/layout/chevron1"/>
    <dgm:cxn modelId="{A26F10C8-46B7-4447-82D8-050B0BD3361E}" type="presParOf" srcId="{EC787E0F-6107-45AD-A623-F96FB71281AF}" destId="{79FB90A5-4A64-4F5D-B89D-FFBCF59E704E}" srcOrd="0" destOrd="0" presId="urn:microsoft.com/office/officeart/2005/8/layout/chevron1"/>
    <dgm:cxn modelId="{B8468020-9A6D-4C00-AA72-D93AF0C0FF95}" type="presParOf" srcId="{EC787E0F-6107-45AD-A623-F96FB71281AF}" destId="{A3D14EFD-1E07-44A7-92C6-2704BC3FF31C}" srcOrd="1" destOrd="0" presId="urn:microsoft.com/office/officeart/2005/8/layout/chevron1"/>
    <dgm:cxn modelId="{17F74436-EF75-4ABF-B0D2-5607AA33D77A}" type="presParOf" srcId="{EC787E0F-6107-45AD-A623-F96FB71281AF}" destId="{77C3CDE7-BD07-42D3-AE8C-4FDCADFA76B0}" srcOrd="2" destOrd="0" presId="urn:microsoft.com/office/officeart/2005/8/layout/chevron1"/>
    <dgm:cxn modelId="{57FC50A5-C71C-4CD0-B8BC-0208E90E776D}" type="presParOf" srcId="{EC787E0F-6107-45AD-A623-F96FB71281AF}" destId="{120F1147-BD79-49E0-B157-7DEFA76CC503}" srcOrd="3" destOrd="0" presId="urn:microsoft.com/office/officeart/2005/8/layout/chevron1"/>
    <dgm:cxn modelId="{B6D61A29-2782-459B-8941-F5AAE3EEE023}" type="presParOf" srcId="{EC787E0F-6107-45AD-A623-F96FB71281AF}" destId="{12F42142-7811-4671-858B-7418DD6B0F65}" srcOrd="4" destOrd="0" presId="urn:microsoft.com/office/officeart/2005/8/layout/chevron1"/>
    <dgm:cxn modelId="{FF6AF4C6-50ED-4E5C-9F0C-AC0757D7C89D}" type="presParOf" srcId="{EC787E0F-6107-45AD-A623-F96FB71281AF}" destId="{CB0E8891-7793-4DE8-B106-2BB951988EE5}" srcOrd="5" destOrd="0" presId="urn:microsoft.com/office/officeart/2005/8/layout/chevron1"/>
    <dgm:cxn modelId="{738CC236-2607-41D5-A26C-FAE7DAFC83D8}" type="presParOf" srcId="{EC787E0F-6107-45AD-A623-F96FB71281AF}" destId="{826BA154-F69F-4C06-9880-4C9F51D41AE6}" srcOrd="6" destOrd="0" presId="urn:microsoft.com/office/officeart/2005/8/layout/chevron1"/>
    <dgm:cxn modelId="{4E3B566F-ED3A-41CD-A2CE-C7E145A8A4D5}" type="presParOf" srcId="{EC787E0F-6107-45AD-A623-F96FB71281AF}" destId="{42751A3F-58CC-447F-8220-FD0F76478652}" srcOrd="7" destOrd="0" presId="urn:microsoft.com/office/officeart/2005/8/layout/chevron1"/>
    <dgm:cxn modelId="{30EF5D4E-833C-456C-ABEC-6A9274041D90}" type="presParOf" srcId="{EC787E0F-6107-45AD-A623-F96FB71281AF}" destId="{B5C8CBFC-6BDA-4B38-864C-E582F9A44AEA}" srcOrd="8" destOrd="0" presId="urn:microsoft.com/office/officeart/2005/8/layout/chevron1"/>
    <dgm:cxn modelId="{96A220B5-0AA3-4259-B624-68DC5BC67D7A}" type="presParOf" srcId="{EC787E0F-6107-45AD-A623-F96FB71281AF}" destId="{6B47B075-17D5-489D-BC0E-DD767B027F21}" srcOrd="9" destOrd="0" presId="urn:microsoft.com/office/officeart/2005/8/layout/chevron1"/>
    <dgm:cxn modelId="{C521C290-58DF-42FC-81DB-4A4A516503F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08D40663-7311-429B-A903-8ABC7491DF29}" type="presOf" srcId="{CD563D8D-1EB4-453F-8E5E-38682272C5AE}" destId="{79FB90A5-4A64-4F5D-B89D-FFBCF59E704E}" srcOrd="0" destOrd="0" presId="urn:microsoft.com/office/officeart/2005/8/layout/chevron1"/>
    <dgm:cxn modelId="{7301648B-A33D-4DEC-AAF2-BAB8BD13F712}" type="presOf" srcId="{B9AD9DD5-54E4-4DF3-89DD-1615D5164222}" destId="{826BA154-F69F-4C06-9880-4C9F51D41AE6}" srcOrd="0" destOrd="0" presId="urn:microsoft.com/office/officeart/2005/8/layout/chevron1"/>
    <dgm:cxn modelId="{1DC96D5B-42C9-47CC-AF60-E63993496EEC}" type="presOf" srcId="{AEBC4EC9-7111-4CA7-9F51-986A76A640A9}" destId="{8C97DFDE-8567-4ECD-BA0D-E4C0229FA133}" srcOrd="0" destOrd="0" presId="urn:microsoft.com/office/officeart/2005/8/layout/chevron1"/>
    <dgm:cxn modelId="{70B15CD8-E8CA-4E04-B260-162AE7B61CB2}"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FA12A0E-DA30-40A8-916E-BF02EF37B63E}" type="presOf" srcId="{7B7CA7AB-C3AD-435C-BB45-BB41E83EB396}" destId="{B5C8CBFC-6BDA-4B38-864C-E582F9A44AEA}" srcOrd="0" destOrd="0" presId="urn:microsoft.com/office/officeart/2005/8/layout/chevron1"/>
    <dgm:cxn modelId="{6D74EC2D-0016-4E83-8094-4F47309B3C46}" type="presOf" srcId="{019CED91-B708-4F6C-8237-ACC4E38078D7}" destId="{12F42142-7811-4671-858B-7418DD6B0F65}" srcOrd="0" destOrd="0" presId="urn:microsoft.com/office/officeart/2005/8/layout/chevron1"/>
    <dgm:cxn modelId="{0620628E-16C3-419E-8583-9F476C4A2AD5}"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BD0927F-FB0F-4AE7-AA59-7B87F02A19DF}" type="presParOf" srcId="{EC787E0F-6107-45AD-A623-F96FB71281AF}" destId="{79FB90A5-4A64-4F5D-B89D-FFBCF59E704E}" srcOrd="0" destOrd="0" presId="urn:microsoft.com/office/officeart/2005/8/layout/chevron1"/>
    <dgm:cxn modelId="{B6EFD9C9-0F4C-4B6F-B068-B2D84E132632}" type="presParOf" srcId="{EC787E0F-6107-45AD-A623-F96FB71281AF}" destId="{A3D14EFD-1E07-44A7-92C6-2704BC3FF31C}" srcOrd="1" destOrd="0" presId="urn:microsoft.com/office/officeart/2005/8/layout/chevron1"/>
    <dgm:cxn modelId="{75A59B2E-8F08-4CA0-A306-0A9F992BBBC0}" type="presParOf" srcId="{EC787E0F-6107-45AD-A623-F96FB71281AF}" destId="{77C3CDE7-BD07-42D3-AE8C-4FDCADFA76B0}" srcOrd="2" destOrd="0" presId="urn:microsoft.com/office/officeart/2005/8/layout/chevron1"/>
    <dgm:cxn modelId="{B571AFA2-446E-47C1-AD22-1BD7DB29771F}" type="presParOf" srcId="{EC787E0F-6107-45AD-A623-F96FB71281AF}" destId="{120F1147-BD79-49E0-B157-7DEFA76CC503}" srcOrd="3" destOrd="0" presId="urn:microsoft.com/office/officeart/2005/8/layout/chevron1"/>
    <dgm:cxn modelId="{E92341E7-AC5E-4542-9475-E7925825E212}" type="presParOf" srcId="{EC787E0F-6107-45AD-A623-F96FB71281AF}" destId="{12F42142-7811-4671-858B-7418DD6B0F65}" srcOrd="4" destOrd="0" presId="urn:microsoft.com/office/officeart/2005/8/layout/chevron1"/>
    <dgm:cxn modelId="{11248D0A-93BE-4001-B5D4-089E58D7D9F8}" type="presParOf" srcId="{EC787E0F-6107-45AD-A623-F96FB71281AF}" destId="{CB0E8891-7793-4DE8-B106-2BB951988EE5}" srcOrd="5" destOrd="0" presId="urn:microsoft.com/office/officeart/2005/8/layout/chevron1"/>
    <dgm:cxn modelId="{AA379F21-BB37-4C87-AE92-7AFB23EF160F}" type="presParOf" srcId="{EC787E0F-6107-45AD-A623-F96FB71281AF}" destId="{826BA154-F69F-4C06-9880-4C9F51D41AE6}" srcOrd="6" destOrd="0" presId="urn:microsoft.com/office/officeart/2005/8/layout/chevron1"/>
    <dgm:cxn modelId="{BD359C51-FC30-431C-98C3-683FBFB45541}" type="presParOf" srcId="{EC787E0F-6107-45AD-A623-F96FB71281AF}" destId="{42751A3F-58CC-447F-8220-FD0F76478652}" srcOrd="7" destOrd="0" presId="urn:microsoft.com/office/officeart/2005/8/layout/chevron1"/>
    <dgm:cxn modelId="{CE21B825-1BC3-4D3C-B561-1B5681BE2E67}" type="presParOf" srcId="{EC787E0F-6107-45AD-A623-F96FB71281AF}" destId="{B5C8CBFC-6BDA-4B38-864C-E582F9A44AEA}" srcOrd="8" destOrd="0" presId="urn:microsoft.com/office/officeart/2005/8/layout/chevron1"/>
    <dgm:cxn modelId="{7475C0C6-E2F3-46BA-A872-4E33CD854FDE}" type="presParOf" srcId="{EC787E0F-6107-45AD-A623-F96FB71281AF}" destId="{6B47B075-17D5-489D-BC0E-DD767B027F21}" srcOrd="9" destOrd="0" presId="urn:microsoft.com/office/officeart/2005/8/layout/chevron1"/>
    <dgm:cxn modelId="{7379941D-245B-4D61-AAA8-876CE8E1EE9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B100DD5-20EA-4C38-98CF-33ACC940CCDC}"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85077C03-2705-4E82-9134-30C97516F728}" type="presOf" srcId="{B9AD9DD5-54E4-4DF3-89DD-1615D5164222}" destId="{826BA154-F69F-4C06-9880-4C9F51D41AE6}" srcOrd="0" destOrd="0" presId="urn:microsoft.com/office/officeart/2005/8/layout/chevron1"/>
    <dgm:cxn modelId="{F5405884-19F2-4F39-BA2D-32D933906897}" type="presOf" srcId="{7B7CA7AB-C3AD-435C-BB45-BB41E83EB396}" destId="{B5C8CBFC-6BDA-4B38-864C-E582F9A44AEA}" srcOrd="0" destOrd="0" presId="urn:microsoft.com/office/officeart/2005/8/layout/chevron1"/>
    <dgm:cxn modelId="{8DC95A04-A110-4266-8CA3-43ADF77CA5B1}" type="presOf" srcId="{CD563D8D-1EB4-453F-8E5E-38682272C5AE}" destId="{79FB90A5-4A64-4F5D-B89D-FFBCF59E704E}" srcOrd="0" destOrd="0" presId="urn:microsoft.com/office/officeart/2005/8/layout/chevron1"/>
    <dgm:cxn modelId="{D6729DFF-1EC4-4290-883C-59F81DE0F724}"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C2103C9-2F4F-4E06-A886-F67477954E41}"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50239597-0198-4D8B-B791-05704A462825}" type="presOf" srcId="{3340C33B-009F-47AB-A0BA-BB1A8018D556}" destId="{EC787E0F-6107-45AD-A623-F96FB71281AF}" srcOrd="0" destOrd="0" presId="urn:microsoft.com/office/officeart/2005/8/layout/chevron1"/>
    <dgm:cxn modelId="{5735685E-5D76-4DC3-B396-32D70DF98387}" type="presParOf" srcId="{EC787E0F-6107-45AD-A623-F96FB71281AF}" destId="{79FB90A5-4A64-4F5D-B89D-FFBCF59E704E}" srcOrd="0" destOrd="0" presId="urn:microsoft.com/office/officeart/2005/8/layout/chevron1"/>
    <dgm:cxn modelId="{CE680A20-5291-4000-9064-FC58ED1079DB}" type="presParOf" srcId="{EC787E0F-6107-45AD-A623-F96FB71281AF}" destId="{A3D14EFD-1E07-44A7-92C6-2704BC3FF31C}" srcOrd="1" destOrd="0" presId="urn:microsoft.com/office/officeart/2005/8/layout/chevron1"/>
    <dgm:cxn modelId="{E0041D48-B0CC-4E6D-BC77-B1519D88B628}" type="presParOf" srcId="{EC787E0F-6107-45AD-A623-F96FB71281AF}" destId="{77C3CDE7-BD07-42D3-AE8C-4FDCADFA76B0}" srcOrd="2" destOrd="0" presId="urn:microsoft.com/office/officeart/2005/8/layout/chevron1"/>
    <dgm:cxn modelId="{AB919015-65D2-4A74-930A-8787B9718CE7}" type="presParOf" srcId="{EC787E0F-6107-45AD-A623-F96FB71281AF}" destId="{120F1147-BD79-49E0-B157-7DEFA76CC503}" srcOrd="3" destOrd="0" presId="urn:microsoft.com/office/officeart/2005/8/layout/chevron1"/>
    <dgm:cxn modelId="{F9B0B5F1-2AFC-4AC7-8817-22DCFEF17BF9}" type="presParOf" srcId="{EC787E0F-6107-45AD-A623-F96FB71281AF}" destId="{12F42142-7811-4671-858B-7418DD6B0F65}" srcOrd="4" destOrd="0" presId="urn:microsoft.com/office/officeart/2005/8/layout/chevron1"/>
    <dgm:cxn modelId="{6EFE08C3-F240-4779-856A-E90B64A83AE1}" type="presParOf" srcId="{EC787E0F-6107-45AD-A623-F96FB71281AF}" destId="{CB0E8891-7793-4DE8-B106-2BB951988EE5}" srcOrd="5" destOrd="0" presId="urn:microsoft.com/office/officeart/2005/8/layout/chevron1"/>
    <dgm:cxn modelId="{E2A5B951-765C-41F4-9B41-26738C4A1F2A}" type="presParOf" srcId="{EC787E0F-6107-45AD-A623-F96FB71281AF}" destId="{826BA154-F69F-4C06-9880-4C9F51D41AE6}" srcOrd="6" destOrd="0" presId="urn:microsoft.com/office/officeart/2005/8/layout/chevron1"/>
    <dgm:cxn modelId="{6EA56969-85B5-4A35-B942-5581213C534B}" type="presParOf" srcId="{EC787E0F-6107-45AD-A623-F96FB71281AF}" destId="{42751A3F-58CC-447F-8220-FD0F76478652}" srcOrd="7" destOrd="0" presId="urn:microsoft.com/office/officeart/2005/8/layout/chevron1"/>
    <dgm:cxn modelId="{B269FE53-8D58-4284-A600-23DD617D6757}" type="presParOf" srcId="{EC787E0F-6107-45AD-A623-F96FB71281AF}" destId="{B5C8CBFC-6BDA-4B38-864C-E582F9A44AEA}" srcOrd="8" destOrd="0" presId="urn:microsoft.com/office/officeart/2005/8/layout/chevron1"/>
    <dgm:cxn modelId="{5870E97A-E5F6-4BDB-A722-1F1B2A8E1A83}" type="presParOf" srcId="{EC787E0F-6107-45AD-A623-F96FB71281AF}" destId="{6B47B075-17D5-489D-BC0E-DD767B027F21}" srcOrd="9" destOrd="0" presId="urn:microsoft.com/office/officeart/2005/8/layout/chevron1"/>
    <dgm:cxn modelId="{6D4CBB45-6D75-44AA-9C7D-5394E4B3B08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01C98446-1CB6-483C-8FAA-CF9F2926D312}"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41487D3B-533B-46AA-B03D-BD336CDE1678}" type="presOf" srcId="{AEBC4EC9-7111-4CA7-9F51-986A76A640A9}" destId="{8C97DFDE-8567-4ECD-BA0D-E4C0229FA133}" srcOrd="0" destOrd="0" presId="urn:microsoft.com/office/officeart/2005/8/layout/chevron1"/>
    <dgm:cxn modelId="{6F304A23-6929-4F54-B3A6-3497C80CB100}" type="presOf" srcId="{3340C33B-009F-47AB-A0BA-BB1A8018D556}" destId="{EC787E0F-6107-45AD-A623-F96FB71281AF}" srcOrd="0" destOrd="0" presId="urn:microsoft.com/office/officeart/2005/8/layout/chevron1"/>
    <dgm:cxn modelId="{7ACE4830-EDDF-49A9-96AB-FDDDE3A0F8A9}"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B8B9A9E-0A17-4005-B4C0-46D26FE88C5E}"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B8B39209-0F79-4E31-987F-92FE057D2737}" type="presOf" srcId="{B9AD9DD5-54E4-4DF3-89DD-1615D5164222}" destId="{826BA154-F69F-4C06-9880-4C9F51D41AE6}" srcOrd="0" destOrd="0" presId="urn:microsoft.com/office/officeart/2005/8/layout/chevron1"/>
    <dgm:cxn modelId="{67D2FE0C-CDF3-44FE-A1AC-940D967FFE11}" type="presOf" srcId="{CD563D8D-1EB4-453F-8E5E-38682272C5AE}" destId="{79FB90A5-4A64-4F5D-B89D-FFBCF59E704E}" srcOrd="0" destOrd="0" presId="urn:microsoft.com/office/officeart/2005/8/layout/chevron1"/>
    <dgm:cxn modelId="{F0506CE8-F1F4-450B-BF07-57885AB6D14F}" type="presParOf" srcId="{EC787E0F-6107-45AD-A623-F96FB71281AF}" destId="{79FB90A5-4A64-4F5D-B89D-FFBCF59E704E}" srcOrd="0" destOrd="0" presId="urn:microsoft.com/office/officeart/2005/8/layout/chevron1"/>
    <dgm:cxn modelId="{4EA907C0-87EB-4EF2-87E3-6A8CA15CC868}" type="presParOf" srcId="{EC787E0F-6107-45AD-A623-F96FB71281AF}" destId="{A3D14EFD-1E07-44A7-92C6-2704BC3FF31C}" srcOrd="1" destOrd="0" presId="urn:microsoft.com/office/officeart/2005/8/layout/chevron1"/>
    <dgm:cxn modelId="{32FF667D-4FE0-4F84-9AA4-22012F6EE8A4}" type="presParOf" srcId="{EC787E0F-6107-45AD-A623-F96FB71281AF}" destId="{77C3CDE7-BD07-42D3-AE8C-4FDCADFA76B0}" srcOrd="2" destOrd="0" presId="urn:microsoft.com/office/officeart/2005/8/layout/chevron1"/>
    <dgm:cxn modelId="{63655C7B-A683-4868-9EE4-B25BF63DB21C}" type="presParOf" srcId="{EC787E0F-6107-45AD-A623-F96FB71281AF}" destId="{120F1147-BD79-49E0-B157-7DEFA76CC503}" srcOrd="3" destOrd="0" presId="urn:microsoft.com/office/officeart/2005/8/layout/chevron1"/>
    <dgm:cxn modelId="{DBF0CD08-548A-4D17-A548-67026F227C48}" type="presParOf" srcId="{EC787E0F-6107-45AD-A623-F96FB71281AF}" destId="{12F42142-7811-4671-858B-7418DD6B0F65}" srcOrd="4" destOrd="0" presId="urn:microsoft.com/office/officeart/2005/8/layout/chevron1"/>
    <dgm:cxn modelId="{0363AB42-1D41-45C0-9BF5-659C1BB692A0}" type="presParOf" srcId="{EC787E0F-6107-45AD-A623-F96FB71281AF}" destId="{CB0E8891-7793-4DE8-B106-2BB951988EE5}" srcOrd="5" destOrd="0" presId="urn:microsoft.com/office/officeart/2005/8/layout/chevron1"/>
    <dgm:cxn modelId="{BAAA3011-897A-4064-981B-D1AC288F6199}" type="presParOf" srcId="{EC787E0F-6107-45AD-A623-F96FB71281AF}" destId="{826BA154-F69F-4C06-9880-4C9F51D41AE6}" srcOrd="6" destOrd="0" presId="urn:microsoft.com/office/officeart/2005/8/layout/chevron1"/>
    <dgm:cxn modelId="{BFC1D808-25FC-46CC-A6C0-A3107E28E6D7}" type="presParOf" srcId="{EC787E0F-6107-45AD-A623-F96FB71281AF}" destId="{42751A3F-58CC-447F-8220-FD0F76478652}" srcOrd="7" destOrd="0" presId="urn:microsoft.com/office/officeart/2005/8/layout/chevron1"/>
    <dgm:cxn modelId="{10422D7D-2EFB-4E62-AB95-7A0BBA02743D}" type="presParOf" srcId="{EC787E0F-6107-45AD-A623-F96FB71281AF}" destId="{B5C8CBFC-6BDA-4B38-864C-E582F9A44AEA}" srcOrd="8" destOrd="0" presId="urn:microsoft.com/office/officeart/2005/8/layout/chevron1"/>
    <dgm:cxn modelId="{310AE1E7-BD2A-4912-BFDC-CB99DE5698E9}" type="presParOf" srcId="{EC787E0F-6107-45AD-A623-F96FB71281AF}" destId="{6B47B075-17D5-489D-BC0E-DD767B027F21}" srcOrd="9" destOrd="0" presId="urn:microsoft.com/office/officeart/2005/8/layout/chevron1"/>
    <dgm:cxn modelId="{3E146E35-F7F9-49AF-857B-7E528E7D9D8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rgbClr val="92D050"/>
        </a:solidFill>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60E5A913-CCAA-4D5A-886B-67067F98A488}"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1A6F8CB9-05CC-474D-B9A2-80F097334BD6}" type="presOf" srcId="{AEBC4EC9-7111-4CA7-9F51-986A76A640A9}" destId="{8C97DFDE-8567-4ECD-BA0D-E4C0229FA133}" srcOrd="0" destOrd="0" presId="urn:microsoft.com/office/officeart/2005/8/layout/chevron1"/>
    <dgm:cxn modelId="{A2AC1FA8-4B0F-4866-ACF3-65945825581E}" type="presOf" srcId="{B9AD9DD5-54E4-4DF3-89DD-1615D5164222}" destId="{826BA154-F69F-4C06-9880-4C9F51D41AE6}" srcOrd="0" destOrd="0" presId="urn:microsoft.com/office/officeart/2005/8/layout/chevron1"/>
    <dgm:cxn modelId="{06AB7C8E-ECBD-473C-B49B-6EC5569D6C3E}"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2936EEB-29EA-41D2-968E-170BF8D06C0C}" type="presOf" srcId="{BA3E1376-4524-4745-954E-6E730B12EB2A}" destId="{77C3CDE7-BD07-42D3-AE8C-4FDCADFA76B0}" srcOrd="0" destOrd="0" presId="urn:microsoft.com/office/officeart/2005/8/layout/chevron1"/>
    <dgm:cxn modelId="{EB73C75B-2749-4EDA-947C-90EF53A7C443}" type="presOf" srcId="{019CED91-B708-4F6C-8237-ACC4E38078D7}" destId="{12F42142-7811-4671-858B-7418DD6B0F65}" srcOrd="0" destOrd="0" presId="urn:microsoft.com/office/officeart/2005/8/layout/chevron1"/>
    <dgm:cxn modelId="{6A38BC2F-7BA8-482E-BC72-7A75645CCB98}" type="presOf" srcId="{CD563D8D-1EB4-453F-8E5E-38682272C5AE}" destId="{79FB90A5-4A64-4F5D-B89D-FFBCF59E704E}" srcOrd="0" destOrd="0" presId="urn:microsoft.com/office/officeart/2005/8/layout/chevron1"/>
    <dgm:cxn modelId="{E7B3B2E3-FA97-4945-A7D8-C2DFD3817D5F}" type="presParOf" srcId="{EC787E0F-6107-45AD-A623-F96FB71281AF}" destId="{79FB90A5-4A64-4F5D-B89D-FFBCF59E704E}" srcOrd="0" destOrd="0" presId="urn:microsoft.com/office/officeart/2005/8/layout/chevron1"/>
    <dgm:cxn modelId="{E5E5F6ED-5344-4B83-B3F6-4A598BDEFDC7}" type="presParOf" srcId="{EC787E0F-6107-45AD-A623-F96FB71281AF}" destId="{A3D14EFD-1E07-44A7-92C6-2704BC3FF31C}" srcOrd="1" destOrd="0" presId="urn:microsoft.com/office/officeart/2005/8/layout/chevron1"/>
    <dgm:cxn modelId="{FBACDCB2-ED03-4699-91E9-7E12B36755EF}" type="presParOf" srcId="{EC787E0F-6107-45AD-A623-F96FB71281AF}" destId="{77C3CDE7-BD07-42D3-AE8C-4FDCADFA76B0}" srcOrd="2" destOrd="0" presId="urn:microsoft.com/office/officeart/2005/8/layout/chevron1"/>
    <dgm:cxn modelId="{CAE1FA32-A57E-417F-8A6F-EB71600BA79D}" type="presParOf" srcId="{EC787E0F-6107-45AD-A623-F96FB71281AF}" destId="{120F1147-BD79-49E0-B157-7DEFA76CC503}" srcOrd="3" destOrd="0" presId="urn:microsoft.com/office/officeart/2005/8/layout/chevron1"/>
    <dgm:cxn modelId="{611A105C-3F1B-4B05-8B2D-952461A760CA}" type="presParOf" srcId="{EC787E0F-6107-45AD-A623-F96FB71281AF}" destId="{12F42142-7811-4671-858B-7418DD6B0F65}" srcOrd="4" destOrd="0" presId="urn:microsoft.com/office/officeart/2005/8/layout/chevron1"/>
    <dgm:cxn modelId="{9249FA77-2D3E-4870-8FF8-A759BEA9D774}" type="presParOf" srcId="{EC787E0F-6107-45AD-A623-F96FB71281AF}" destId="{CB0E8891-7793-4DE8-B106-2BB951988EE5}" srcOrd="5" destOrd="0" presId="urn:microsoft.com/office/officeart/2005/8/layout/chevron1"/>
    <dgm:cxn modelId="{C4ACBF16-EF9C-4F54-8B2F-0C9E91E4E2EE}" type="presParOf" srcId="{EC787E0F-6107-45AD-A623-F96FB71281AF}" destId="{826BA154-F69F-4C06-9880-4C9F51D41AE6}" srcOrd="6" destOrd="0" presId="urn:microsoft.com/office/officeart/2005/8/layout/chevron1"/>
    <dgm:cxn modelId="{3F1DD4C8-439D-4C41-97F5-E12F10F7AF9E}" type="presParOf" srcId="{EC787E0F-6107-45AD-A623-F96FB71281AF}" destId="{42751A3F-58CC-447F-8220-FD0F76478652}" srcOrd="7" destOrd="0" presId="urn:microsoft.com/office/officeart/2005/8/layout/chevron1"/>
    <dgm:cxn modelId="{B21B2EDA-5A08-4824-A0A6-D5AC2B5E033A}" type="presParOf" srcId="{EC787E0F-6107-45AD-A623-F96FB71281AF}" destId="{B5C8CBFC-6BDA-4B38-864C-E582F9A44AEA}" srcOrd="8" destOrd="0" presId="urn:microsoft.com/office/officeart/2005/8/layout/chevron1"/>
    <dgm:cxn modelId="{7BD77436-EE82-47BB-9FD9-22AFFF4960BB}" type="presParOf" srcId="{EC787E0F-6107-45AD-A623-F96FB71281AF}" destId="{6B47B075-17D5-489D-BC0E-DD767B027F21}" srcOrd="9" destOrd="0" presId="urn:microsoft.com/office/officeart/2005/8/layout/chevron1"/>
    <dgm:cxn modelId="{8B57722D-39D0-4CEA-B430-01879AC6A22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31AA99A1-4E54-44C7-9FA4-77E3E0AE3550}" type="presOf" srcId="{3340C33B-009F-47AB-A0BA-BB1A8018D556}" destId="{EC787E0F-6107-45AD-A623-F96FB71281AF}" srcOrd="0" destOrd="0" presId="urn:microsoft.com/office/officeart/2005/8/layout/chevron1"/>
    <dgm:cxn modelId="{26980EFF-8155-4993-B176-86145EB6681C}" type="presOf" srcId="{AEBC4EC9-7111-4CA7-9F51-986A76A640A9}" destId="{8C97DFDE-8567-4ECD-BA0D-E4C0229FA133}" srcOrd="0" destOrd="0" presId="urn:microsoft.com/office/officeart/2005/8/layout/chevron1"/>
    <dgm:cxn modelId="{E8DC5834-CE42-49B7-A73B-CC1F90F82F95}" type="presOf" srcId="{BA3E1376-4524-4745-954E-6E730B12EB2A}" destId="{77C3CDE7-BD07-42D3-AE8C-4FDCADFA76B0}" srcOrd="0" destOrd="0" presId="urn:microsoft.com/office/officeart/2005/8/layout/chevron1"/>
    <dgm:cxn modelId="{75987C79-E498-4713-8A37-9CAA34E52D97}"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D0480EE-F70A-42CC-B3E7-D242C855A835}"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C4DF4A31-0773-4987-B9A6-653FBD712E12}" type="presOf" srcId="{B9AD9DD5-54E4-4DF3-89DD-1615D5164222}" destId="{826BA154-F69F-4C06-9880-4C9F51D41AE6}" srcOrd="0" destOrd="0" presId="urn:microsoft.com/office/officeart/2005/8/layout/chevron1"/>
    <dgm:cxn modelId="{CB0550D7-74B3-4B61-BD5F-1E34276F3F95}" type="presOf" srcId="{7B7CA7AB-C3AD-435C-BB45-BB41E83EB396}" destId="{B5C8CBFC-6BDA-4B38-864C-E582F9A44AEA}" srcOrd="0" destOrd="0" presId="urn:microsoft.com/office/officeart/2005/8/layout/chevron1"/>
    <dgm:cxn modelId="{C4BD904D-8C92-4E5C-9AE4-6447DCF7D97C}" type="presParOf" srcId="{EC787E0F-6107-45AD-A623-F96FB71281AF}" destId="{79FB90A5-4A64-4F5D-B89D-FFBCF59E704E}" srcOrd="0" destOrd="0" presId="urn:microsoft.com/office/officeart/2005/8/layout/chevron1"/>
    <dgm:cxn modelId="{8FD24436-21CE-471C-92CF-8DE1B46681BF}" type="presParOf" srcId="{EC787E0F-6107-45AD-A623-F96FB71281AF}" destId="{A3D14EFD-1E07-44A7-92C6-2704BC3FF31C}" srcOrd="1" destOrd="0" presId="urn:microsoft.com/office/officeart/2005/8/layout/chevron1"/>
    <dgm:cxn modelId="{BF4E5444-6CDD-4576-A40E-9E9E08619545}" type="presParOf" srcId="{EC787E0F-6107-45AD-A623-F96FB71281AF}" destId="{77C3CDE7-BD07-42D3-AE8C-4FDCADFA76B0}" srcOrd="2" destOrd="0" presId="urn:microsoft.com/office/officeart/2005/8/layout/chevron1"/>
    <dgm:cxn modelId="{89E2E9ED-E313-467E-9374-E8556087697A}" type="presParOf" srcId="{EC787E0F-6107-45AD-A623-F96FB71281AF}" destId="{120F1147-BD79-49E0-B157-7DEFA76CC503}" srcOrd="3" destOrd="0" presId="urn:microsoft.com/office/officeart/2005/8/layout/chevron1"/>
    <dgm:cxn modelId="{CD624138-44F1-4316-A74C-8EBAB4E996A1}" type="presParOf" srcId="{EC787E0F-6107-45AD-A623-F96FB71281AF}" destId="{12F42142-7811-4671-858B-7418DD6B0F65}" srcOrd="4" destOrd="0" presId="urn:microsoft.com/office/officeart/2005/8/layout/chevron1"/>
    <dgm:cxn modelId="{F153F7A0-3145-4934-A183-17D74085A3FD}" type="presParOf" srcId="{EC787E0F-6107-45AD-A623-F96FB71281AF}" destId="{CB0E8891-7793-4DE8-B106-2BB951988EE5}" srcOrd="5" destOrd="0" presId="urn:microsoft.com/office/officeart/2005/8/layout/chevron1"/>
    <dgm:cxn modelId="{4FA92D24-D7F9-4B8A-B2CF-FB3BAF084978}" type="presParOf" srcId="{EC787E0F-6107-45AD-A623-F96FB71281AF}" destId="{826BA154-F69F-4C06-9880-4C9F51D41AE6}" srcOrd="6" destOrd="0" presId="urn:microsoft.com/office/officeart/2005/8/layout/chevron1"/>
    <dgm:cxn modelId="{A4973744-6132-4B20-BA9A-9DC3B0F41B04}" type="presParOf" srcId="{EC787E0F-6107-45AD-A623-F96FB71281AF}" destId="{42751A3F-58CC-447F-8220-FD0F76478652}" srcOrd="7" destOrd="0" presId="urn:microsoft.com/office/officeart/2005/8/layout/chevron1"/>
    <dgm:cxn modelId="{2709188D-662B-4032-B969-B23FBA45338D}" type="presParOf" srcId="{EC787E0F-6107-45AD-A623-F96FB71281AF}" destId="{B5C8CBFC-6BDA-4B38-864C-E582F9A44AEA}" srcOrd="8" destOrd="0" presId="urn:microsoft.com/office/officeart/2005/8/layout/chevron1"/>
    <dgm:cxn modelId="{9206A08D-4E1A-4A1D-B7A0-6D907E6AF0FB}" type="presParOf" srcId="{EC787E0F-6107-45AD-A623-F96FB71281AF}" destId="{6B47B075-17D5-489D-BC0E-DD767B027F21}" srcOrd="9" destOrd="0" presId="urn:microsoft.com/office/officeart/2005/8/layout/chevron1"/>
    <dgm:cxn modelId="{52792590-EF16-4B39-B3EF-9C4CB36506B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F96974B-D3B0-4104-A8D2-3340D0A21E36}" type="presOf" srcId="{CD563D8D-1EB4-453F-8E5E-38682272C5AE}" destId="{79FB90A5-4A64-4F5D-B89D-FFBCF59E704E}" srcOrd="0" destOrd="0" presId="urn:microsoft.com/office/officeart/2005/8/layout/chevron1"/>
    <dgm:cxn modelId="{84233829-D57E-495F-A8B3-BDD989277036}"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96ED2040-58B6-4AD3-880F-78D2147946DE}"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C4954D17-F3E6-4CBA-9A3C-74606EC96A31}"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1DE97FA-DEF7-45C3-AB9B-49658289118B}"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75E07FC4-FA56-4234-8C72-69BF38C21C8F}" type="presOf" srcId="{7B7CA7AB-C3AD-435C-BB45-BB41E83EB396}" destId="{B5C8CBFC-6BDA-4B38-864C-E582F9A44AEA}"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AA0C400E-6B67-428B-BE54-8B56EAC40ECC}" type="presOf" srcId="{3340C33B-009F-47AB-A0BA-BB1A8018D556}" destId="{EC787E0F-6107-45AD-A623-F96FB71281AF}" srcOrd="0" destOrd="0" presId="urn:microsoft.com/office/officeart/2005/8/layout/chevron1"/>
    <dgm:cxn modelId="{EAA5175F-85DF-43B2-8ED7-405175FD9159}" type="presParOf" srcId="{EC787E0F-6107-45AD-A623-F96FB71281AF}" destId="{79FB90A5-4A64-4F5D-B89D-FFBCF59E704E}" srcOrd="0" destOrd="0" presId="urn:microsoft.com/office/officeart/2005/8/layout/chevron1"/>
    <dgm:cxn modelId="{2338302A-9DD3-40A8-99D5-7B4AA4A4ACFD}" type="presParOf" srcId="{EC787E0F-6107-45AD-A623-F96FB71281AF}" destId="{A3D14EFD-1E07-44A7-92C6-2704BC3FF31C}" srcOrd="1" destOrd="0" presId="urn:microsoft.com/office/officeart/2005/8/layout/chevron1"/>
    <dgm:cxn modelId="{B1EAB3EE-B6F4-414C-93F1-62F7E78FAC65}" type="presParOf" srcId="{EC787E0F-6107-45AD-A623-F96FB71281AF}" destId="{77C3CDE7-BD07-42D3-AE8C-4FDCADFA76B0}" srcOrd="2" destOrd="0" presId="urn:microsoft.com/office/officeart/2005/8/layout/chevron1"/>
    <dgm:cxn modelId="{DDE81D33-C224-450D-9A2E-68082B46448C}" type="presParOf" srcId="{EC787E0F-6107-45AD-A623-F96FB71281AF}" destId="{120F1147-BD79-49E0-B157-7DEFA76CC503}" srcOrd="3" destOrd="0" presId="urn:microsoft.com/office/officeart/2005/8/layout/chevron1"/>
    <dgm:cxn modelId="{34AE2154-34E2-4470-8F49-A7A516B95E2C}" type="presParOf" srcId="{EC787E0F-6107-45AD-A623-F96FB71281AF}" destId="{12F42142-7811-4671-858B-7418DD6B0F65}" srcOrd="4" destOrd="0" presId="urn:microsoft.com/office/officeart/2005/8/layout/chevron1"/>
    <dgm:cxn modelId="{C45B8292-4719-41B3-B231-3892BA6B1DDD}" type="presParOf" srcId="{EC787E0F-6107-45AD-A623-F96FB71281AF}" destId="{CB0E8891-7793-4DE8-B106-2BB951988EE5}" srcOrd="5" destOrd="0" presId="urn:microsoft.com/office/officeart/2005/8/layout/chevron1"/>
    <dgm:cxn modelId="{18218F20-1F6F-4835-A93B-2D49FB9C77E1}" type="presParOf" srcId="{EC787E0F-6107-45AD-A623-F96FB71281AF}" destId="{826BA154-F69F-4C06-9880-4C9F51D41AE6}" srcOrd="6" destOrd="0" presId="urn:microsoft.com/office/officeart/2005/8/layout/chevron1"/>
    <dgm:cxn modelId="{AF1EE9CA-0AD0-4D3F-ABB6-80C4CE5D4937}" type="presParOf" srcId="{EC787E0F-6107-45AD-A623-F96FB71281AF}" destId="{42751A3F-58CC-447F-8220-FD0F76478652}" srcOrd="7" destOrd="0" presId="urn:microsoft.com/office/officeart/2005/8/layout/chevron1"/>
    <dgm:cxn modelId="{3CCDF150-03EB-4A84-978F-56C6BE5EB64D}" type="presParOf" srcId="{EC787E0F-6107-45AD-A623-F96FB71281AF}" destId="{B5C8CBFC-6BDA-4B38-864C-E582F9A44AEA}" srcOrd="8" destOrd="0" presId="urn:microsoft.com/office/officeart/2005/8/layout/chevron1"/>
    <dgm:cxn modelId="{C78CFBC7-F741-43FD-B1DB-90267723CFB0}" type="presParOf" srcId="{EC787E0F-6107-45AD-A623-F96FB71281AF}" destId="{6B47B075-17D5-489D-BC0E-DD767B027F21}" srcOrd="9" destOrd="0" presId="urn:microsoft.com/office/officeart/2005/8/layout/chevron1"/>
    <dgm:cxn modelId="{AC304D1A-43B9-4968-87CA-CB85E2424F0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225C0358-0EC5-4E32-AD88-2FB337C9B0B1}"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8ED233EE-E1A4-4037-A26C-E0BD6274E7C3}" type="presOf" srcId="{7B7CA7AB-C3AD-435C-BB45-BB41E83EB396}" destId="{B5C8CBFC-6BDA-4B38-864C-E582F9A44AEA}" srcOrd="0" destOrd="0" presId="urn:microsoft.com/office/officeart/2005/8/layout/chevron1"/>
    <dgm:cxn modelId="{64CC5F68-9422-4631-81E3-EBF6422D5458}" type="presOf" srcId="{019CED91-B708-4F6C-8237-ACC4E38078D7}" destId="{12F42142-7811-4671-858B-7418DD6B0F65}" srcOrd="0" destOrd="0" presId="urn:microsoft.com/office/officeart/2005/8/layout/chevron1"/>
    <dgm:cxn modelId="{87B67228-0EC4-4F46-9431-6DF877F67A98}"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B896F635-FBD5-43A7-B620-0EEF15243D3A}" type="presOf" srcId="{3340C33B-009F-47AB-A0BA-BB1A8018D556}" destId="{EC787E0F-6107-45AD-A623-F96FB71281AF}" srcOrd="0" destOrd="0" presId="urn:microsoft.com/office/officeart/2005/8/layout/chevron1"/>
    <dgm:cxn modelId="{2A312E01-211F-4B75-ABEA-5FD7B2ACB198}"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A0DEEEA7-946C-47AE-B116-83B82098D200}" type="presOf" srcId="{CD563D8D-1EB4-453F-8E5E-38682272C5AE}" destId="{79FB90A5-4A64-4F5D-B89D-FFBCF59E704E}"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50FD3D8B-7DA7-4BEB-8097-4B8E1330BE70}" type="presParOf" srcId="{EC787E0F-6107-45AD-A623-F96FB71281AF}" destId="{79FB90A5-4A64-4F5D-B89D-FFBCF59E704E}" srcOrd="0" destOrd="0" presId="urn:microsoft.com/office/officeart/2005/8/layout/chevron1"/>
    <dgm:cxn modelId="{C8E2737D-7A83-42FB-83BA-33363F286116}" type="presParOf" srcId="{EC787E0F-6107-45AD-A623-F96FB71281AF}" destId="{A3D14EFD-1E07-44A7-92C6-2704BC3FF31C}" srcOrd="1" destOrd="0" presId="urn:microsoft.com/office/officeart/2005/8/layout/chevron1"/>
    <dgm:cxn modelId="{413CA846-0B4E-46AC-89BA-7B77548D3801}" type="presParOf" srcId="{EC787E0F-6107-45AD-A623-F96FB71281AF}" destId="{77C3CDE7-BD07-42D3-AE8C-4FDCADFA76B0}" srcOrd="2" destOrd="0" presId="urn:microsoft.com/office/officeart/2005/8/layout/chevron1"/>
    <dgm:cxn modelId="{622E1296-EACA-43DC-97C7-84E33A42541D}" type="presParOf" srcId="{EC787E0F-6107-45AD-A623-F96FB71281AF}" destId="{120F1147-BD79-49E0-B157-7DEFA76CC503}" srcOrd="3" destOrd="0" presId="urn:microsoft.com/office/officeart/2005/8/layout/chevron1"/>
    <dgm:cxn modelId="{3027623E-2B1A-4BFF-9437-8A38D5700250}" type="presParOf" srcId="{EC787E0F-6107-45AD-A623-F96FB71281AF}" destId="{12F42142-7811-4671-858B-7418DD6B0F65}" srcOrd="4" destOrd="0" presId="urn:microsoft.com/office/officeart/2005/8/layout/chevron1"/>
    <dgm:cxn modelId="{F8668652-311D-47C1-A3CB-024412D34D07}" type="presParOf" srcId="{EC787E0F-6107-45AD-A623-F96FB71281AF}" destId="{CB0E8891-7793-4DE8-B106-2BB951988EE5}" srcOrd="5" destOrd="0" presId="urn:microsoft.com/office/officeart/2005/8/layout/chevron1"/>
    <dgm:cxn modelId="{2FD72D51-6F77-434C-A485-C6192349F87F}" type="presParOf" srcId="{EC787E0F-6107-45AD-A623-F96FB71281AF}" destId="{826BA154-F69F-4C06-9880-4C9F51D41AE6}" srcOrd="6" destOrd="0" presId="urn:microsoft.com/office/officeart/2005/8/layout/chevron1"/>
    <dgm:cxn modelId="{D5E865A7-7EE1-4E7E-AF89-712BBCA6EA65}" type="presParOf" srcId="{EC787E0F-6107-45AD-A623-F96FB71281AF}" destId="{42751A3F-58CC-447F-8220-FD0F76478652}" srcOrd="7" destOrd="0" presId="urn:microsoft.com/office/officeart/2005/8/layout/chevron1"/>
    <dgm:cxn modelId="{D429B78E-0082-46A8-94BE-BB6FD90BCB3D}" type="presParOf" srcId="{EC787E0F-6107-45AD-A623-F96FB71281AF}" destId="{B5C8CBFC-6BDA-4B38-864C-E582F9A44AEA}" srcOrd="8" destOrd="0" presId="urn:microsoft.com/office/officeart/2005/8/layout/chevron1"/>
    <dgm:cxn modelId="{E39AED6F-1630-4A29-A1D6-2C305407C349}" type="presParOf" srcId="{EC787E0F-6107-45AD-A623-F96FB71281AF}" destId="{6B47B075-17D5-489D-BC0E-DD767B027F21}" srcOrd="9" destOrd="0" presId="urn:microsoft.com/office/officeart/2005/8/layout/chevron1"/>
    <dgm:cxn modelId="{BD4AED5D-C090-4E98-957B-DC35D69E7F4D}"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1200FD3C-156D-4D0D-898D-04B9ACD66128}" type="presOf" srcId="{B9AD9DD5-54E4-4DF3-89DD-1615D5164222}" destId="{826BA154-F69F-4C06-9880-4C9F51D41AE6}" srcOrd="0" destOrd="0" presId="urn:microsoft.com/office/officeart/2005/8/layout/chevron1"/>
    <dgm:cxn modelId="{E307F437-FE2E-4D2B-81F3-3E747E1F6145}" type="presOf" srcId="{AEBC4EC9-7111-4CA7-9F51-986A76A640A9}" destId="{8C97DFDE-8567-4ECD-BA0D-E4C0229FA133}" srcOrd="0" destOrd="0" presId="urn:microsoft.com/office/officeart/2005/8/layout/chevron1"/>
    <dgm:cxn modelId="{F997798E-DF16-4592-9FD1-E7ADB96D2048}" type="presOf" srcId="{BA3E1376-4524-4745-954E-6E730B12EB2A}" destId="{77C3CDE7-BD07-42D3-AE8C-4FDCADFA76B0}" srcOrd="0" destOrd="0" presId="urn:microsoft.com/office/officeart/2005/8/layout/chevron1"/>
    <dgm:cxn modelId="{5E0375DB-118C-42AF-AAB6-A0F1992A74D4}"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ACF9DC44-14C2-401B-9D80-7975C0EFDE4C}" type="presOf" srcId="{019CED91-B708-4F6C-8237-ACC4E38078D7}" destId="{12F42142-7811-4671-858B-7418DD6B0F65}" srcOrd="0" destOrd="0" presId="urn:microsoft.com/office/officeart/2005/8/layout/chevron1"/>
    <dgm:cxn modelId="{73C6F830-7A3F-4939-BDD1-5C52C5D14060}"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2C93BFB5-4EA9-4024-8A81-60E34FD35016}" type="presOf" srcId="{CD563D8D-1EB4-453F-8E5E-38682272C5AE}" destId="{79FB90A5-4A64-4F5D-B89D-FFBCF59E704E}" srcOrd="0" destOrd="0" presId="urn:microsoft.com/office/officeart/2005/8/layout/chevron1"/>
    <dgm:cxn modelId="{03A33F05-3107-44B6-895C-61753AB065F4}" type="presParOf" srcId="{EC787E0F-6107-45AD-A623-F96FB71281AF}" destId="{79FB90A5-4A64-4F5D-B89D-FFBCF59E704E}" srcOrd="0" destOrd="0" presId="urn:microsoft.com/office/officeart/2005/8/layout/chevron1"/>
    <dgm:cxn modelId="{429F579D-4695-4CF2-94FF-85CCCA94A62F}" type="presParOf" srcId="{EC787E0F-6107-45AD-A623-F96FB71281AF}" destId="{A3D14EFD-1E07-44A7-92C6-2704BC3FF31C}" srcOrd="1" destOrd="0" presId="urn:microsoft.com/office/officeart/2005/8/layout/chevron1"/>
    <dgm:cxn modelId="{AE98DE3D-1245-4A0E-BD5D-FC0FF336A705}" type="presParOf" srcId="{EC787E0F-6107-45AD-A623-F96FB71281AF}" destId="{77C3CDE7-BD07-42D3-AE8C-4FDCADFA76B0}" srcOrd="2" destOrd="0" presId="urn:microsoft.com/office/officeart/2005/8/layout/chevron1"/>
    <dgm:cxn modelId="{0B5FCED7-7EC7-467B-8197-9CB9A7019276}" type="presParOf" srcId="{EC787E0F-6107-45AD-A623-F96FB71281AF}" destId="{120F1147-BD79-49E0-B157-7DEFA76CC503}" srcOrd="3" destOrd="0" presId="urn:microsoft.com/office/officeart/2005/8/layout/chevron1"/>
    <dgm:cxn modelId="{77E91521-37AC-40CE-8614-5DF5E347FFFF}" type="presParOf" srcId="{EC787E0F-6107-45AD-A623-F96FB71281AF}" destId="{12F42142-7811-4671-858B-7418DD6B0F65}" srcOrd="4" destOrd="0" presId="urn:microsoft.com/office/officeart/2005/8/layout/chevron1"/>
    <dgm:cxn modelId="{990E7A89-4ACB-48E3-BB9E-829D979C583C}" type="presParOf" srcId="{EC787E0F-6107-45AD-A623-F96FB71281AF}" destId="{CB0E8891-7793-4DE8-B106-2BB951988EE5}" srcOrd="5" destOrd="0" presId="urn:microsoft.com/office/officeart/2005/8/layout/chevron1"/>
    <dgm:cxn modelId="{8CD9E168-CAB7-465A-9BBE-1101601F23CE}" type="presParOf" srcId="{EC787E0F-6107-45AD-A623-F96FB71281AF}" destId="{826BA154-F69F-4C06-9880-4C9F51D41AE6}" srcOrd="6" destOrd="0" presId="urn:microsoft.com/office/officeart/2005/8/layout/chevron1"/>
    <dgm:cxn modelId="{4FD92D08-C259-4764-96E5-49FF8B16B06B}" type="presParOf" srcId="{EC787E0F-6107-45AD-A623-F96FB71281AF}" destId="{42751A3F-58CC-447F-8220-FD0F76478652}" srcOrd="7" destOrd="0" presId="urn:microsoft.com/office/officeart/2005/8/layout/chevron1"/>
    <dgm:cxn modelId="{08AA1CEE-3CF2-4102-BA09-BBF957C7B1B3}" type="presParOf" srcId="{EC787E0F-6107-45AD-A623-F96FB71281AF}" destId="{B5C8CBFC-6BDA-4B38-864C-E582F9A44AEA}" srcOrd="8" destOrd="0" presId="urn:microsoft.com/office/officeart/2005/8/layout/chevron1"/>
    <dgm:cxn modelId="{8907A5D3-1227-4382-9EC1-893B591853EF}" type="presParOf" srcId="{EC787E0F-6107-45AD-A623-F96FB71281AF}" destId="{6B47B075-17D5-489D-BC0E-DD767B027F21}" srcOrd="9" destOrd="0" presId="urn:microsoft.com/office/officeart/2005/8/layout/chevron1"/>
    <dgm:cxn modelId="{30A0747A-7E3D-4EC1-8D45-341890DB171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B556C731-4E3E-4CB6-AE0A-CDE8160ECE4F}"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3E3C21AB-AEAA-4466-B1E3-7076FFE7972C}" type="presOf" srcId="{019CED91-B708-4F6C-8237-ACC4E38078D7}" destId="{12F42142-7811-4671-858B-7418DD6B0F65}" srcOrd="0" destOrd="0" presId="urn:microsoft.com/office/officeart/2005/8/layout/chevron1"/>
    <dgm:cxn modelId="{57C4B5D6-73D7-47F5-A94C-ACB124D7249E}" type="presOf" srcId="{CD563D8D-1EB4-453F-8E5E-38682272C5AE}" destId="{79FB90A5-4A64-4F5D-B89D-FFBCF59E704E}" srcOrd="0" destOrd="0" presId="urn:microsoft.com/office/officeart/2005/8/layout/chevron1"/>
    <dgm:cxn modelId="{2C49A117-B9EC-43D8-ABB9-3B3DE65E92E2}" type="presOf" srcId="{3340C33B-009F-47AB-A0BA-BB1A8018D556}" destId="{EC787E0F-6107-45AD-A623-F96FB71281AF}" srcOrd="0" destOrd="0" presId="urn:microsoft.com/office/officeart/2005/8/layout/chevron1"/>
    <dgm:cxn modelId="{5A99C187-D69C-499E-8690-90D6FCFB1C92}"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8435FBF-7A2F-4B71-AF20-42E043B157A4}" type="presOf" srcId="{AEBC4EC9-7111-4CA7-9F51-986A76A640A9}" destId="{8C97DFDE-8567-4ECD-BA0D-E4C0229FA133}" srcOrd="0" destOrd="0" presId="urn:microsoft.com/office/officeart/2005/8/layout/chevron1"/>
    <dgm:cxn modelId="{230BB099-4314-4FCE-B507-AE1FFEECC4F2}" type="presOf" srcId="{B9AD9DD5-54E4-4DF3-89DD-1615D5164222}" destId="{826BA154-F69F-4C06-9880-4C9F51D41AE6}" srcOrd="0" destOrd="0" presId="urn:microsoft.com/office/officeart/2005/8/layout/chevron1"/>
    <dgm:cxn modelId="{B4373A71-E902-4DBB-9232-E2D15A89DEDF}" type="presParOf" srcId="{EC787E0F-6107-45AD-A623-F96FB71281AF}" destId="{79FB90A5-4A64-4F5D-B89D-FFBCF59E704E}" srcOrd="0" destOrd="0" presId="urn:microsoft.com/office/officeart/2005/8/layout/chevron1"/>
    <dgm:cxn modelId="{EAC625D5-C23C-44E0-A67B-1F132B04B384}" type="presParOf" srcId="{EC787E0F-6107-45AD-A623-F96FB71281AF}" destId="{A3D14EFD-1E07-44A7-92C6-2704BC3FF31C}" srcOrd="1" destOrd="0" presId="urn:microsoft.com/office/officeart/2005/8/layout/chevron1"/>
    <dgm:cxn modelId="{BD354780-59F3-448F-8E06-BA71CC3B213F}" type="presParOf" srcId="{EC787E0F-6107-45AD-A623-F96FB71281AF}" destId="{77C3CDE7-BD07-42D3-AE8C-4FDCADFA76B0}" srcOrd="2" destOrd="0" presId="urn:microsoft.com/office/officeart/2005/8/layout/chevron1"/>
    <dgm:cxn modelId="{61E95927-3CA6-43A5-B8B4-F695C3363341}" type="presParOf" srcId="{EC787E0F-6107-45AD-A623-F96FB71281AF}" destId="{120F1147-BD79-49E0-B157-7DEFA76CC503}" srcOrd="3" destOrd="0" presId="urn:microsoft.com/office/officeart/2005/8/layout/chevron1"/>
    <dgm:cxn modelId="{836682D8-AE03-489E-93B9-91269C8D8A57}" type="presParOf" srcId="{EC787E0F-6107-45AD-A623-F96FB71281AF}" destId="{12F42142-7811-4671-858B-7418DD6B0F65}" srcOrd="4" destOrd="0" presId="urn:microsoft.com/office/officeart/2005/8/layout/chevron1"/>
    <dgm:cxn modelId="{EFC177F4-4FA0-4190-858F-BE779DF51A5D}" type="presParOf" srcId="{EC787E0F-6107-45AD-A623-F96FB71281AF}" destId="{CB0E8891-7793-4DE8-B106-2BB951988EE5}" srcOrd="5" destOrd="0" presId="urn:microsoft.com/office/officeart/2005/8/layout/chevron1"/>
    <dgm:cxn modelId="{8285C0D0-9C17-4449-A1C3-F1A881F07E8F}" type="presParOf" srcId="{EC787E0F-6107-45AD-A623-F96FB71281AF}" destId="{826BA154-F69F-4C06-9880-4C9F51D41AE6}" srcOrd="6" destOrd="0" presId="urn:microsoft.com/office/officeart/2005/8/layout/chevron1"/>
    <dgm:cxn modelId="{B4C61F15-A400-4122-B7E1-C8BE1C2CEC83}" type="presParOf" srcId="{EC787E0F-6107-45AD-A623-F96FB71281AF}" destId="{42751A3F-58CC-447F-8220-FD0F76478652}" srcOrd="7" destOrd="0" presId="urn:microsoft.com/office/officeart/2005/8/layout/chevron1"/>
    <dgm:cxn modelId="{9441B8A6-2986-43BF-8F30-AB3D3321CA62}" type="presParOf" srcId="{EC787E0F-6107-45AD-A623-F96FB71281AF}" destId="{B5C8CBFC-6BDA-4B38-864C-E582F9A44AEA}" srcOrd="8" destOrd="0" presId="urn:microsoft.com/office/officeart/2005/8/layout/chevron1"/>
    <dgm:cxn modelId="{5CD30DC0-AB22-48A5-8B67-82077DDD75C9}" type="presParOf" srcId="{EC787E0F-6107-45AD-A623-F96FB71281AF}" destId="{6B47B075-17D5-489D-BC0E-DD767B027F21}" srcOrd="9" destOrd="0" presId="urn:microsoft.com/office/officeart/2005/8/layout/chevron1"/>
    <dgm:cxn modelId="{FF3D86C2-7C06-443E-ABAC-1434F559A53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BD1F724D-75C2-491A-AF56-098A149D7198}" type="presOf" srcId="{AEBC4EC9-7111-4CA7-9F51-986A76A640A9}" destId="{8C97DFDE-8567-4ECD-BA0D-E4C0229FA133}" srcOrd="0" destOrd="0" presId="urn:microsoft.com/office/officeart/2005/8/layout/chevron1"/>
    <dgm:cxn modelId="{23D315AF-88A7-4D7B-B3DB-4ABA1BC0BDA3}"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83764A3B-4E1A-477E-B0B8-5B0AD66878B7}" type="presOf" srcId="{3340C33B-009F-47AB-A0BA-BB1A8018D556}" destId="{EC787E0F-6107-45AD-A623-F96FB71281AF}" srcOrd="0" destOrd="0" presId="urn:microsoft.com/office/officeart/2005/8/layout/chevron1"/>
    <dgm:cxn modelId="{01ECC803-EA42-4ABF-ACDB-872D813A6C5F}"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E752710D-834F-4FFF-A11A-714F45C04601}" type="presOf" srcId="{BA3E1376-4524-4745-954E-6E730B12EB2A}" destId="{77C3CDE7-BD07-42D3-AE8C-4FDCADFA76B0}"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CA213C86-6D54-483A-8739-2FB384C469A5}" type="presOf" srcId="{B9AD9DD5-54E4-4DF3-89DD-1615D5164222}" destId="{826BA154-F69F-4C06-9880-4C9F51D41AE6}" srcOrd="0" destOrd="0" presId="urn:microsoft.com/office/officeart/2005/8/layout/chevron1"/>
    <dgm:cxn modelId="{747B2DDC-EB60-451D-BB1D-5F59AC036D02}" type="presOf" srcId="{019CED91-B708-4F6C-8237-ACC4E38078D7}" destId="{12F42142-7811-4671-858B-7418DD6B0F65}" srcOrd="0" destOrd="0" presId="urn:microsoft.com/office/officeart/2005/8/layout/chevron1"/>
    <dgm:cxn modelId="{AABC4D28-F953-49E5-9982-EA87FD9552C5}" type="presParOf" srcId="{EC787E0F-6107-45AD-A623-F96FB71281AF}" destId="{79FB90A5-4A64-4F5D-B89D-FFBCF59E704E}" srcOrd="0" destOrd="0" presId="urn:microsoft.com/office/officeart/2005/8/layout/chevron1"/>
    <dgm:cxn modelId="{11002C47-C5C7-42B4-A46D-618B8886ECC9}" type="presParOf" srcId="{EC787E0F-6107-45AD-A623-F96FB71281AF}" destId="{A3D14EFD-1E07-44A7-92C6-2704BC3FF31C}" srcOrd="1" destOrd="0" presId="urn:microsoft.com/office/officeart/2005/8/layout/chevron1"/>
    <dgm:cxn modelId="{8DA9FC67-7D36-4294-82DF-9ABFA67F8075}" type="presParOf" srcId="{EC787E0F-6107-45AD-A623-F96FB71281AF}" destId="{77C3CDE7-BD07-42D3-AE8C-4FDCADFA76B0}" srcOrd="2" destOrd="0" presId="urn:microsoft.com/office/officeart/2005/8/layout/chevron1"/>
    <dgm:cxn modelId="{CD88D0C3-A3F9-4326-8C73-709C9217820D}" type="presParOf" srcId="{EC787E0F-6107-45AD-A623-F96FB71281AF}" destId="{120F1147-BD79-49E0-B157-7DEFA76CC503}" srcOrd="3" destOrd="0" presId="urn:microsoft.com/office/officeart/2005/8/layout/chevron1"/>
    <dgm:cxn modelId="{B27E306B-BB34-4222-A65F-123482B3AA68}" type="presParOf" srcId="{EC787E0F-6107-45AD-A623-F96FB71281AF}" destId="{12F42142-7811-4671-858B-7418DD6B0F65}" srcOrd="4" destOrd="0" presId="urn:microsoft.com/office/officeart/2005/8/layout/chevron1"/>
    <dgm:cxn modelId="{B480E2D0-EC66-45EE-938F-4184E32FF68D}" type="presParOf" srcId="{EC787E0F-6107-45AD-A623-F96FB71281AF}" destId="{CB0E8891-7793-4DE8-B106-2BB951988EE5}" srcOrd="5" destOrd="0" presId="urn:microsoft.com/office/officeart/2005/8/layout/chevron1"/>
    <dgm:cxn modelId="{EE2CF6DB-4585-4944-976B-F35E0E777CB4}" type="presParOf" srcId="{EC787E0F-6107-45AD-A623-F96FB71281AF}" destId="{826BA154-F69F-4C06-9880-4C9F51D41AE6}" srcOrd="6" destOrd="0" presId="urn:microsoft.com/office/officeart/2005/8/layout/chevron1"/>
    <dgm:cxn modelId="{ABD18EF8-1D54-45B5-83DE-8DC60D27C31F}" type="presParOf" srcId="{EC787E0F-6107-45AD-A623-F96FB71281AF}" destId="{42751A3F-58CC-447F-8220-FD0F76478652}" srcOrd="7" destOrd="0" presId="urn:microsoft.com/office/officeart/2005/8/layout/chevron1"/>
    <dgm:cxn modelId="{8DF69A7E-2B93-48EC-9D61-020922100710}" type="presParOf" srcId="{EC787E0F-6107-45AD-A623-F96FB71281AF}" destId="{B5C8CBFC-6BDA-4B38-864C-E582F9A44AEA}" srcOrd="8" destOrd="0" presId="urn:microsoft.com/office/officeart/2005/8/layout/chevron1"/>
    <dgm:cxn modelId="{52E7103D-CEC2-4812-B2C2-7E32E7CF8DF0}" type="presParOf" srcId="{EC787E0F-6107-45AD-A623-F96FB71281AF}" destId="{6B47B075-17D5-489D-BC0E-DD767B027F21}" srcOrd="9" destOrd="0" presId="urn:microsoft.com/office/officeart/2005/8/layout/chevron1"/>
    <dgm:cxn modelId="{985EA0B2-7461-47A0-ACD6-E7E09BE754D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4A3D667A-2A3B-4E6A-A0C4-98E94C046B65}" type="presOf" srcId="{7B7CA7AB-C3AD-435C-BB45-BB41E83EB396}" destId="{B5C8CBFC-6BDA-4B38-864C-E582F9A44AEA}" srcOrd="0" destOrd="0" presId="urn:microsoft.com/office/officeart/2005/8/layout/chevron1"/>
    <dgm:cxn modelId="{4EC535C8-F383-4950-8717-8A054E190CA6}" type="presOf" srcId="{B9AD9DD5-54E4-4DF3-89DD-1615D5164222}" destId="{826BA154-F69F-4C06-9880-4C9F51D41AE6}" srcOrd="0" destOrd="0" presId="urn:microsoft.com/office/officeart/2005/8/layout/chevron1"/>
    <dgm:cxn modelId="{428D56B5-751C-494D-B3B5-7468912E45FB}"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5D34103C-183A-4596-901F-C4E411DB0671}" type="presOf" srcId="{AEBC4EC9-7111-4CA7-9F51-986A76A640A9}" destId="{8C97DFDE-8567-4ECD-BA0D-E4C0229FA133}" srcOrd="0" destOrd="0" presId="urn:microsoft.com/office/officeart/2005/8/layout/chevron1"/>
    <dgm:cxn modelId="{36359F4B-FD11-419F-88B2-3B5095DBEC19}" type="presOf" srcId="{019CED91-B708-4F6C-8237-ACC4E38078D7}" destId="{12F42142-7811-4671-858B-7418DD6B0F65}"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FD58DDF6-9E01-4C7D-B006-1BF47A69A9E4}" type="presOf" srcId="{CD563D8D-1EB4-453F-8E5E-38682272C5AE}" destId="{79FB90A5-4A64-4F5D-B89D-FFBCF59E704E}" srcOrd="0" destOrd="0" presId="urn:microsoft.com/office/officeart/2005/8/layout/chevron1"/>
    <dgm:cxn modelId="{2DED7A45-0B61-4782-9897-01DA18E3569B}"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745EBAA-6E96-464C-97AE-2536D2183869}" type="presParOf" srcId="{EC787E0F-6107-45AD-A623-F96FB71281AF}" destId="{79FB90A5-4A64-4F5D-B89D-FFBCF59E704E}" srcOrd="0" destOrd="0" presId="urn:microsoft.com/office/officeart/2005/8/layout/chevron1"/>
    <dgm:cxn modelId="{055F2852-C189-40CC-84D0-8C53A3EDF03E}" type="presParOf" srcId="{EC787E0F-6107-45AD-A623-F96FB71281AF}" destId="{A3D14EFD-1E07-44A7-92C6-2704BC3FF31C}" srcOrd="1" destOrd="0" presId="urn:microsoft.com/office/officeart/2005/8/layout/chevron1"/>
    <dgm:cxn modelId="{472B8F39-B5D5-4DD9-AC89-EC18B2C0057E}" type="presParOf" srcId="{EC787E0F-6107-45AD-A623-F96FB71281AF}" destId="{77C3CDE7-BD07-42D3-AE8C-4FDCADFA76B0}" srcOrd="2" destOrd="0" presId="urn:microsoft.com/office/officeart/2005/8/layout/chevron1"/>
    <dgm:cxn modelId="{E4A8462D-70ED-4D9F-9A10-EB6580E269CE}" type="presParOf" srcId="{EC787E0F-6107-45AD-A623-F96FB71281AF}" destId="{120F1147-BD79-49E0-B157-7DEFA76CC503}" srcOrd="3" destOrd="0" presId="urn:microsoft.com/office/officeart/2005/8/layout/chevron1"/>
    <dgm:cxn modelId="{3A39A74A-EC76-45AC-BBF5-FE2B971BDCC5}" type="presParOf" srcId="{EC787E0F-6107-45AD-A623-F96FB71281AF}" destId="{12F42142-7811-4671-858B-7418DD6B0F65}" srcOrd="4" destOrd="0" presId="urn:microsoft.com/office/officeart/2005/8/layout/chevron1"/>
    <dgm:cxn modelId="{E365E5D1-2765-4A63-AAA8-B3D10595A1E3}" type="presParOf" srcId="{EC787E0F-6107-45AD-A623-F96FB71281AF}" destId="{CB0E8891-7793-4DE8-B106-2BB951988EE5}" srcOrd="5" destOrd="0" presId="urn:microsoft.com/office/officeart/2005/8/layout/chevron1"/>
    <dgm:cxn modelId="{61CB076A-23F6-42C8-94F4-0B54A016FB96}" type="presParOf" srcId="{EC787E0F-6107-45AD-A623-F96FB71281AF}" destId="{826BA154-F69F-4C06-9880-4C9F51D41AE6}" srcOrd="6" destOrd="0" presId="urn:microsoft.com/office/officeart/2005/8/layout/chevron1"/>
    <dgm:cxn modelId="{60EF5CA1-CFD0-4D26-BF9F-968C818480BF}" type="presParOf" srcId="{EC787E0F-6107-45AD-A623-F96FB71281AF}" destId="{42751A3F-58CC-447F-8220-FD0F76478652}" srcOrd="7" destOrd="0" presId="urn:microsoft.com/office/officeart/2005/8/layout/chevron1"/>
    <dgm:cxn modelId="{4239BAD2-77C9-4017-A4D3-517B6BCF2DFD}" type="presParOf" srcId="{EC787E0F-6107-45AD-A623-F96FB71281AF}" destId="{B5C8CBFC-6BDA-4B38-864C-E582F9A44AEA}" srcOrd="8" destOrd="0" presId="urn:microsoft.com/office/officeart/2005/8/layout/chevron1"/>
    <dgm:cxn modelId="{C21DB6C8-4FE0-4693-90D7-9A87709D1DE8}" type="presParOf" srcId="{EC787E0F-6107-45AD-A623-F96FB71281AF}" destId="{6B47B075-17D5-489D-BC0E-DD767B027F21}" srcOrd="9" destOrd="0" presId="urn:microsoft.com/office/officeart/2005/8/layout/chevron1"/>
    <dgm:cxn modelId="{40FF2C5E-A2F0-472C-B9DF-A3D4A1399E2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6956523A-59F6-4517-9ADA-D1AF5C8E9793}" type="presOf" srcId="{CD563D8D-1EB4-453F-8E5E-38682272C5AE}" destId="{79FB90A5-4A64-4F5D-B89D-FFBCF59E704E}"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4E060E2-15A1-42E1-A0CF-7AA21EBAB639}" type="presOf" srcId="{7B7CA7AB-C3AD-435C-BB45-BB41E83EB396}" destId="{B5C8CBFC-6BDA-4B38-864C-E582F9A44AEA}" srcOrd="0" destOrd="0" presId="urn:microsoft.com/office/officeart/2005/8/layout/chevron1"/>
    <dgm:cxn modelId="{1F61EF04-DCD9-4DB0-A864-68E3942D668B}" type="presOf" srcId="{AEBC4EC9-7111-4CA7-9F51-986A76A640A9}" destId="{8C97DFDE-8567-4ECD-BA0D-E4C0229FA133}" srcOrd="0" destOrd="0" presId="urn:microsoft.com/office/officeart/2005/8/layout/chevron1"/>
    <dgm:cxn modelId="{80D4C81D-8EB1-46F3-9111-A5F34BB41184}"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FEE81537-B372-4123-8D9C-FCE8F9AA63E4}" type="presOf" srcId="{3340C33B-009F-47AB-A0BA-BB1A8018D556}" destId="{EC787E0F-6107-45AD-A623-F96FB71281AF}" srcOrd="0" destOrd="0" presId="urn:microsoft.com/office/officeart/2005/8/layout/chevron1"/>
    <dgm:cxn modelId="{77560F3F-5449-4BFB-B0E7-BDC6ED3BDA1D}"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2F0CDB20-B6EB-4EE1-9BB0-8C38E7141D56}" type="presOf" srcId="{019CED91-B708-4F6C-8237-ACC4E38078D7}" destId="{12F42142-7811-4671-858B-7418DD6B0F65}" srcOrd="0" destOrd="0" presId="urn:microsoft.com/office/officeart/2005/8/layout/chevron1"/>
    <dgm:cxn modelId="{AFA5787D-D5ED-4ED6-8A48-1C2C77BE478C}" type="presParOf" srcId="{EC787E0F-6107-45AD-A623-F96FB71281AF}" destId="{79FB90A5-4A64-4F5D-B89D-FFBCF59E704E}" srcOrd="0" destOrd="0" presId="urn:microsoft.com/office/officeart/2005/8/layout/chevron1"/>
    <dgm:cxn modelId="{F34176F6-9472-4942-AA3D-019E3CD9E6D9}" type="presParOf" srcId="{EC787E0F-6107-45AD-A623-F96FB71281AF}" destId="{A3D14EFD-1E07-44A7-92C6-2704BC3FF31C}" srcOrd="1" destOrd="0" presId="urn:microsoft.com/office/officeart/2005/8/layout/chevron1"/>
    <dgm:cxn modelId="{09CF3819-C744-40B2-A0E3-B69DC0F54779}" type="presParOf" srcId="{EC787E0F-6107-45AD-A623-F96FB71281AF}" destId="{77C3CDE7-BD07-42D3-AE8C-4FDCADFA76B0}" srcOrd="2" destOrd="0" presId="urn:microsoft.com/office/officeart/2005/8/layout/chevron1"/>
    <dgm:cxn modelId="{455B3006-F976-41C5-AC6B-80D20F317845}" type="presParOf" srcId="{EC787E0F-6107-45AD-A623-F96FB71281AF}" destId="{120F1147-BD79-49E0-B157-7DEFA76CC503}" srcOrd="3" destOrd="0" presId="urn:microsoft.com/office/officeart/2005/8/layout/chevron1"/>
    <dgm:cxn modelId="{19863535-1AE8-472B-9BFC-579CE4F35463}" type="presParOf" srcId="{EC787E0F-6107-45AD-A623-F96FB71281AF}" destId="{12F42142-7811-4671-858B-7418DD6B0F65}" srcOrd="4" destOrd="0" presId="urn:microsoft.com/office/officeart/2005/8/layout/chevron1"/>
    <dgm:cxn modelId="{EE1E5273-8B4F-48A1-BFC3-D46142D6D8A3}" type="presParOf" srcId="{EC787E0F-6107-45AD-A623-F96FB71281AF}" destId="{CB0E8891-7793-4DE8-B106-2BB951988EE5}" srcOrd="5" destOrd="0" presId="urn:microsoft.com/office/officeart/2005/8/layout/chevron1"/>
    <dgm:cxn modelId="{A3A680A1-89DB-42FC-A081-5B3A46D6412B}" type="presParOf" srcId="{EC787E0F-6107-45AD-A623-F96FB71281AF}" destId="{826BA154-F69F-4C06-9880-4C9F51D41AE6}" srcOrd="6" destOrd="0" presId="urn:microsoft.com/office/officeart/2005/8/layout/chevron1"/>
    <dgm:cxn modelId="{EF18C234-4E44-4F68-9CA1-77CC68995FF1}" type="presParOf" srcId="{EC787E0F-6107-45AD-A623-F96FB71281AF}" destId="{42751A3F-58CC-447F-8220-FD0F76478652}" srcOrd="7" destOrd="0" presId="urn:microsoft.com/office/officeart/2005/8/layout/chevron1"/>
    <dgm:cxn modelId="{50A65D6F-0AE8-48B2-ADE0-55DB7823866B}" type="presParOf" srcId="{EC787E0F-6107-45AD-A623-F96FB71281AF}" destId="{B5C8CBFC-6BDA-4B38-864C-E582F9A44AEA}" srcOrd="8" destOrd="0" presId="urn:microsoft.com/office/officeart/2005/8/layout/chevron1"/>
    <dgm:cxn modelId="{D5DF7B94-E2D3-4FBD-B700-AF6E6A032525}" type="presParOf" srcId="{EC787E0F-6107-45AD-A623-F96FB71281AF}" destId="{6B47B075-17D5-489D-BC0E-DD767B027F21}" srcOrd="9" destOrd="0" presId="urn:microsoft.com/office/officeart/2005/8/layout/chevron1"/>
    <dgm:cxn modelId="{90653E3B-78F6-439F-8706-71C880AFF31D}"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81A4A8C5-4CB7-4A57-BC81-18F166150095}"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1FB39205-86E1-4037-B3FD-E54AC8ABEFF2}" type="presOf" srcId="{3340C33B-009F-47AB-A0BA-BB1A8018D556}" destId="{EC787E0F-6107-45AD-A623-F96FB71281AF}" srcOrd="0" destOrd="0" presId="urn:microsoft.com/office/officeart/2005/8/layout/chevron1"/>
    <dgm:cxn modelId="{1FBEE8E3-4181-4627-BEE7-BE036A0F1A62}"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E4404CC-F6B5-42E3-AAD4-C80C5B09DC89}"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77376CCF-E014-42DC-AD77-CB9EF58DD08D}" type="presOf" srcId="{019CED91-B708-4F6C-8237-ACC4E38078D7}" destId="{12F42142-7811-4671-858B-7418DD6B0F65}" srcOrd="0" destOrd="0" presId="urn:microsoft.com/office/officeart/2005/8/layout/chevron1"/>
    <dgm:cxn modelId="{4C95B71C-22FF-4880-85C8-A5D65903620C}" type="presOf" srcId="{CD563D8D-1EB4-453F-8E5E-38682272C5AE}" destId="{79FB90A5-4A64-4F5D-B89D-FFBCF59E704E}" srcOrd="0" destOrd="0" presId="urn:microsoft.com/office/officeart/2005/8/layout/chevron1"/>
    <dgm:cxn modelId="{8EE89143-E76F-44E3-A8B3-A88D4F41DED1}" type="presOf" srcId="{BA3E1376-4524-4745-954E-6E730B12EB2A}" destId="{77C3CDE7-BD07-42D3-AE8C-4FDCADFA76B0}" srcOrd="0" destOrd="0" presId="urn:microsoft.com/office/officeart/2005/8/layout/chevron1"/>
    <dgm:cxn modelId="{DA2CFFD1-28FF-4843-8137-36B6564BA75D}" type="presParOf" srcId="{EC787E0F-6107-45AD-A623-F96FB71281AF}" destId="{79FB90A5-4A64-4F5D-B89D-FFBCF59E704E}" srcOrd="0" destOrd="0" presId="urn:microsoft.com/office/officeart/2005/8/layout/chevron1"/>
    <dgm:cxn modelId="{A163BF61-49B3-4D8A-AA7F-CE18EF680AE6}" type="presParOf" srcId="{EC787E0F-6107-45AD-A623-F96FB71281AF}" destId="{A3D14EFD-1E07-44A7-92C6-2704BC3FF31C}" srcOrd="1" destOrd="0" presId="urn:microsoft.com/office/officeart/2005/8/layout/chevron1"/>
    <dgm:cxn modelId="{7EAF2B20-FDAF-4A43-9D42-F92BD2718896}" type="presParOf" srcId="{EC787E0F-6107-45AD-A623-F96FB71281AF}" destId="{77C3CDE7-BD07-42D3-AE8C-4FDCADFA76B0}" srcOrd="2" destOrd="0" presId="urn:microsoft.com/office/officeart/2005/8/layout/chevron1"/>
    <dgm:cxn modelId="{7657339B-25B7-4B61-AC97-1F316C8466E3}" type="presParOf" srcId="{EC787E0F-6107-45AD-A623-F96FB71281AF}" destId="{120F1147-BD79-49E0-B157-7DEFA76CC503}" srcOrd="3" destOrd="0" presId="urn:microsoft.com/office/officeart/2005/8/layout/chevron1"/>
    <dgm:cxn modelId="{8BCC1C56-88BA-4C35-9427-23F60E7921A2}" type="presParOf" srcId="{EC787E0F-6107-45AD-A623-F96FB71281AF}" destId="{12F42142-7811-4671-858B-7418DD6B0F65}" srcOrd="4" destOrd="0" presId="urn:microsoft.com/office/officeart/2005/8/layout/chevron1"/>
    <dgm:cxn modelId="{741C1DCD-2AF4-4EAD-B256-172AB1E76966}" type="presParOf" srcId="{EC787E0F-6107-45AD-A623-F96FB71281AF}" destId="{CB0E8891-7793-4DE8-B106-2BB951988EE5}" srcOrd="5" destOrd="0" presId="urn:microsoft.com/office/officeart/2005/8/layout/chevron1"/>
    <dgm:cxn modelId="{8038AE79-3FF3-477C-97F7-EF1978D1DD44}" type="presParOf" srcId="{EC787E0F-6107-45AD-A623-F96FB71281AF}" destId="{826BA154-F69F-4C06-9880-4C9F51D41AE6}" srcOrd="6" destOrd="0" presId="urn:microsoft.com/office/officeart/2005/8/layout/chevron1"/>
    <dgm:cxn modelId="{87B37866-8A6C-4F69-B3E1-5898F5CE3494}" type="presParOf" srcId="{EC787E0F-6107-45AD-A623-F96FB71281AF}" destId="{42751A3F-58CC-447F-8220-FD0F76478652}" srcOrd="7" destOrd="0" presId="urn:microsoft.com/office/officeart/2005/8/layout/chevron1"/>
    <dgm:cxn modelId="{6136DDCF-D58E-40E0-999C-34F52C7156A3}" type="presParOf" srcId="{EC787E0F-6107-45AD-A623-F96FB71281AF}" destId="{B5C8CBFC-6BDA-4B38-864C-E582F9A44AEA}" srcOrd="8" destOrd="0" presId="urn:microsoft.com/office/officeart/2005/8/layout/chevron1"/>
    <dgm:cxn modelId="{1171A355-F0D0-45F4-867C-0972F36A5C76}" type="presParOf" srcId="{EC787E0F-6107-45AD-A623-F96FB71281AF}" destId="{6B47B075-17D5-489D-BC0E-DD767B027F21}" srcOrd="9" destOrd="0" presId="urn:microsoft.com/office/officeart/2005/8/layout/chevron1"/>
    <dgm:cxn modelId="{2270FF4D-EF8E-4344-BE49-53EBA6FBC02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B86C4925-3423-4D1E-AC76-A76EDB265C2D}" type="presOf" srcId="{BA3E1376-4524-4745-954E-6E730B12EB2A}" destId="{77C3CDE7-BD07-42D3-AE8C-4FDCADFA76B0}" srcOrd="0" destOrd="0" presId="urn:microsoft.com/office/officeart/2005/8/layout/chevron1"/>
    <dgm:cxn modelId="{77D541CA-3E66-471D-B7FA-6739803AC32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FA52F19A-3A85-4D2E-AD32-CB92A81DADAE}" type="presOf" srcId="{7B7CA7AB-C3AD-435C-BB45-BB41E83EB396}" destId="{B5C8CBFC-6BDA-4B38-864C-E582F9A44AEA}" srcOrd="0" destOrd="0" presId="urn:microsoft.com/office/officeart/2005/8/layout/chevron1"/>
    <dgm:cxn modelId="{C456244B-B82F-4667-9315-231738EF8E01}"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0EDCBE49-4F00-4585-90A1-988C755438A4}" type="presOf" srcId="{019CED91-B708-4F6C-8237-ACC4E38078D7}" destId="{12F42142-7811-4671-858B-7418DD6B0F65}"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749B2E5B-BC48-43F6-A610-8271C5829077}" type="presOf" srcId="{B9AD9DD5-54E4-4DF3-89DD-1615D5164222}" destId="{826BA154-F69F-4C06-9880-4C9F51D41AE6}" srcOrd="0" destOrd="0" presId="urn:microsoft.com/office/officeart/2005/8/layout/chevron1"/>
    <dgm:cxn modelId="{AD643914-475C-4963-98AD-78C45E0BFF02}" type="presOf" srcId="{3340C33B-009F-47AB-A0BA-BB1A8018D556}" destId="{EC787E0F-6107-45AD-A623-F96FB71281AF}" srcOrd="0" destOrd="0" presId="urn:microsoft.com/office/officeart/2005/8/layout/chevron1"/>
    <dgm:cxn modelId="{7D5E7893-8E08-4997-97B9-F030BB630CDB}" type="presParOf" srcId="{EC787E0F-6107-45AD-A623-F96FB71281AF}" destId="{79FB90A5-4A64-4F5D-B89D-FFBCF59E704E}" srcOrd="0" destOrd="0" presId="urn:microsoft.com/office/officeart/2005/8/layout/chevron1"/>
    <dgm:cxn modelId="{6EDF7DB2-C281-4A3F-96BE-EC46A64A8BD3}" type="presParOf" srcId="{EC787E0F-6107-45AD-A623-F96FB71281AF}" destId="{A3D14EFD-1E07-44A7-92C6-2704BC3FF31C}" srcOrd="1" destOrd="0" presId="urn:microsoft.com/office/officeart/2005/8/layout/chevron1"/>
    <dgm:cxn modelId="{6389FEF7-BA3D-48E9-AE26-619217120E7E}" type="presParOf" srcId="{EC787E0F-6107-45AD-A623-F96FB71281AF}" destId="{77C3CDE7-BD07-42D3-AE8C-4FDCADFA76B0}" srcOrd="2" destOrd="0" presId="urn:microsoft.com/office/officeart/2005/8/layout/chevron1"/>
    <dgm:cxn modelId="{E30184FE-FDC2-48DE-ACB1-3159301DADCA}" type="presParOf" srcId="{EC787E0F-6107-45AD-A623-F96FB71281AF}" destId="{120F1147-BD79-49E0-B157-7DEFA76CC503}" srcOrd="3" destOrd="0" presId="urn:microsoft.com/office/officeart/2005/8/layout/chevron1"/>
    <dgm:cxn modelId="{015FED11-1B6A-4AF4-AA56-515FC8084F6D}" type="presParOf" srcId="{EC787E0F-6107-45AD-A623-F96FB71281AF}" destId="{12F42142-7811-4671-858B-7418DD6B0F65}" srcOrd="4" destOrd="0" presId="urn:microsoft.com/office/officeart/2005/8/layout/chevron1"/>
    <dgm:cxn modelId="{7B4D3EF1-B541-42DC-968E-0D78163B4D89}" type="presParOf" srcId="{EC787E0F-6107-45AD-A623-F96FB71281AF}" destId="{CB0E8891-7793-4DE8-B106-2BB951988EE5}" srcOrd="5" destOrd="0" presId="urn:microsoft.com/office/officeart/2005/8/layout/chevron1"/>
    <dgm:cxn modelId="{CF5D8C5B-CAC6-432E-984A-EC09834B06D4}" type="presParOf" srcId="{EC787E0F-6107-45AD-A623-F96FB71281AF}" destId="{826BA154-F69F-4C06-9880-4C9F51D41AE6}" srcOrd="6" destOrd="0" presId="urn:microsoft.com/office/officeart/2005/8/layout/chevron1"/>
    <dgm:cxn modelId="{DFFB1885-9B90-4FFD-A056-DF17EECE0AF1}" type="presParOf" srcId="{EC787E0F-6107-45AD-A623-F96FB71281AF}" destId="{42751A3F-58CC-447F-8220-FD0F76478652}" srcOrd="7" destOrd="0" presId="urn:microsoft.com/office/officeart/2005/8/layout/chevron1"/>
    <dgm:cxn modelId="{7CD33DBF-B66D-4290-A32F-65B115857772}" type="presParOf" srcId="{EC787E0F-6107-45AD-A623-F96FB71281AF}" destId="{B5C8CBFC-6BDA-4B38-864C-E582F9A44AEA}" srcOrd="8" destOrd="0" presId="urn:microsoft.com/office/officeart/2005/8/layout/chevron1"/>
    <dgm:cxn modelId="{A5BF8EB4-DD28-4E52-8DD2-06DF938B9231}" type="presParOf" srcId="{EC787E0F-6107-45AD-A623-F96FB71281AF}" destId="{6B47B075-17D5-489D-BC0E-DD767B027F21}" srcOrd="9" destOrd="0" presId="urn:microsoft.com/office/officeart/2005/8/layout/chevron1"/>
    <dgm:cxn modelId="{63BEF59F-FA89-4767-9B2B-06F5993FBB9A}"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rgbClr val="92D050"/>
        </a:solidFill>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8F232739-EA19-4B51-95C6-265412C6F5C7}" type="presOf" srcId="{BA3E1376-4524-4745-954E-6E730B12EB2A}" destId="{77C3CDE7-BD07-42D3-AE8C-4FDCADFA76B0}" srcOrd="0" destOrd="0" presId="urn:microsoft.com/office/officeart/2005/8/layout/chevron1"/>
    <dgm:cxn modelId="{63EB53F8-04BB-4D9F-BBEB-78430AB57AC1}" type="presOf" srcId="{3340C33B-009F-47AB-A0BA-BB1A8018D556}" destId="{EC787E0F-6107-45AD-A623-F96FB71281AF}" srcOrd="0" destOrd="0" presId="urn:microsoft.com/office/officeart/2005/8/layout/chevron1"/>
    <dgm:cxn modelId="{2EAC1780-A4C3-4A73-8C5B-0F247369BDD0}" type="presOf" srcId="{AEBC4EC9-7111-4CA7-9F51-986A76A640A9}" destId="{8C97DFDE-8567-4ECD-BA0D-E4C0229FA133}" srcOrd="0" destOrd="0" presId="urn:microsoft.com/office/officeart/2005/8/layout/chevron1"/>
    <dgm:cxn modelId="{C80557B5-63BA-4CFF-851F-DDBDA0B1054F}"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9F86457-0BE3-4E72-B323-FE074E979AF5}" type="presOf" srcId="{7B7CA7AB-C3AD-435C-BB45-BB41E83EB396}" destId="{B5C8CBFC-6BDA-4B38-864C-E582F9A44AEA}" srcOrd="0" destOrd="0" presId="urn:microsoft.com/office/officeart/2005/8/layout/chevron1"/>
    <dgm:cxn modelId="{D70BDD84-BD06-42A6-9A50-731D00C09E98}" type="presOf" srcId="{B9AD9DD5-54E4-4DF3-89DD-1615D5164222}" destId="{826BA154-F69F-4C06-9880-4C9F51D41AE6}" srcOrd="0" destOrd="0" presId="urn:microsoft.com/office/officeart/2005/8/layout/chevron1"/>
    <dgm:cxn modelId="{07F9AA29-62BB-4F0E-85A2-EC9B1093B6BC}" type="presOf" srcId="{CD563D8D-1EB4-453F-8E5E-38682272C5AE}" destId="{79FB90A5-4A64-4F5D-B89D-FFBCF59E704E}" srcOrd="0" destOrd="0" presId="urn:microsoft.com/office/officeart/2005/8/layout/chevron1"/>
    <dgm:cxn modelId="{0EF9A38D-34CD-46FE-809A-3D27325818B6}" type="presParOf" srcId="{EC787E0F-6107-45AD-A623-F96FB71281AF}" destId="{79FB90A5-4A64-4F5D-B89D-FFBCF59E704E}" srcOrd="0" destOrd="0" presId="urn:microsoft.com/office/officeart/2005/8/layout/chevron1"/>
    <dgm:cxn modelId="{310FCFBF-11E9-4B5D-9C37-121A51613F31}" type="presParOf" srcId="{EC787E0F-6107-45AD-A623-F96FB71281AF}" destId="{A3D14EFD-1E07-44A7-92C6-2704BC3FF31C}" srcOrd="1" destOrd="0" presId="urn:microsoft.com/office/officeart/2005/8/layout/chevron1"/>
    <dgm:cxn modelId="{6281D43B-62CE-4B4B-873F-3044BBA9C7BD}" type="presParOf" srcId="{EC787E0F-6107-45AD-A623-F96FB71281AF}" destId="{77C3CDE7-BD07-42D3-AE8C-4FDCADFA76B0}" srcOrd="2" destOrd="0" presId="urn:microsoft.com/office/officeart/2005/8/layout/chevron1"/>
    <dgm:cxn modelId="{3CF8546F-48EC-4C0A-94F1-6D2383EE6902}" type="presParOf" srcId="{EC787E0F-6107-45AD-A623-F96FB71281AF}" destId="{120F1147-BD79-49E0-B157-7DEFA76CC503}" srcOrd="3" destOrd="0" presId="urn:microsoft.com/office/officeart/2005/8/layout/chevron1"/>
    <dgm:cxn modelId="{6CF1486E-807D-41DD-A4F5-275CE555D335}" type="presParOf" srcId="{EC787E0F-6107-45AD-A623-F96FB71281AF}" destId="{12F42142-7811-4671-858B-7418DD6B0F65}" srcOrd="4" destOrd="0" presId="urn:microsoft.com/office/officeart/2005/8/layout/chevron1"/>
    <dgm:cxn modelId="{B6EC5C21-B175-4D60-9781-8DDF09514947}" type="presParOf" srcId="{EC787E0F-6107-45AD-A623-F96FB71281AF}" destId="{CB0E8891-7793-4DE8-B106-2BB951988EE5}" srcOrd="5" destOrd="0" presId="urn:microsoft.com/office/officeart/2005/8/layout/chevron1"/>
    <dgm:cxn modelId="{40A9F1F9-31D0-4DE5-A032-191DD1B3FCD4}" type="presParOf" srcId="{EC787E0F-6107-45AD-A623-F96FB71281AF}" destId="{826BA154-F69F-4C06-9880-4C9F51D41AE6}" srcOrd="6" destOrd="0" presId="urn:microsoft.com/office/officeart/2005/8/layout/chevron1"/>
    <dgm:cxn modelId="{56711ACE-7128-4EF6-9A60-6A70D13729EB}" type="presParOf" srcId="{EC787E0F-6107-45AD-A623-F96FB71281AF}" destId="{42751A3F-58CC-447F-8220-FD0F76478652}" srcOrd="7" destOrd="0" presId="urn:microsoft.com/office/officeart/2005/8/layout/chevron1"/>
    <dgm:cxn modelId="{8A1C9E14-D767-467B-8CC4-C000FC079C82}" type="presParOf" srcId="{EC787E0F-6107-45AD-A623-F96FB71281AF}" destId="{B5C8CBFC-6BDA-4B38-864C-E582F9A44AEA}" srcOrd="8" destOrd="0" presId="urn:microsoft.com/office/officeart/2005/8/layout/chevron1"/>
    <dgm:cxn modelId="{7D80D525-2F42-4DF4-92A8-40DA61EEB7EF}" type="presParOf" srcId="{EC787E0F-6107-45AD-A623-F96FB71281AF}" destId="{6B47B075-17D5-489D-BC0E-DD767B027F21}" srcOrd="9" destOrd="0" presId="urn:microsoft.com/office/officeart/2005/8/layout/chevron1"/>
    <dgm:cxn modelId="{380F9306-4F02-4334-BBCC-E836A33B5A5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935ACE9A-CEF4-4B40-990B-AB0613861BEA}"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2E7552F6-7CC9-449C-912F-EA9E6741216D}" type="presOf" srcId="{7B7CA7AB-C3AD-435C-BB45-BB41E83EB396}" destId="{B5C8CBFC-6BDA-4B38-864C-E582F9A44AEA}" srcOrd="0" destOrd="0" presId="urn:microsoft.com/office/officeart/2005/8/layout/chevron1"/>
    <dgm:cxn modelId="{AA791193-FBA9-4E18-81F6-F6EFE969EC57}" type="presOf" srcId="{3340C33B-009F-47AB-A0BA-BB1A8018D556}" destId="{EC787E0F-6107-45AD-A623-F96FB71281AF}" srcOrd="0" destOrd="0" presId="urn:microsoft.com/office/officeart/2005/8/layout/chevron1"/>
    <dgm:cxn modelId="{860E4530-6CCB-4989-AF0C-5E164A8160ED}" type="presOf" srcId="{BA3E1376-4524-4745-954E-6E730B12EB2A}" destId="{77C3CDE7-BD07-42D3-AE8C-4FDCADFA76B0}" srcOrd="0" destOrd="0" presId="urn:microsoft.com/office/officeart/2005/8/layout/chevron1"/>
    <dgm:cxn modelId="{FECB628C-AA7F-482A-9785-E48878000D1A}" type="presOf" srcId="{AEBC4EC9-7111-4CA7-9F51-986A76A640A9}" destId="{8C97DFDE-8567-4ECD-BA0D-E4C0229FA133}" srcOrd="0" destOrd="0" presId="urn:microsoft.com/office/officeart/2005/8/layout/chevron1"/>
    <dgm:cxn modelId="{4DC8AB5A-65CE-4DCA-8ACA-037227AF449B}"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4BEBB30-3769-404E-9A11-6CFB47BF1B10}"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B388BC65-C32B-4DF9-9EDC-5AD6636000B8}" type="presParOf" srcId="{EC787E0F-6107-45AD-A623-F96FB71281AF}" destId="{79FB90A5-4A64-4F5D-B89D-FFBCF59E704E}" srcOrd="0" destOrd="0" presId="urn:microsoft.com/office/officeart/2005/8/layout/chevron1"/>
    <dgm:cxn modelId="{B89DF825-83B7-457B-B0AB-9F6B5D9C9198}" type="presParOf" srcId="{EC787E0F-6107-45AD-A623-F96FB71281AF}" destId="{A3D14EFD-1E07-44A7-92C6-2704BC3FF31C}" srcOrd="1" destOrd="0" presId="urn:microsoft.com/office/officeart/2005/8/layout/chevron1"/>
    <dgm:cxn modelId="{8B782FED-BA18-4767-93C6-68E836C3A94B}" type="presParOf" srcId="{EC787E0F-6107-45AD-A623-F96FB71281AF}" destId="{77C3CDE7-BD07-42D3-AE8C-4FDCADFA76B0}" srcOrd="2" destOrd="0" presId="urn:microsoft.com/office/officeart/2005/8/layout/chevron1"/>
    <dgm:cxn modelId="{B4A8E7C9-57F2-4645-87CD-1DBDA71E5B28}" type="presParOf" srcId="{EC787E0F-6107-45AD-A623-F96FB71281AF}" destId="{120F1147-BD79-49E0-B157-7DEFA76CC503}" srcOrd="3" destOrd="0" presId="urn:microsoft.com/office/officeart/2005/8/layout/chevron1"/>
    <dgm:cxn modelId="{787B72FD-A26F-491F-BDA3-90C8FBA0FFF5}" type="presParOf" srcId="{EC787E0F-6107-45AD-A623-F96FB71281AF}" destId="{12F42142-7811-4671-858B-7418DD6B0F65}" srcOrd="4" destOrd="0" presId="urn:microsoft.com/office/officeart/2005/8/layout/chevron1"/>
    <dgm:cxn modelId="{E4550EA4-2F2C-4002-8E43-D5185451AE93}" type="presParOf" srcId="{EC787E0F-6107-45AD-A623-F96FB71281AF}" destId="{CB0E8891-7793-4DE8-B106-2BB951988EE5}" srcOrd="5" destOrd="0" presId="urn:microsoft.com/office/officeart/2005/8/layout/chevron1"/>
    <dgm:cxn modelId="{E6FD003A-BBC7-48E4-8C88-A864D3C143F7}" type="presParOf" srcId="{EC787E0F-6107-45AD-A623-F96FB71281AF}" destId="{826BA154-F69F-4C06-9880-4C9F51D41AE6}" srcOrd="6" destOrd="0" presId="urn:microsoft.com/office/officeart/2005/8/layout/chevron1"/>
    <dgm:cxn modelId="{7DADC8E2-FB14-4C43-94B8-964159F5138A}" type="presParOf" srcId="{EC787E0F-6107-45AD-A623-F96FB71281AF}" destId="{42751A3F-58CC-447F-8220-FD0F76478652}" srcOrd="7" destOrd="0" presId="urn:microsoft.com/office/officeart/2005/8/layout/chevron1"/>
    <dgm:cxn modelId="{1DE051A7-CCC5-49BD-8EE3-90873FC2EE5C}" type="presParOf" srcId="{EC787E0F-6107-45AD-A623-F96FB71281AF}" destId="{B5C8CBFC-6BDA-4B38-864C-E582F9A44AEA}" srcOrd="8" destOrd="0" presId="urn:microsoft.com/office/officeart/2005/8/layout/chevron1"/>
    <dgm:cxn modelId="{7BE137E2-8B21-48A2-8143-A6922AC94DD0}" type="presParOf" srcId="{EC787E0F-6107-45AD-A623-F96FB71281AF}" destId="{6B47B075-17D5-489D-BC0E-DD767B027F21}" srcOrd="9" destOrd="0" presId="urn:microsoft.com/office/officeart/2005/8/layout/chevron1"/>
    <dgm:cxn modelId="{D4DEF7CE-D07F-4356-821D-E55FA29CD6E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90D9A74B-2DE6-422B-B030-62141C271023}" type="doc">
      <dgm:prSet loTypeId="urn:microsoft.com/office/officeart/2005/8/layout/hierarchy2" loCatId="hierarchy" qsTypeId="urn:microsoft.com/office/officeart/2005/8/quickstyle/simple5" qsCatId="simple" csTypeId="urn:microsoft.com/office/officeart/2005/8/colors/accent1_2" csCatId="accent1" phldr="1"/>
      <dgm:spPr/>
      <dgm:t>
        <a:bodyPr/>
        <a:lstStyle/>
        <a:p>
          <a:endParaRPr lang="en-US"/>
        </a:p>
      </dgm:t>
    </dgm:pt>
    <dgm:pt modelId="{7AD09863-459F-4224-8980-1645A63D4A21}">
      <dgm:prSet phldrT="[Text]" custT="1"/>
      <dgm:spPr/>
      <dgm:t>
        <a:bodyPr/>
        <a:lstStyle/>
        <a:p>
          <a:r>
            <a:rPr lang="fa-IR" sz="3200" dirty="0" smtClean="0">
              <a:latin typeface="Arial" panose="020B0604020202020204" pitchFamily="34" charset="0"/>
              <a:cs typeface="B Nazanin" panose="00000400000000000000" pitchFamily="2" charset="-78"/>
            </a:rPr>
            <a:t>معرفی مشخصات مواد</a:t>
          </a:r>
          <a:endParaRPr lang="en-US" sz="3200" dirty="0">
            <a:latin typeface="Arial" panose="020B0604020202020204" pitchFamily="34" charset="0"/>
            <a:cs typeface="B Nazanin" panose="00000400000000000000" pitchFamily="2" charset="-78"/>
          </a:endParaRPr>
        </a:p>
      </dgm:t>
    </dgm:pt>
    <dgm:pt modelId="{BA5A8CDB-4823-4E66-A9B3-3182A4B10208}" type="parTrans" cxnId="{CBC82407-F8ED-4C6C-BD42-61EB434509F7}">
      <dgm:prSet custT="1"/>
      <dgm:spPr/>
      <dgm:t>
        <a:bodyPr/>
        <a:lstStyle/>
        <a:p>
          <a:endParaRPr lang="en-US" sz="4000" dirty="0">
            <a:latin typeface="Arial" panose="020B0604020202020204" pitchFamily="34" charset="0"/>
            <a:cs typeface="Arial" panose="020B0604020202020204" pitchFamily="34" charset="0"/>
          </a:endParaRPr>
        </a:p>
      </dgm:t>
    </dgm:pt>
    <dgm:pt modelId="{81B8BAF6-2C16-4A14-B443-EAB11E6951CF}" type="sibTrans" cxnId="{CBC82407-F8ED-4C6C-BD42-61EB434509F7}">
      <dgm:prSet/>
      <dgm:spPr/>
      <dgm:t>
        <a:bodyPr/>
        <a:lstStyle/>
        <a:p>
          <a:endParaRPr lang="en-US">
            <a:latin typeface="Arial" panose="020B0604020202020204" pitchFamily="34" charset="0"/>
            <a:cs typeface="Arial" panose="020B0604020202020204" pitchFamily="34" charset="0"/>
          </a:endParaRPr>
        </a:p>
      </dgm:t>
    </dgm:pt>
    <dgm:pt modelId="{7C06D995-0486-4F0A-95E4-043AE9CE3556}">
      <dgm:prSet phldrT="[Text]" custT="1"/>
      <dgm:spPr/>
      <dgm:t>
        <a:bodyPr/>
        <a:lstStyle/>
        <a:p>
          <a:r>
            <a:rPr lang="fa-IR" sz="2400" b="1" cap="none" spc="0" dirty="0" smtClean="0">
              <a:ln w="10160">
                <a:prstDash val="solid"/>
              </a:ln>
              <a:effectLst/>
              <a:latin typeface="Arial" panose="020B0604020202020204" pitchFamily="34" charset="0"/>
              <a:cs typeface="B Titr" panose="00000700000000000000" pitchFamily="2" charset="-78"/>
            </a:rPr>
            <a:t>فرآیند تحلیل سازه به روش بدون شبکه</a:t>
          </a:r>
          <a:endParaRPr lang="en-US" sz="2400" b="1" cap="none" spc="0" dirty="0">
            <a:ln w="10160">
              <a:prstDash val="solid"/>
            </a:ln>
            <a:effectLst/>
            <a:latin typeface="Arial" panose="020B0604020202020204" pitchFamily="34" charset="0"/>
            <a:cs typeface="B Titr" panose="00000700000000000000" pitchFamily="2" charset="-78"/>
          </a:endParaRPr>
        </a:p>
      </dgm:t>
    </dgm:pt>
    <dgm:pt modelId="{DAF8657A-59BF-4E3E-B18E-456FF020394F}" type="sibTrans" cxnId="{E3E074C2-2BA6-4C49-B81D-B6F66497DA76}">
      <dgm:prSet/>
      <dgm:spPr/>
      <dgm:t>
        <a:bodyPr/>
        <a:lstStyle/>
        <a:p>
          <a:endParaRPr lang="en-US">
            <a:latin typeface="Arial" panose="020B0604020202020204" pitchFamily="34" charset="0"/>
            <a:cs typeface="Arial" panose="020B0604020202020204" pitchFamily="34" charset="0"/>
          </a:endParaRPr>
        </a:p>
      </dgm:t>
    </dgm:pt>
    <dgm:pt modelId="{55544D57-9C93-4888-AD8D-0559B1905D5E}" type="parTrans" cxnId="{E3E074C2-2BA6-4C49-B81D-B6F66497DA76}">
      <dgm:prSet/>
      <dgm:spPr/>
      <dgm:t>
        <a:bodyPr/>
        <a:lstStyle/>
        <a:p>
          <a:endParaRPr lang="en-US">
            <a:latin typeface="Arial" panose="020B0604020202020204" pitchFamily="34" charset="0"/>
            <a:cs typeface="Arial" panose="020B0604020202020204" pitchFamily="34" charset="0"/>
          </a:endParaRPr>
        </a:p>
      </dgm:t>
    </dgm:pt>
    <dgm:pt modelId="{BF39EA62-39DE-4390-A076-2AAD6F46423B}">
      <dgm:prSet phldrT="[Text]" custT="1"/>
      <dgm:spPr/>
      <dgm:t>
        <a:bodyPr/>
        <a:lstStyle/>
        <a:p>
          <a:r>
            <a:rPr lang="fa-IR" sz="3200" dirty="0" smtClean="0">
              <a:latin typeface="Arial" panose="020B0604020202020204" pitchFamily="34" charset="0"/>
              <a:cs typeface="B Nazanin" panose="00000400000000000000" pitchFamily="2" charset="-78"/>
            </a:rPr>
            <a:t>مدل‌سازی هندسه‌ی سازه</a:t>
          </a:r>
          <a:endParaRPr lang="en-US" sz="3200" dirty="0">
            <a:latin typeface="Arial" panose="020B0604020202020204" pitchFamily="34" charset="0"/>
            <a:cs typeface="B Nazanin" panose="00000400000000000000" pitchFamily="2" charset="-78"/>
          </a:endParaRPr>
        </a:p>
      </dgm:t>
    </dgm:pt>
    <dgm:pt modelId="{2366EC57-D6B5-4837-867A-58B1B5C95F6E}" type="parTrans" cxnId="{BBE1F3CB-972B-44AF-97FB-7CAA2A968B88}">
      <dgm:prSet/>
      <dgm:spPr/>
      <dgm:t>
        <a:bodyPr/>
        <a:lstStyle/>
        <a:p>
          <a:endParaRPr lang="en-US" dirty="0">
            <a:latin typeface="Arial" panose="020B0604020202020204" pitchFamily="34" charset="0"/>
            <a:cs typeface="Arial" panose="020B0604020202020204" pitchFamily="34" charset="0"/>
          </a:endParaRPr>
        </a:p>
      </dgm:t>
    </dgm:pt>
    <dgm:pt modelId="{5BDF8952-4F39-4320-86D3-74491C868281}" type="sibTrans" cxnId="{BBE1F3CB-972B-44AF-97FB-7CAA2A968B88}">
      <dgm:prSet/>
      <dgm:spPr/>
      <dgm:t>
        <a:bodyPr/>
        <a:lstStyle/>
        <a:p>
          <a:endParaRPr lang="en-US">
            <a:latin typeface="Arial" panose="020B0604020202020204" pitchFamily="34" charset="0"/>
            <a:cs typeface="Arial" panose="020B0604020202020204" pitchFamily="34" charset="0"/>
          </a:endParaRPr>
        </a:p>
      </dgm:t>
    </dgm:pt>
    <dgm:pt modelId="{EF0E6758-A679-4699-97C0-86D3A0B980E4}">
      <dgm:prSet phldrT="[Text]" custT="1"/>
      <dgm:spPr/>
      <dgm:t>
        <a:bodyPr/>
        <a:lstStyle/>
        <a:p>
          <a:r>
            <a:rPr lang="fa-IR" sz="3200" dirty="0" smtClean="0">
              <a:latin typeface="Arial" panose="020B0604020202020204" pitchFamily="34" charset="0"/>
              <a:cs typeface="B Nazanin" panose="00000400000000000000" pitchFamily="2" charset="-78"/>
            </a:rPr>
            <a:t>تولید تابع شکل</a:t>
          </a:r>
          <a:endParaRPr lang="en-US" sz="3200" dirty="0">
            <a:latin typeface="Arial" panose="020B0604020202020204" pitchFamily="34" charset="0"/>
            <a:cs typeface="B Nazanin" panose="00000400000000000000" pitchFamily="2" charset="-78"/>
          </a:endParaRPr>
        </a:p>
      </dgm:t>
    </dgm:pt>
    <dgm:pt modelId="{453F4383-DCE1-42DE-BA13-089F07830802}" type="parTrans" cxnId="{C25C6D8F-D19F-4DFC-B201-2C285D375516}">
      <dgm:prSet/>
      <dgm:spPr/>
      <dgm:t>
        <a:bodyPr/>
        <a:lstStyle/>
        <a:p>
          <a:endParaRPr lang="en-US" dirty="0">
            <a:latin typeface="Arial" panose="020B0604020202020204" pitchFamily="34" charset="0"/>
            <a:cs typeface="Arial" panose="020B0604020202020204" pitchFamily="34" charset="0"/>
          </a:endParaRPr>
        </a:p>
      </dgm:t>
    </dgm:pt>
    <dgm:pt modelId="{AEABFA9C-EF24-4B12-AE2D-A154DE4852C8}" type="sibTrans" cxnId="{C25C6D8F-D19F-4DFC-B201-2C285D375516}">
      <dgm:prSet/>
      <dgm:spPr/>
      <dgm:t>
        <a:bodyPr/>
        <a:lstStyle/>
        <a:p>
          <a:endParaRPr lang="en-US">
            <a:latin typeface="Arial" panose="020B0604020202020204" pitchFamily="34" charset="0"/>
            <a:cs typeface="Arial" panose="020B0604020202020204" pitchFamily="34" charset="0"/>
          </a:endParaRPr>
        </a:p>
      </dgm:t>
    </dgm:pt>
    <dgm:pt modelId="{412907FE-6F70-4B42-96E2-09CEE0C5AB71}">
      <dgm:prSet phldrT="[Text]"/>
      <dgm:spPr/>
      <dgm:t>
        <a:bodyPr/>
        <a:lstStyle/>
        <a:p>
          <a:r>
            <a:rPr lang="fa-IR" dirty="0" smtClean="0">
              <a:latin typeface="Arial" panose="020B0604020202020204" pitchFamily="34" charset="0"/>
              <a:cs typeface="B Nazanin" panose="00000400000000000000" pitchFamily="2" charset="-78"/>
            </a:rPr>
            <a:t>بارگذاری و اعمال شرایط مرزی</a:t>
          </a:r>
          <a:endParaRPr lang="en-US" dirty="0">
            <a:latin typeface="Arial" panose="020B0604020202020204" pitchFamily="34" charset="0"/>
            <a:cs typeface="B Nazanin" panose="00000400000000000000" pitchFamily="2" charset="-78"/>
          </a:endParaRPr>
        </a:p>
      </dgm:t>
    </dgm:pt>
    <dgm:pt modelId="{645694D2-04E9-4E8D-8907-3C6EB3A7E558}" type="parTrans" cxnId="{FB91ECCB-C60D-4EFA-912D-3A39261413A0}">
      <dgm:prSet/>
      <dgm:spPr/>
      <dgm:t>
        <a:bodyPr/>
        <a:lstStyle/>
        <a:p>
          <a:pPr rtl="1"/>
          <a:endParaRPr lang="fa-IR"/>
        </a:p>
      </dgm:t>
    </dgm:pt>
    <dgm:pt modelId="{A72C69A8-27DD-40A5-B08D-1D0B1DB6B062}" type="sibTrans" cxnId="{FB91ECCB-C60D-4EFA-912D-3A39261413A0}">
      <dgm:prSet/>
      <dgm:spPr/>
      <dgm:t>
        <a:bodyPr/>
        <a:lstStyle/>
        <a:p>
          <a:pPr rtl="1"/>
          <a:endParaRPr lang="fa-IR"/>
        </a:p>
      </dgm:t>
    </dgm:pt>
    <dgm:pt modelId="{593835D7-E16C-4E89-A0C4-03850FC1A5ED}">
      <dgm:prSet phldrT="[Text]"/>
      <dgm:spPr/>
      <dgm:t>
        <a:bodyPr/>
        <a:lstStyle/>
        <a:p>
          <a:r>
            <a:rPr lang="fa-IR" dirty="0" smtClean="0">
              <a:latin typeface="Arial" panose="020B0604020202020204" pitchFamily="34" charset="0"/>
              <a:cs typeface="B Nazanin" panose="00000400000000000000" pitchFamily="2" charset="-78"/>
            </a:rPr>
            <a:t>تشکیل و حل دستگاه معادلات</a:t>
          </a:r>
          <a:endParaRPr lang="en-US" dirty="0">
            <a:latin typeface="Arial" panose="020B0604020202020204" pitchFamily="34" charset="0"/>
            <a:cs typeface="B Nazanin" panose="00000400000000000000" pitchFamily="2" charset="-78"/>
          </a:endParaRPr>
        </a:p>
      </dgm:t>
    </dgm:pt>
    <dgm:pt modelId="{199E9017-FE2F-4CD7-B860-4F249B59C067}" type="parTrans" cxnId="{582C9B2B-89D3-45B9-8B90-92C29D09194C}">
      <dgm:prSet/>
      <dgm:spPr/>
      <dgm:t>
        <a:bodyPr/>
        <a:lstStyle/>
        <a:p>
          <a:pPr rtl="1"/>
          <a:endParaRPr lang="fa-IR"/>
        </a:p>
      </dgm:t>
    </dgm:pt>
    <dgm:pt modelId="{8098D575-DAA5-481F-9AAB-4E3077CF49B5}" type="sibTrans" cxnId="{582C9B2B-89D3-45B9-8B90-92C29D09194C}">
      <dgm:prSet/>
      <dgm:spPr/>
      <dgm:t>
        <a:bodyPr/>
        <a:lstStyle/>
        <a:p>
          <a:pPr rtl="1"/>
          <a:endParaRPr lang="fa-IR"/>
        </a:p>
      </dgm:t>
    </dgm:pt>
    <dgm:pt modelId="{A283DFD0-F2C3-42C7-9485-87FF9BD9A57A}" type="pres">
      <dgm:prSet presAssocID="{90D9A74B-2DE6-422B-B030-62141C271023}" presName="diagram" presStyleCnt="0">
        <dgm:presLayoutVars>
          <dgm:chPref val="1"/>
          <dgm:dir val="rev"/>
          <dgm:animOne val="branch"/>
          <dgm:animLvl val="lvl"/>
          <dgm:resizeHandles val="exact"/>
        </dgm:presLayoutVars>
      </dgm:prSet>
      <dgm:spPr/>
      <dgm:t>
        <a:bodyPr/>
        <a:lstStyle/>
        <a:p>
          <a:endParaRPr lang="en-US"/>
        </a:p>
      </dgm:t>
    </dgm:pt>
    <dgm:pt modelId="{7DD839D1-A9B7-4EE7-821E-D56309D75AD1}" type="pres">
      <dgm:prSet presAssocID="{7C06D995-0486-4F0A-95E4-043AE9CE3556}" presName="root1" presStyleCnt="0"/>
      <dgm:spPr/>
      <dgm:t>
        <a:bodyPr/>
        <a:lstStyle/>
        <a:p>
          <a:endParaRPr lang="en-US"/>
        </a:p>
      </dgm:t>
    </dgm:pt>
    <dgm:pt modelId="{4706A810-2ED4-427D-90AF-708E1BC3F646}" type="pres">
      <dgm:prSet presAssocID="{7C06D995-0486-4F0A-95E4-043AE9CE3556}" presName="LevelOneTextNode" presStyleLbl="node0" presStyleIdx="0" presStyleCnt="1" custScaleX="309413" custLinFactNeighborX="25428" custLinFactNeighborY="-7009">
        <dgm:presLayoutVars>
          <dgm:chPref val="3"/>
        </dgm:presLayoutVars>
      </dgm:prSet>
      <dgm:spPr/>
      <dgm:t>
        <a:bodyPr/>
        <a:lstStyle/>
        <a:p>
          <a:endParaRPr lang="en-US"/>
        </a:p>
      </dgm:t>
    </dgm:pt>
    <dgm:pt modelId="{07AA9B72-6F9D-48F6-B11C-81954F7E8E8D}" type="pres">
      <dgm:prSet presAssocID="{7C06D995-0486-4F0A-95E4-043AE9CE3556}" presName="level2hierChild" presStyleCnt="0"/>
      <dgm:spPr/>
      <dgm:t>
        <a:bodyPr/>
        <a:lstStyle/>
        <a:p>
          <a:endParaRPr lang="en-US"/>
        </a:p>
      </dgm:t>
    </dgm:pt>
    <dgm:pt modelId="{C5CF6189-EB73-4997-943B-06FA82E814B5}" type="pres">
      <dgm:prSet presAssocID="{2366EC57-D6B5-4837-867A-58B1B5C95F6E}" presName="conn2-1" presStyleLbl="parChTrans1D2" presStyleIdx="0" presStyleCnt="5"/>
      <dgm:spPr/>
      <dgm:t>
        <a:bodyPr/>
        <a:lstStyle/>
        <a:p>
          <a:endParaRPr lang="en-US"/>
        </a:p>
      </dgm:t>
    </dgm:pt>
    <dgm:pt modelId="{6D3F9ED9-F6CE-48BF-BCFE-6F886CE596AF}" type="pres">
      <dgm:prSet presAssocID="{2366EC57-D6B5-4837-867A-58B1B5C95F6E}" presName="connTx" presStyleLbl="parChTrans1D2" presStyleIdx="0" presStyleCnt="5"/>
      <dgm:spPr/>
      <dgm:t>
        <a:bodyPr/>
        <a:lstStyle/>
        <a:p>
          <a:endParaRPr lang="en-US"/>
        </a:p>
      </dgm:t>
    </dgm:pt>
    <dgm:pt modelId="{B258AAAA-9F36-4CAE-B2D6-28DF6F8C4A49}" type="pres">
      <dgm:prSet presAssocID="{BF39EA62-39DE-4390-A076-2AAD6F46423B}" presName="root2" presStyleCnt="0"/>
      <dgm:spPr/>
      <dgm:t>
        <a:bodyPr/>
        <a:lstStyle/>
        <a:p>
          <a:endParaRPr lang="en-US"/>
        </a:p>
      </dgm:t>
    </dgm:pt>
    <dgm:pt modelId="{C713DCC6-6387-4880-9F66-E9F44B7B25CD}" type="pres">
      <dgm:prSet presAssocID="{BF39EA62-39DE-4390-A076-2AAD6F46423B}" presName="LevelTwoTextNode" presStyleLbl="node2" presStyleIdx="0" presStyleCnt="5" custScaleX="309413">
        <dgm:presLayoutVars>
          <dgm:chPref val="3"/>
        </dgm:presLayoutVars>
      </dgm:prSet>
      <dgm:spPr/>
      <dgm:t>
        <a:bodyPr/>
        <a:lstStyle/>
        <a:p>
          <a:endParaRPr lang="en-US"/>
        </a:p>
      </dgm:t>
    </dgm:pt>
    <dgm:pt modelId="{CD2BDE4C-2345-4A91-A77B-D4D83465BE32}" type="pres">
      <dgm:prSet presAssocID="{BF39EA62-39DE-4390-A076-2AAD6F46423B}" presName="level3hierChild" presStyleCnt="0"/>
      <dgm:spPr/>
      <dgm:t>
        <a:bodyPr/>
        <a:lstStyle/>
        <a:p>
          <a:endParaRPr lang="en-US"/>
        </a:p>
      </dgm:t>
    </dgm:pt>
    <dgm:pt modelId="{1563FD90-8E0D-4CEE-9F41-E7C7B7DA5B59}" type="pres">
      <dgm:prSet presAssocID="{453F4383-DCE1-42DE-BA13-089F07830802}" presName="conn2-1" presStyleLbl="parChTrans1D2" presStyleIdx="1" presStyleCnt="5"/>
      <dgm:spPr/>
      <dgm:t>
        <a:bodyPr/>
        <a:lstStyle/>
        <a:p>
          <a:endParaRPr lang="en-US"/>
        </a:p>
      </dgm:t>
    </dgm:pt>
    <dgm:pt modelId="{CD919146-E08E-48B2-9FDD-D834770A1DF1}" type="pres">
      <dgm:prSet presAssocID="{453F4383-DCE1-42DE-BA13-089F07830802}" presName="connTx" presStyleLbl="parChTrans1D2" presStyleIdx="1" presStyleCnt="5"/>
      <dgm:spPr/>
      <dgm:t>
        <a:bodyPr/>
        <a:lstStyle/>
        <a:p>
          <a:endParaRPr lang="en-US"/>
        </a:p>
      </dgm:t>
    </dgm:pt>
    <dgm:pt modelId="{C55B241C-3347-4DAF-894B-8204BC50453B}" type="pres">
      <dgm:prSet presAssocID="{EF0E6758-A679-4699-97C0-86D3A0B980E4}" presName="root2" presStyleCnt="0"/>
      <dgm:spPr/>
      <dgm:t>
        <a:bodyPr/>
        <a:lstStyle/>
        <a:p>
          <a:endParaRPr lang="en-US"/>
        </a:p>
      </dgm:t>
    </dgm:pt>
    <dgm:pt modelId="{885A6A31-E62C-4805-9F5A-C4934D4A6680}" type="pres">
      <dgm:prSet presAssocID="{EF0E6758-A679-4699-97C0-86D3A0B980E4}" presName="LevelTwoTextNode" presStyleLbl="node2" presStyleIdx="1" presStyleCnt="5" custScaleX="309413">
        <dgm:presLayoutVars>
          <dgm:chPref val="3"/>
        </dgm:presLayoutVars>
      </dgm:prSet>
      <dgm:spPr/>
      <dgm:t>
        <a:bodyPr/>
        <a:lstStyle/>
        <a:p>
          <a:endParaRPr lang="en-US"/>
        </a:p>
      </dgm:t>
    </dgm:pt>
    <dgm:pt modelId="{26D06AAF-21B7-4C9D-9E0F-E2FF5A610A92}" type="pres">
      <dgm:prSet presAssocID="{EF0E6758-A679-4699-97C0-86D3A0B980E4}" presName="level3hierChild" presStyleCnt="0"/>
      <dgm:spPr/>
      <dgm:t>
        <a:bodyPr/>
        <a:lstStyle/>
        <a:p>
          <a:endParaRPr lang="en-US"/>
        </a:p>
      </dgm:t>
    </dgm:pt>
    <dgm:pt modelId="{4339058F-5A6A-4102-AF43-FCF5F6BA18C3}" type="pres">
      <dgm:prSet presAssocID="{BA5A8CDB-4823-4E66-A9B3-3182A4B10208}" presName="conn2-1" presStyleLbl="parChTrans1D2" presStyleIdx="2" presStyleCnt="5"/>
      <dgm:spPr/>
      <dgm:t>
        <a:bodyPr/>
        <a:lstStyle/>
        <a:p>
          <a:endParaRPr lang="en-US"/>
        </a:p>
      </dgm:t>
    </dgm:pt>
    <dgm:pt modelId="{65B30BB3-C989-440A-B20C-82787A24780D}" type="pres">
      <dgm:prSet presAssocID="{BA5A8CDB-4823-4E66-A9B3-3182A4B10208}" presName="connTx" presStyleLbl="parChTrans1D2" presStyleIdx="2" presStyleCnt="5"/>
      <dgm:spPr/>
      <dgm:t>
        <a:bodyPr/>
        <a:lstStyle/>
        <a:p>
          <a:endParaRPr lang="en-US"/>
        </a:p>
      </dgm:t>
    </dgm:pt>
    <dgm:pt modelId="{B9E8863E-9965-49C6-AD06-1D74C32780F7}" type="pres">
      <dgm:prSet presAssocID="{7AD09863-459F-4224-8980-1645A63D4A21}" presName="root2" presStyleCnt="0"/>
      <dgm:spPr/>
      <dgm:t>
        <a:bodyPr/>
        <a:lstStyle/>
        <a:p>
          <a:endParaRPr lang="en-US"/>
        </a:p>
      </dgm:t>
    </dgm:pt>
    <dgm:pt modelId="{E5620F48-1782-496B-833B-26E1BA2ACD1C}" type="pres">
      <dgm:prSet presAssocID="{7AD09863-459F-4224-8980-1645A63D4A21}" presName="LevelTwoTextNode" presStyleLbl="node2" presStyleIdx="2" presStyleCnt="5" custScaleX="309397">
        <dgm:presLayoutVars>
          <dgm:chPref val="3"/>
        </dgm:presLayoutVars>
      </dgm:prSet>
      <dgm:spPr/>
      <dgm:t>
        <a:bodyPr/>
        <a:lstStyle/>
        <a:p>
          <a:endParaRPr lang="en-US"/>
        </a:p>
      </dgm:t>
    </dgm:pt>
    <dgm:pt modelId="{D17E6FD9-D825-4C49-8D7F-590B6F198181}" type="pres">
      <dgm:prSet presAssocID="{7AD09863-459F-4224-8980-1645A63D4A21}" presName="level3hierChild" presStyleCnt="0"/>
      <dgm:spPr/>
      <dgm:t>
        <a:bodyPr/>
        <a:lstStyle/>
        <a:p>
          <a:endParaRPr lang="en-US"/>
        </a:p>
      </dgm:t>
    </dgm:pt>
    <dgm:pt modelId="{ECE5388C-C92E-4FE7-B54F-FA2465CE062B}" type="pres">
      <dgm:prSet presAssocID="{645694D2-04E9-4E8D-8907-3C6EB3A7E558}" presName="conn2-1" presStyleLbl="parChTrans1D2" presStyleIdx="3" presStyleCnt="5"/>
      <dgm:spPr/>
      <dgm:t>
        <a:bodyPr/>
        <a:lstStyle/>
        <a:p>
          <a:pPr rtl="1"/>
          <a:endParaRPr lang="fa-IR"/>
        </a:p>
      </dgm:t>
    </dgm:pt>
    <dgm:pt modelId="{32015706-E1D7-4E33-95EA-85404DBCBC66}" type="pres">
      <dgm:prSet presAssocID="{645694D2-04E9-4E8D-8907-3C6EB3A7E558}" presName="connTx" presStyleLbl="parChTrans1D2" presStyleIdx="3" presStyleCnt="5"/>
      <dgm:spPr/>
      <dgm:t>
        <a:bodyPr/>
        <a:lstStyle/>
        <a:p>
          <a:pPr rtl="1"/>
          <a:endParaRPr lang="fa-IR"/>
        </a:p>
      </dgm:t>
    </dgm:pt>
    <dgm:pt modelId="{CC1992B3-4386-4B26-A1F2-0FA9F4CB37B9}" type="pres">
      <dgm:prSet presAssocID="{412907FE-6F70-4B42-96E2-09CEE0C5AB71}" presName="root2" presStyleCnt="0"/>
      <dgm:spPr/>
      <dgm:t>
        <a:bodyPr/>
        <a:lstStyle/>
        <a:p>
          <a:pPr rtl="1"/>
          <a:endParaRPr lang="fa-IR"/>
        </a:p>
      </dgm:t>
    </dgm:pt>
    <dgm:pt modelId="{E27D78D4-4076-4E0D-A927-5015367E7DE9}" type="pres">
      <dgm:prSet presAssocID="{412907FE-6F70-4B42-96E2-09CEE0C5AB71}" presName="LevelTwoTextNode" presStyleLbl="node2" presStyleIdx="3" presStyleCnt="5" custScaleX="309397">
        <dgm:presLayoutVars>
          <dgm:chPref val="3"/>
        </dgm:presLayoutVars>
      </dgm:prSet>
      <dgm:spPr/>
      <dgm:t>
        <a:bodyPr/>
        <a:lstStyle/>
        <a:p>
          <a:pPr rtl="1"/>
          <a:endParaRPr lang="fa-IR"/>
        </a:p>
      </dgm:t>
    </dgm:pt>
    <dgm:pt modelId="{A7100FBE-14A0-4BFC-BBC1-CDBAB3C4F787}" type="pres">
      <dgm:prSet presAssocID="{412907FE-6F70-4B42-96E2-09CEE0C5AB71}" presName="level3hierChild" presStyleCnt="0"/>
      <dgm:spPr/>
      <dgm:t>
        <a:bodyPr/>
        <a:lstStyle/>
        <a:p>
          <a:pPr rtl="1"/>
          <a:endParaRPr lang="fa-IR"/>
        </a:p>
      </dgm:t>
    </dgm:pt>
    <dgm:pt modelId="{9E07DF52-3805-4113-B265-9486E3B136D2}" type="pres">
      <dgm:prSet presAssocID="{199E9017-FE2F-4CD7-B860-4F249B59C067}" presName="conn2-1" presStyleLbl="parChTrans1D2" presStyleIdx="4" presStyleCnt="5"/>
      <dgm:spPr/>
      <dgm:t>
        <a:bodyPr/>
        <a:lstStyle/>
        <a:p>
          <a:pPr rtl="1"/>
          <a:endParaRPr lang="fa-IR"/>
        </a:p>
      </dgm:t>
    </dgm:pt>
    <dgm:pt modelId="{A7DF03F8-82F6-43B7-85B1-9C68976C3FA9}" type="pres">
      <dgm:prSet presAssocID="{199E9017-FE2F-4CD7-B860-4F249B59C067}" presName="connTx" presStyleLbl="parChTrans1D2" presStyleIdx="4" presStyleCnt="5"/>
      <dgm:spPr/>
      <dgm:t>
        <a:bodyPr/>
        <a:lstStyle/>
        <a:p>
          <a:pPr rtl="1"/>
          <a:endParaRPr lang="fa-IR"/>
        </a:p>
      </dgm:t>
    </dgm:pt>
    <dgm:pt modelId="{E0365038-53A9-4682-BD40-7CA85666F223}" type="pres">
      <dgm:prSet presAssocID="{593835D7-E16C-4E89-A0C4-03850FC1A5ED}" presName="root2" presStyleCnt="0"/>
      <dgm:spPr/>
      <dgm:t>
        <a:bodyPr/>
        <a:lstStyle/>
        <a:p>
          <a:pPr rtl="1"/>
          <a:endParaRPr lang="fa-IR"/>
        </a:p>
      </dgm:t>
    </dgm:pt>
    <dgm:pt modelId="{60DACD74-274E-45D9-80D6-09AE413B478E}" type="pres">
      <dgm:prSet presAssocID="{593835D7-E16C-4E89-A0C4-03850FC1A5ED}" presName="LevelTwoTextNode" presStyleLbl="node2" presStyleIdx="4" presStyleCnt="5" custScaleX="309397">
        <dgm:presLayoutVars>
          <dgm:chPref val="3"/>
        </dgm:presLayoutVars>
      </dgm:prSet>
      <dgm:spPr/>
      <dgm:t>
        <a:bodyPr/>
        <a:lstStyle/>
        <a:p>
          <a:pPr rtl="1"/>
          <a:endParaRPr lang="fa-IR"/>
        </a:p>
      </dgm:t>
    </dgm:pt>
    <dgm:pt modelId="{FBF03653-7C34-4199-ABA4-EB7A3E2A7314}" type="pres">
      <dgm:prSet presAssocID="{593835D7-E16C-4E89-A0C4-03850FC1A5ED}" presName="level3hierChild" presStyleCnt="0"/>
      <dgm:spPr/>
      <dgm:t>
        <a:bodyPr/>
        <a:lstStyle/>
        <a:p>
          <a:pPr rtl="1"/>
          <a:endParaRPr lang="fa-IR"/>
        </a:p>
      </dgm:t>
    </dgm:pt>
  </dgm:ptLst>
  <dgm:cxnLst>
    <dgm:cxn modelId="{70318043-1BEE-4E44-BA74-D565E1A338D0}" type="presOf" srcId="{645694D2-04E9-4E8D-8907-3C6EB3A7E558}" destId="{32015706-E1D7-4E33-95EA-85404DBCBC66}" srcOrd="1" destOrd="0" presId="urn:microsoft.com/office/officeart/2005/8/layout/hierarchy2"/>
    <dgm:cxn modelId="{9F57CE79-327F-4BBE-817E-693E5D056BF0}" type="presOf" srcId="{412907FE-6F70-4B42-96E2-09CEE0C5AB71}" destId="{E27D78D4-4076-4E0D-A927-5015367E7DE9}" srcOrd="0" destOrd="0" presId="urn:microsoft.com/office/officeart/2005/8/layout/hierarchy2"/>
    <dgm:cxn modelId="{88F2FC10-9B9F-4435-AD8C-28EFBE35056E}" type="presOf" srcId="{7C06D995-0486-4F0A-95E4-043AE9CE3556}" destId="{4706A810-2ED4-427D-90AF-708E1BC3F646}" srcOrd="0" destOrd="0" presId="urn:microsoft.com/office/officeart/2005/8/layout/hierarchy2"/>
    <dgm:cxn modelId="{CBC82407-F8ED-4C6C-BD42-61EB434509F7}" srcId="{7C06D995-0486-4F0A-95E4-043AE9CE3556}" destId="{7AD09863-459F-4224-8980-1645A63D4A21}" srcOrd="2" destOrd="0" parTransId="{BA5A8CDB-4823-4E66-A9B3-3182A4B10208}" sibTransId="{81B8BAF6-2C16-4A14-B443-EAB11E6951CF}"/>
    <dgm:cxn modelId="{438F605C-653E-4C2B-BC74-DC997413C56A}" type="presOf" srcId="{453F4383-DCE1-42DE-BA13-089F07830802}" destId="{CD919146-E08E-48B2-9FDD-D834770A1DF1}" srcOrd="1" destOrd="0" presId="urn:microsoft.com/office/officeart/2005/8/layout/hierarchy2"/>
    <dgm:cxn modelId="{582C9B2B-89D3-45B9-8B90-92C29D09194C}" srcId="{7C06D995-0486-4F0A-95E4-043AE9CE3556}" destId="{593835D7-E16C-4E89-A0C4-03850FC1A5ED}" srcOrd="4" destOrd="0" parTransId="{199E9017-FE2F-4CD7-B860-4F249B59C067}" sibTransId="{8098D575-DAA5-481F-9AAB-4E3077CF49B5}"/>
    <dgm:cxn modelId="{74D68BA1-85E1-462E-8048-686AF98C40BF}" type="presOf" srcId="{2366EC57-D6B5-4837-867A-58B1B5C95F6E}" destId="{C5CF6189-EB73-4997-943B-06FA82E814B5}" srcOrd="0" destOrd="0" presId="urn:microsoft.com/office/officeart/2005/8/layout/hierarchy2"/>
    <dgm:cxn modelId="{BBE1F3CB-972B-44AF-97FB-7CAA2A968B88}" srcId="{7C06D995-0486-4F0A-95E4-043AE9CE3556}" destId="{BF39EA62-39DE-4390-A076-2AAD6F46423B}" srcOrd="0" destOrd="0" parTransId="{2366EC57-D6B5-4837-867A-58B1B5C95F6E}" sibTransId="{5BDF8952-4F39-4320-86D3-74491C868281}"/>
    <dgm:cxn modelId="{094F8D12-E55D-4E88-9063-DF766C5515AC}" type="presOf" srcId="{90D9A74B-2DE6-422B-B030-62141C271023}" destId="{A283DFD0-F2C3-42C7-9485-87FF9BD9A57A}" srcOrd="0" destOrd="0" presId="urn:microsoft.com/office/officeart/2005/8/layout/hierarchy2"/>
    <dgm:cxn modelId="{268718DA-45C1-4F2D-B791-418DB03B5511}" type="presOf" srcId="{453F4383-DCE1-42DE-BA13-089F07830802}" destId="{1563FD90-8E0D-4CEE-9F41-E7C7B7DA5B59}" srcOrd="0" destOrd="0" presId="urn:microsoft.com/office/officeart/2005/8/layout/hierarchy2"/>
    <dgm:cxn modelId="{C25C6D8F-D19F-4DFC-B201-2C285D375516}" srcId="{7C06D995-0486-4F0A-95E4-043AE9CE3556}" destId="{EF0E6758-A679-4699-97C0-86D3A0B980E4}" srcOrd="1" destOrd="0" parTransId="{453F4383-DCE1-42DE-BA13-089F07830802}" sibTransId="{AEABFA9C-EF24-4B12-AE2D-A154DE4852C8}"/>
    <dgm:cxn modelId="{4D20E3C1-B962-4AB7-86C7-FAD5B6F8ED40}" type="presOf" srcId="{7AD09863-459F-4224-8980-1645A63D4A21}" destId="{E5620F48-1782-496B-833B-26E1BA2ACD1C}" srcOrd="0" destOrd="0" presId="urn:microsoft.com/office/officeart/2005/8/layout/hierarchy2"/>
    <dgm:cxn modelId="{CAE84D03-FF2C-46E5-9263-8F7EE3E33D37}" type="presOf" srcId="{BA5A8CDB-4823-4E66-A9B3-3182A4B10208}" destId="{65B30BB3-C989-440A-B20C-82787A24780D}" srcOrd="1" destOrd="0" presId="urn:microsoft.com/office/officeart/2005/8/layout/hierarchy2"/>
    <dgm:cxn modelId="{A0914E6B-DCB9-42F0-9A4E-77A70F29BA23}" type="presOf" srcId="{BA5A8CDB-4823-4E66-A9B3-3182A4B10208}" destId="{4339058F-5A6A-4102-AF43-FCF5F6BA18C3}" srcOrd="0" destOrd="0" presId="urn:microsoft.com/office/officeart/2005/8/layout/hierarchy2"/>
    <dgm:cxn modelId="{2B63FB5E-6DFD-4E32-A0D3-758C88DFAF67}" type="presOf" srcId="{2366EC57-D6B5-4837-867A-58B1B5C95F6E}" destId="{6D3F9ED9-F6CE-48BF-BCFE-6F886CE596AF}" srcOrd="1" destOrd="0" presId="urn:microsoft.com/office/officeart/2005/8/layout/hierarchy2"/>
    <dgm:cxn modelId="{045BD8C2-922A-41C7-976C-8A6C40A4D0E6}" type="presOf" srcId="{199E9017-FE2F-4CD7-B860-4F249B59C067}" destId="{A7DF03F8-82F6-43B7-85B1-9C68976C3FA9}" srcOrd="1" destOrd="0" presId="urn:microsoft.com/office/officeart/2005/8/layout/hierarchy2"/>
    <dgm:cxn modelId="{8D957D6A-637E-4EA2-AF9B-6861F17CDD45}" type="presOf" srcId="{645694D2-04E9-4E8D-8907-3C6EB3A7E558}" destId="{ECE5388C-C92E-4FE7-B54F-FA2465CE062B}" srcOrd="0" destOrd="0" presId="urn:microsoft.com/office/officeart/2005/8/layout/hierarchy2"/>
    <dgm:cxn modelId="{EC0BA7A3-83CE-4369-A4A0-AE740BFDDDA3}" type="presOf" srcId="{199E9017-FE2F-4CD7-B860-4F249B59C067}" destId="{9E07DF52-3805-4113-B265-9486E3B136D2}" srcOrd="0" destOrd="0" presId="urn:microsoft.com/office/officeart/2005/8/layout/hierarchy2"/>
    <dgm:cxn modelId="{D7A67DF2-3C7C-4F4E-8DED-FC20CBADD39E}" type="presOf" srcId="{593835D7-E16C-4E89-A0C4-03850FC1A5ED}" destId="{60DACD74-274E-45D9-80D6-09AE413B478E}" srcOrd="0" destOrd="0" presId="urn:microsoft.com/office/officeart/2005/8/layout/hierarchy2"/>
    <dgm:cxn modelId="{8C39C916-7D1B-439D-8E1C-CC42BF91C2AD}" type="presOf" srcId="{EF0E6758-A679-4699-97C0-86D3A0B980E4}" destId="{885A6A31-E62C-4805-9F5A-C4934D4A6680}" srcOrd="0" destOrd="0" presId="urn:microsoft.com/office/officeart/2005/8/layout/hierarchy2"/>
    <dgm:cxn modelId="{E3E074C2-2BA6-4C49-B81D-B6F66497DA76}" srcId="{90D9A74B-2DE6-422B-B030-62141C271023}" destId="{7C06D995-0486-4F0A-95E4-043AE9CE3556}" srcOrd="0" destOrd="0" parTransId="{55544D57-9C93-4888-AD8D-0559B1905D5E}" sibTransId="{DAF8657A-59BF-4E3E-B18E-456FF020394F}"/>
    <dgm:cxn modelId="{35E901E1-67CC-439A-87C7-83171C5EF89C}" type="presOf" srcId="{BF39EA62-39DE-4390-A076-2AAD6F46423B}" destId="{C713DCC6-6387-4880-9F66-E9F44B7B25CD}" srcOrd="0" destOrd="0" presId="urn:microsoft.com/office/officeart/2005/8/layout/hierarchy2"/>
    <dgm:cxn modelId="{FB91ECCB-C60D-4EFA-912D-3A39261413A0}" srcId="{7C06D995-0486-4F0A-95E4-043AE9CE3556}" destId="{412907FE-6F70-4B42-96E2-09CEE0C5AB71}" srcOrd="3" destOrd="0" parTransId="{645694D2-04E9-4E8D-8907-3C6EB3A7E558}" sibTransId="{A72C69A8-27DD-40A5-B08D-1D0B1DB6B062}"/>
    <dgm:cxn modelId="{5C73DF79-7363-4052-8F09-C068326D2FF5}" type="presParOf" srcId="{A283DFD0-F2C3-42C7-9485-87FF9BD9A57A}" destId="{7DD839D1-A9B7-4EE7-821E-D56309D75AD1}" srcOrd="0" destOrd="0" presId="urn:microsoft.com/office/officeart/2005/8/layout/hierarchy2"/>
    <dgm:cxn modelId="{FBC6DCF5-D212-493E-BA55-3CFE09C54E13}" type="presParOf" srcId="{7DD839D1-A9B7-4EE7-821E-D56309D75AD1}" destId="{4706A810-2ED4-427D-90AF-708E1BC3F646}" srcOrd="0" destOrd="0" presId="urn:microsoft.com/office/officeart/2005/8/layout/hierarchy2"/>
    <dgm:cxn modelId="{CA6CAF32-B872-4923-B025-3C280D32D12F}" type="presParOf" srcId="{7DD839D1-A9B7-4EE7-821E-D56309D75AD1}" destId="{07AA9B72-6F9D-48F6-B11C-81954F7E8E8D}" srcOrd="1" destOrd="0" presId="urn:microsoft.com/office/officeart/2005/8/layout/hierarchy2"/>
    <dgm:cxn modelId="{F6739B66-1D63-4F49-A74D-A6F60EC7D65D}" type="presParOf" srcId="{07AA9B72-6F9D-48F6-B11C-81954F7E8E8D}" destId="{C5CF6189-EB73-4997-943B-06FA82E814B5}" srcOrd="0" destOrd="0" presId="urn:microsoft.com/office/officeart/2005/8/layout/hierarchy2"/>
    <dgm:cxn modelId="{30121138-E27A-45E4-BCFF-2B4A0D880C39}" type="presParOf" srcId="{C5CF6189-EB73-4997-943B-06FA82E814B5}" destId="{6D3F9ED9-F6CE-48BF-BCFE-6F886CE596AF}" srcOrd="0" destOrd="0" presId="urn:microsoft.com/office/officeart/2005/8/layout/hierarchy2"/>
    <dgm:cxn modelId="{BD25654C-A41F-4CAF-8314-B0507AF8CAD0}" type="presParOf" srcId="{07AA9B72-6F9D-48F6-B11C-81954F7E8E8D}" destId="{B258AAAA-9F36-4CAE-B2D6-28DF6F8C4A49}" srcOrd="1" destOrd="0" presId="urn:microsoft.com/office/officeart/2005/8/layout/hierarchy2"/>
    <dgm:cxn modelId="{8A8F8AB4-F7AD-44A6-A213-D13C99D551B0}" type="presParOf" srcId="{B258AAAA-9F36-4CAE-B2D6-28DF6F8C4A49}" destId="{C713DCC6-6387-4880-9F66-E9F44B7B25CD}" srcOrd="0" destOrd="0" presId="urn:microsoft.com/office/officeart/2005/8/layout/hierarchy2"/>
    <dgm:cxn modelId="{C7656A32-E3ED-4488-B210-6C3259FDA4D7}" type="presParOf" srcId="{B258AAAA-9F36-4CAE-B2D6-28DF6F8C4A49}" destId="{CD2BDE4C-2345-4A91-A77B-D4D83465BE32}" srcOrd="1" destOrd="0" presId="urn:microsoft.com/office/officeart/2005/8/layout/hierarchy2"/>
    <dgm:cxn modelId="{F39B2241-649B-45EA-88C8-6F65876A4A22}" type="presParOf" srcId="{07AA9B72-6F9D-48F6-B11C-81954F7E8E8D}" destId="{1563FD90-8E0D-4CEE-9F41-E7C7B7DA5B59}" srcOrd="2" destOrd="0" presId="urn:microsoft.com/office/officeart/2005/8/layout/hierarchy2"/>
    <dgm:cxn modelId="{74006929-B160-4263-867D-032163DC8A22}" type="presParOf" srcId="{1563FD90-8E0D-4CEE-9F41-E7C7B7DA5B59}" destId="{CD919146-E08E-48B2-9FDD-D834770A1DF1}" srcOrd="0" destOrd="0" presId="urn:microsoft.com/office/officeart/2005/8/layout/hierarchy2"/>
    <dgm:cxn modelId="{1810A17C-5D3D-48D6-BEB5-0A4CF710EEF4}" type="presParOf" srcId="{07AA9B72-6F9D-48F6-B11C-81954F7E8E8D}" destId="{C55B241C-3347-4DAF-894B-8204BC50453B}" srcOrd="3" destOrd="0" presId="urn:microsoft.com/office/officeart/2005/8/layout/hierarchy2"/>
    <dgm:cxn modelId="{958F35B7-7702-4D36-A7DD-D8BAF50E6302}" type="presParOf" srcId="{C55B241C-3347-4DAF-894B-8204BC50453B}" destId="{885A6A31-E62C-4805-9F5A-C4934D4A6680}" srcOrd="0" destOrd="0" presId="urn:microsoft.com/office/officeart/2005/8/layout/hierarchy2"/>
    <dgm:cxn modelId="{10B235D2-D2DA-4294-939E-A9E64218B212}" type="presParOf" srcId="{C55B241C-3347-4DAF-894B-8204BC50453B}" destId="{26D06AAF-21B7-4C9D-9E0F-E2FF5A610A92}" srcOrd="1" destOrd="0" presId="urn:microsoft.com/office/officeart/2005/8/layout/hierarchy2"/>
    <dgm:cxn modelId="{D4789AD0-4CDB-4974-9AAB-BFCC54A5F67E}" type="presParOf" srcId="{07AA9B72-6F9D-48F6-B11C-81954F7E8E8D}" destId="{4339058F-5A6A-4102-AF43-FCF5F6BA18C3}" srcOrd="4" destOrd="0" presId="urn:microsoft.com/office/officeart/2005/8/layout/hierarchy2"/>
    <dgm:cxn modelId="{D4B604B5-5878-41B6-B1A1-0275B12AA75F}" type="presParOf" srcId="{4339058F-5A6A-4102-AF43-FCF5F6BA18C3}" destId="{65B30BB3-C989-440A-B20C-82787A24780D}" srcOrd="0" destOrd="0" presId="urn:microsoft.com/office/officeart/2005/8/layout/hierarchy2"/>
    <dgm:cxn modelId="{7CAB5253-9BF0-4276-9EFD-BE3F92BD4318}" type="presParOf" srcId="{07AA9B72-6F9D-48F6-B11C-81954F7E8E8D}" destId="{B9E8863E-9965-49C6-AD06-1D74C32780F7}" srcOrd="5" destOrd="0" presId="urn:microsoft.com/office/officeart/2005/8/layout/hierarchy2"/>
    <dgm:cxn modelId="{C20D2548-8F2D-4758-A06F-5B2932BF238A}" type="presParOf" srcId="{B9E8863E-9965-49C6-AD06-1D74C32780F7}" destId="{E5620F48-1782-496B-833B-26E1BA2ACD1C}" srcOrd="0" destOrd="0" presId="urn:microsoft.com/office/officeart/2005/8/layout/hierarchy2"/>
    <dgm:cxn modelId="{FB06745C-5B9D-40CA-B193-46D11B409170}" type="presParOf" srcId="{B9E8863E-9965-49C6-AD06-1D74C32780F7}" destId="{D17E6FD9-D825-4C49-8D7F-590B6F198181}" srcOrd="1" destOrd="0" presId="urn:microsoft.com/office/officeart/2005/8/layout/hierarchy2"/>
    <dgm:cxn modelId="{65C299D8-A426-4D63-8826-61A83BFC3336}" type="presParOf" srcId="{07AA9B72-6F9D-48F6-B11C-81954F7E8E8D}" destId="{ECE5388C-C92E-4FE7-B54F-FA2465CE062B}" srcOrd="6" destOrd="0" presId="urn:microsoft.com/office/officeart/2005/8/layout/hierarchy2"/>
    <dgm:cxn modelId="{059CFF79-FAA3-4775-B9C3-00E7C771791C}" type="presParOf" srcId="{ECE5388C-C92E-4FE7-B54F-FA2465CE062B}" destId="{32015706-E1D7-4E33-95EA-85404DBCBC66}" srcOrd="0" destOrd="0" presId="urn:microsoft.com/office/officeart/2005/8/layout/hierarchy2"/>
    <dgm:cxn modelId="{16BE4796-2DE7-4808-BBE3-D79DE6A49F68}" type="presParOf" srcId="{07AA9B72-6F9D-48F6-B11C-81954F7E8E8D}" destId="{CC1992B3-4386-4B26-A1F2-0FA9F4CB37B9}" srcOrd="7" destOrd="0" presId="urn:microsoft.com/office/officeart/2005/8/layout/hierarchy2"/>
    <dgm:cxn modelId="{C2E290E7-3F00-4700-B227-D0F57D622B53}" type="presParOf" srcId="{CC1992B3-4386-4B26-A1F2-0FA9F4CB37B9}" destId="{E27D78D4-4076-4E0D-A927-5015367E7DE9}" srcOrd="0" destOrd="0" presId="urn:microsoft.com/office/officeart/2005/8/layout/hierarchy2"/>
    <dgm:cxn modelId="{CBE246C7-C56D-4DA3-A4FD-D07BDB6DBF07}" type="presParOf" srcId="{CC1992B3-4386-4B26-A1F2-0FA9F4CB37B9}" destId="{A7100FBE-14A0-4BFC-BBC1-CDBAB3C4F787}" srcOrd="1" destOrd="0" presId="urn:microsoft.com/office/officeart/2005/8/layout/hierarchy2"/>
    <dgm:cxn modelId="{A046B314-1CED-4BB9-B720-BA712597C4A3}" type="presParOf" srcId="{07AA9B72-6F9D-48F6-B11C-81954F7E8E8D}" destId="{9E07DF52-3805-4113-B265-9486E3B136D2}" srcOrd="8" destOrd="0" presId="urn:microsoft.com/office/officeart/2005/8/layout/hierarchy2"/>
    <dgm:cxn modelId="{C3FDA008-30DC-4669-9ADB-895BB77B2DDE}" type="presParOf" srcId="{9E07DF52-3805-4113-B265-9486E3B136D2}" destId="{A7DF03F8-82F6-43B7-85B1-9C68976C3FA9}" srcOrd="0" destOrd="0" presId="urn:microsoft.com/office/officeart/2005/8/layout/hierarchy2"/>
    <dgm:cxn modelId="{1D87148B-3D8D-47CA-AED0-C60C72612309}" type="presParOf" srcId="{07AA9B72-6F9D-48F6-B11C-81954F7E8E8D}" destId="{E0365038-53A9-4682-BD40-7CA85666F223}" srcOrd="9" destOrd="0" presId="urn:microsoft.com/office/officeart/2005/8/layout/hierarchy2"/>
    <dgm:cxn modelId="{5BF66B8E-3F32-420D-910E-1F9BD6F9C4CD}" type="presParOf" srcId="{E0365038-53A9-4682-BD40-7CA85666F223}" destId="{60DACD74-274E-45D9-80D6-09AE413B478E}" srcOrd="0" destOrd="0" presId="urn:microsoft.com/office/officeart/2005/8/layout/hierarchy2"/>
    <dgm:cxn modelId="{7A64A0C0-E269-4E17-845D-6BCFEEB829AF}" type="presParOf" srcId="{E0365038-53A9-4682-BD40-7CA85666F223}" destId="{FBF03653-7C34-4199-ABA4-EB7A3E2A7314}"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a:ext uri="{C62137D5-CB1D-491B-B009-E17868A290BF}">
      <dgm14:recolorImg xmlns:dgm14="http://schemas.microsoft.com/office/drawing/2010/diagram" val="1"/>
    </a:ext>
  </dgm:extLst>
</dgm:dataModel>
</file>

<file path=ppt/diagrams/data3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97449D0F-7020-47DC-BD95-4E65A428A705}" type="presOf" srcId="{019CED91-B708-4F6C-8237-ACC4E38078D7}" destId="{12F42142-7811-4671-858B-7418DD6B0F65}" srcOrd="0" destOrd="0" presId="urn:microsoft.com/office/officeart/2005/8/layout/chevron1"/>
    <dgm:cxn modelId="{462AC111-BAF2-42E8-9A0A-7646E88C1A9F}" type="presOf" srcId="{AEBC4EC9-7111-4CA7-9F51-986A76A640A9}" destId="{8C97DFDE-8567-4ECD-BA0D-E4C0229FA133}" srcOrd="0" destOrd="0" presId="urn:microsoft.com/office/officeart/2005/8/layout/chevron1"/>
    <dgm:cxn modelId="{17341E09-F5F8-4400-A5BC-8BDBCCCF0BA6}" type="presOf" srcId="{B9AD9DD5-54E4-4DF3-89DD-1615D5164222}" destId="{826BA154-F69F-4C06-9880-4C9F51D41AE6}" srcOrd="0" destOrd="0" presId="urn:microsoft.com/office/officeart/2005/8/layout/chevron1"/>
    <dgm:cxn modelId="{C2EFA683-F063-4CA0-984C-738506A4E1D8}" type="presOf" srcId="{7B7CA7AB-C3AD-435C-BB45-BB41E83EB396}" destId="{B5C8CBFC-6BDA-4B38-864C-E582F9A44AEA}"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57113FDD-2CC1-411D-8318-072C45DC1A81}" type="presOf" srcId="{3340C33B-009F-47AB-A0BA-BB1A8018D556}" destId="{EC787E0F-6107-45AD-A623-F96FB71281AF}" srcOrd="0" destOrd="0" presId="urn:microsoft.com/office/officeart/2005/8/layout/chevron1"/>
    <dgm:cxn modelId="{B35F0E4D-9D9C-494E-A506-E24CA7E4F9AC}"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0D31BE8-47B3-465C-841F-39BD1B8E7702}" type="presOf" srcId="{CD563D8D-1EB4-453F-8E5E-38682272C5AE}" destId="{79FB90A5-4A64-4F5D-B89D-FFBCF59E704E}" srcOrd="0" destOrd="0" presId="urn:microsoft.com/office/officeart/2005/8/layout/chevron1"/>
    <dgm:cxn modelId="{0CC977A4-8742-47CC-9321-E746976DA9CB}" type="presParOf" srcId="{EC787E0F-6107-45AD-A623-F96FB71281AF}" destId="{79FB90A5-4A64-4F5D-B89D-FFBCF59E704E}" srcOrd="0" destOrd="0" presId="urn:microsoft.com/office/officeart/2005/8/layout/chevron1"/>
    <dgm:cxn modelId="{A6027E7E-31D2-458F-B118-63471E2134F7}" type="presParOf" srcId="{EC787E0F-6107-45AD-A623-F96FB71281AF}" destId="{A3D14EFD-1E07-44A7-92C6-2704BC3FF31C}" srcOrd="1" destOrd="0" presId="urn:microsoft.com/office/officeart/2005/8/layout/chevron1"/>
    <dgm:cxn modelId="{58441C44-906F-42B8-9C37-C2B863C2E4FE}" type="presParOf" srcId="{EC787E0F-6107-45AD-A623-F96FB71281AF}" destId="{77C3CDE7-BD07-42D3-AE8C-4FDCADFA76B0}" srcOrd="2" destOrd="0" presId="urn:microsoft.com/office/officeart/2005/8/layout/chevron1"/>
    <dgm:cxn modelId="{C400B1F0-DF0C-4466-AF66-9147B32ECCBA}" type="presParOf" srcId="{EC787E0F-6107-45AD-A623-F96FB71281AF}" destId="{120F1147-BD79-49E0-B157-7DEFA76CC503}" srcOrd="3" destOrd="0" presId="urn:microsoft.com/office/officeart/2005/8/layout/chevron1"/>
    <dgm:cxn modelId="{8A200FB4-7F68-4C3E-A41E-74305C52B9D3}" type="presParOf" srcId="{EC787E0F-6107-45AD-A623-F96FB71281AF}" destId="{12F42142-7811-4671-858B-7418DD6B0F65}" srcOrd="4" destOrd="0" presId="urn:microsoft.com/office/officeart/2005/8/layout/chevron1"/>
    <dgm:cxn modelId="{FB30DFE6-3202-43E5-8F37-489E2CCF1300}" type="presParOf" srcId="{EC787E0F-6107-45AD-A623-F96FB71281AF}" destId="{CB0E8891-7793-4DE8-B106-2BB951988EE5}" srcOrd="5" destOrd="0" presId="urn:microsoft.com/office/officeart/2005/8/layout/chevron1"/>
    <dgm:cxn modelId="{6C36C0A1-C284-4EF8-8515-12D60C31F79C}" type="presParOf" srcId="{EC787E0F-6107-45AD-A623-F96FB71281AF}" destId="{826BA154-F69F-4C06-9880-4C9F51D41AE6}" srcOrd="6" destOrd="0" presId="urn:microsoft.com/office/officeart/2005/8/layout/chevron1"/>
    <dgm:cxn modelId="{54770F4F-395A-41D5-89EA-4090AF5C1B8F}" type="presParOf" srcId="{EC787E0F-6107-45AD-A623-F96FB71281AF}" destId="{42751A3F-58CC-447F-8220-FD0F76478652}" srcOrd="7" destOrd="0" presId="urn:microsoft.com/office/officeart/2005/8/layout/chevron1"/>
    <dgm:cxn modelId="{3B7E5E6D-9F2D-4E32-A26B-09F7488592BF}" type="presParOf" srcId="{EC787E0F-6107-45AD-A623-F96FB71281AF}" destId="{B5C8CBFC-6BDA-4B38-864C-E582F9A44AEA}" srcOrd="8" destOrd="0" presId="urn:microsoft.com/office/officeart/2005/8/layout/chevron1"/>
    <dgm:cxn modelId="{C4F1BB5C-C162-4F30-AD99-87DC5548BA3E}" type="presParOf" srcId="{EC787E0F-6107-45AD-A623-F96FB71281AF}" destId="{6B47B075-17D5-489D-BC0E-DD767B027F21}" srcOrd="9" destOrd="0" presId="urn:microsoft.com/office/officeart/2005/8/layout/chevron1"/>
    <dgm:cxn modelId="{0A3CC7B7-255B-4B4C-9D72-44EA8374157A}"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20D51E18-9D74-4071-BA3C-98896FB66D71}"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2D0E8699-BA77-41D7-A60E-A32078EA3877}" type="presOf" srcId="{BA3E1376-4524-4745-954E-6E730B12EB2A}" destId="{77C3CDE7-BD07-42D3-AE8C-4FDCADFA76B0}" srcOrd="0" destOrd="0" presId="urn:microsoft.com/office/officeart/2005/8/layout/chevron1"/>
    <dgm:cxn modelId="{0B2403B4-DE12-4545-9DA2-BF0257482C47}"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E947819-2722-48C4-81F5-D265113F616A}" type="presOf" srcId="{7B7CA7AB-C3AD-435C-BB45-BB41E83EB396}" destId="{B5C8CBFC-6BDA-4B38-864C-E582F9A44AEA}" srcOrd="0" destOrd="0" presId="urn:microsoft.com/office/officeart/2005/8/layout/chevron1"/>
    <dgm:cxn modelId="{A7E2F630-6CB0-4F80-8004-5729EE454A9C}" type="presOf" srcId="{B9AD9DD5-54E4-4DF3-89DD-1615D5164222}" destId="{826BA154-F69F-4C06-9880-4C9F51D41AE6}" srcOrd="0" destOrd="0" presId="urn:microsoft.com/office/officeart/2005/8/layout/chevron1"/>
    <dgm:cxn modelId="{32039E2C-BF00-43BC-8541-44EB3E297713}"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2B576D4E-C948-47F2-999C-4CA1EDD39361}" type="presOf" srcId="{019CED91-B708-4F6C-8237-ACC4E38078D7}" destId="{12F42142-7811-4671-858B-7418DD6B0F65}" srcOrd="0" destOrd="0" presId="urn:microsoft.com/office/officeart/2005/8/layout/chevron1"/>
    <dgm:cxn modelId="{63CDAC67-AD8C-4819-BDD1-C82DDAF20434}" type="presParOf" srcId="{EC787E0F-6107-45AD-A623-F96FB71281AF}" destId="{79FB90A5-4A64-4F5D-B89D-FFBCF59E704E}" srcOrd="0" destOrd="0" presId="urn:microsoft.com/office/officeart/2005/8/layout/chevron1"/>
    <dgm:cxn modelId="{5DFDCA88-ECAD-4FAC-9937-BE23580CBC48}" type="presParOf" srcId="{EC787E0F-6107-45AD-A623-F96FB71281AF}" destId="{A3D14EFD-1E07-44A7-92C6-2704BC3FF31C}" srcOrd="1" destOrd="0" presId="urn:microsoft.com/office/officeart/2005/8/layout/chevron1"/>
    <dgm:cxn modelId="{C93BC088-EFCC-4B1D-8AA5-3D645BA4E5A4}" type="presParOf" srcId="{EC787E0F-6107-45AD-A623-F96FB71281AF}" destId="{77C3CDE7-BD07-42D3-AE8C-4FDCADFA76B0}" srcOrd="2" destOrd="0" presId="urn:microsoft.com/office/officeart/2005/8/layout/chevron1"/>
    <dgm:cxn modelId="{6DCC6D06-DE65-4FF2-ABBC-2F94696FFB39}" type="presParOf" srcId="{EC787E0F-6107-45AD-A623-F96FB71281AF}" destId="{120F1147-BD79-49E0-B157-7DEFA76CC503}" srcOrd="3" destOrd="0" presId="urn:microsoft.com/office/officeart/2005/8/layout/chevron1"/>
    <dgm:cxn modelId="{3E3D2C41-0D44-4192-866B-B32E365CF94D}" type="presParOf" srcId="{EC787E0F-6107-45AD-A623-F96FB71281AF}" destId="{12F42142-7811-4671-858B-7418DD6B0F65}" srcOrd="4" destOrd="0" presId="urn:microsoft.com/office/officeart/2005/8/layout/chevron1"/>
    <dgm:cxn modelId="{2060C063-0653-4399-B80C-06EC2F3E6593}" type="presParOf" srcId="{EC787E0F-6107-45AD-A623-F96FB71281AF}" destId="{CB0E8891-7793-4DE8-B106-2BB951988EE5}" srcOrd="5" destOrd="0" presId="urn:microsoft.com/office/officeart/2005/8/layout/chevron1"/>
    <dgm:cxn modelId="{618139FC-DFFA-49FA-8236-A93EBF14D8D4}" type="presParOf" srcId="{EC787E0F-6107-45AD-A623-F96FB71281AF}" destId="{826BA154-F69F-4C06-9880-4C9F51D41AE6}" srcOrd="6" destOrd="0" presId="urn:microsoft.com/office/officeart/2005/8/layout/chevron1"/>
    <dgm:cxn modelId="{CFC89A0A-6FE1-4605-91A3-A21267099E46}" type="presParOf" srcId="{EC787E0F-6107-45AD-A623-F96FB71281AF}" destId="{42751A3F-58CC-447F-8220-FD0F76478652}" srcOrd="7" destOrd="0" presId="urn:microsoft.com/office/officeart/2005/8/layout/chevron1"/>
    <dgm:cxn modelId="{6D21034E-1564-4EBB-8C17-AAF6D036051B}" type="presParOf" srcId="{EC787E0F-6107-45AD-A623-F96FB71281AF}" destId="{B5C8CBFC-6BDA-4B38-864C-E582F9A44AEA}" srcOrd="8" destOrd="0" presId="urn:microsoft.com/office/officeart/2005/8/layout/chevron1"/>
    <dgm:cxn modelId="{28BFE487-ACBF-4419-8A04-C4A3714DFBA9}" type="presParOf" srcId="{EC787E0F-6107-45AD-A623-F96FB71281AF}" destId="{6B47B075-17D5-489D-BC0E-DD767B027F21}" srcOrd="9" destOrd="0" presId="urn:microsoft.com/office/officeart/2005/8/layout/chevron1"/>
    <dgm:cxn modelId="{CD323C21-27CE-486E-9C51-C19F2ECF1EB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2CECD731-3C90-4E8F-B81C-57B1B65E9A70}" type="doc">
      <dgm:prSet loTypeId="urn:microsoft.com/office/officeart/2005/8/layout/hierarchy2" loCatId="hierarchy" qsTypeId="urn:microsoft.com/office/officeart/2005/8/quickstyle/simple2" qsCatId="simple" csTypeId="urn:microsoft.com/office/officeart/2005/8/colors/accent6_2" csCatId="accent6" phldr="1"/>
      <dgm:spPr/>
      <dgm:t>
        <a:bodyPr/>
        <a:lstStyle/>
        <a:p>
          <a:pPr rtl="1"/>
          <a:endParaRPr lang="fa-IR"/>
        </a:p>
      </dgm:t>
    </dgm:pt>
    <dgm:pt modelId="{C76C9F9B-2371-453B-87E3-70AA7062244C}">
      <dgm:prSet phldrT="[Text]" custT="1"/>
      <dgm:spPr>
        <a:xfrm>
          <a:off x="7125286" y="1514366"/>
          <a:ext cx="1730441" cy="1096703"/>
        </a:xfrm>
      </dgm:spPr>
      <dgm:t>
        <a:bodyPr/>
        <a:lstStyle/>
        <a:p>
          <a:pPr rtl="1"/>
          <a:r>
            <a:rPr lang="fa-IR" sz="2200" smtClean="0">
              <a:latin typeface="Arial"/>
              <a:ea typeface="+mn-ea"/>
              <a:cs typeface="B Mitra" panose="00000400000000000000" pitchFamily="2" charset="-78"/>
            </a:rPr>
            <a:t>روش‌های تولید تابع شکل</a:t>
          </a:r>
          <a:endParaRPr lang="fa-IR" sz="2200" dirty="0">
            <a:latin typeface="Arial"/>
            <a:ea typeface="+mn-ea"/>
            <a:cs typeface="B Mitra" panose="00000400000000000000" pitchFamily="2" charset="-78"/>
          </a:endParaRPr>
        </a:p>
      </dgm:t>
    </dgm:pt>
    <dgm:pt modelId="{34CCAE39-702F-45CA-A00D-D5CF1681431C}" type="parTrans" cxnId="{62F8A358-32D5-4C21-86C4-017D57FAF39F}">
      <dgm:prSet/>
      <dgm:spPr/>
      <dgm:t>
        <a:bodyPr/>
        <a:lstStyle/>
        <a:p>
          <a:pPr rtl="1"/>
          <a:endParaRPr lang="fa-IR"/>
        </a:p>
      </dgm:t>
    </dgm:pt>
    <dgm:pt modelId="{821CCDC6-1CBB-49A5-A0D7-37C3F3714057}" type="sibTrans" cxnId="{62F8A358-32D5-4C21-86C4-017D57FAF39F}">
      <dgm:prSet/>
      <dgm:spPr/>
      <dgm:t>
        <a:bodyPr/>
        <a:lstStyle/>
        <a:p>
          <a:pPr rtl="1"/>
          <a:endParaRPr lang="fa-IR"/>
        </a:p>
      </dgm:t>
    </dgm:pt>
    <dgm:pt modelId="{8C84680C-9483-4D9F-9655-1F4623955AB7}">
      <dgm:prSet phldrT="[Text]" custT="1"/>
      <dgm:spPr>
        <a:xfrm>
          <a:off x="4939013" y="1042811"/>
          <a:ext cx="1495305" cy="593566"/>
        </a:xfrm>
      </dgm:spPr>
      <dgm:t>
        <a:bodyPr/>
        <a:lstStyle/>
        <a:p>
          <a:pPr rtl="1"/>
          <a:r>
            <a:rPr lang="fa-IR" sz="2200" dirty="0" smtClean="0">
              <a:latin typeface="Arial"/>
              <a:ea typeface="+mn-ea"/>
              <a:cs typeface="B Mitra" panose="00000400000000000000" pitchFamily="2" charset="-78"/>
            </a:rPr>
            <a:t>انتگرال محدود</a:t>
          </a:r>
          <a:endParaRPr lang="fa-IR" sz="2200" dirty="0">
            <a:latin typeface="Arial"/>
            <a:ea typeface="+mn-ea"/>
            <a:cs typeface="B Mitra" panose="00000400000000000000" pitchFamily="2" charset="-78"/>
          </a:endParaRPr>
        </a:p>
      </dgm:t>
    </dgm:pt>
    <dgm:pt modelId="{C28DB74B-5043-438E-908B-98D74F471A94}" type="parTrans" cxnId="{593AEA7C-BBAE-4B0E-80E4-3AECD84F224B}">
      <dgm:prSet/>
      <dgm:spPr>
        <a:xfrm rot="13578160">
          <a:off x="6279716" y="1686412"/>
          <a:ext cx="1000171" cy="29487"/>
        </a:xfrm>
      </dgm:spPr>
      <dgm:t>
        <a:bodyPr/>
        <a:lstStyle/>
        <a:p>
          <a:pPr rtl="1"/>
          <a:endParaRPr lang="fa-IR">
            <a:solidFill>
              <a:srgbClr val="000000">
                <a:hueOff val="0"/>
                <a:satOff val="0"/>
                <a:lumOff val="0"/>
                <a:alphaOff val="0"/>
              </a:srgbClr>
            </a:solidFill>
            <a:latin typeface="Arial"/>
            <a:ea typeface="+mn-ea"/>
            <a:cs typeface="+mn-cs"/>
          </a:endParaRPr>
        </a:p>
      </dgm:t>
    </dgm:pt>
    <dgm:pt modelId="{C979E471-7964-41B2-97D5-50B420D5E6B1}" type="sibTrans" cxnId="{593AEA7C-BBAE-4B0E-80E4-3AECD84F224B}">
      <dgm:prSet/>
      <dgm:spPr/>
      <dgm:t>
        <a:bodyPr/>
        <a:lstStyle/>
        <a:p>
          <a:pPr rtl="1"/>
          <a:endParaRPr lang="fa-IR"/>
        </a:p>
      </dgm:t>
    </dgm:pt>
    <dgm:pt modelId="{1D6CBA78-D72A-44F8-8E23-2D259BC4F073}">
      <dgm:prSet phldrT="[Text]"/>
      <dgm:spPr>
        <a:xfrm>
          <a:off x="4939013" y="2489057"/>
          <a:ext cx="1495305" cy="593566"/>
        </a:xfrm>
      </dgm:spPr>
      <dgm:t>
        <a:bodyPr/>
        <a:lstStyle/>
        <a:p>
          <a:pPr rtl="1"/>
          <a:r>
            <a:rPr lang="fa-IR" b="0" smtClean="0">
              <a:latin typeface="Arial"/>
              <a:ea typeface="+mn-ea"/>
              <a:cs typeface="B Mitra" panose="00000400000000000000" pitchFamily="2" charset="-78"/>
            </a:rPr>
            <a:t>سری محدود</a:t>
          </a:r>
          <a:endParaRPr lang="fa-IR" b="0" dirty="0">
            <a:latin typeface="Arial"/>
            <a:ea typeface="+mn-ea"/>
            <a:cs typeface="B Mitra" panose="00000400000000000000" pitchFamily="2" charset="-78"/>
          </a:endParaRPr>
        </a:p>
      </dgm:t>
    </dgm:pt>
    <dgm:pt modelId="{66C150C8-60F9-44D4-A060-8960CF748543}" type="parTrans" cxnId="{EEE38F88-008D-4A77-B94F-81AB000461AB}">
      <dgm:prSet/>
      <dgm:spPr>
        <a:xfrm rot="8021840">
          <a:off x="6279716" y="2409536"/>
          <a:ext cx="1000171" cy="29487"/>
        </a:xfrm>
      </dgm:spPr>
      <dgm:t>
        <a:bodyPr/>
        <a:lstStyle/>
        <a:p>
          <a:pPr rtl="1"/>
          <a:endParaRPr lang="fa-IR">
            <a:solidFill>
              <a:srgbClr val="000000">
                <a:hueOff val="0"/>
                <a:satOff val="0"/>
                <a:lumOff val="0"/>
                <a:alphaOff val="0"/>
              </a:srgbClr>
            </a:solidFill>
            <a:latin typeface="Arial"/>
            <a:ea typeface="+mn-ea"/>
            <a:cs typeface="+mn-cs"/>
          </a:endParaRPr>
        </a:p>
      </dgm:t>
    </dgm:pt>
    <dgm:pt modelId="{E5B7EA86-DA5B-4A2E-BA78-E773109B5C5F}" type="sibTrans" cxnId="{EEE38F88-008D-4A77-B94F-81AB000461AB}">
      <dgm:prSet/>
      <dgm:spPr/>
      <dgm:t>
        <a:bodyPr/>
        <a:lstStyle/>
        <a:p>
          <a:pPr rtl="1"/>
          <a:endParaRPr lang="fa-IR"/>
        </a:p>
      </dgm:t>
    </dgm:pt>
    <dgm:pt modelId="{6CBA14F8-602A-45EA-A0DB-1E8AAE19CEFC}">
      <dgm:prSet phldrT="[Text]" custT="1"/>
      <dgm:spPr>
        <a:xfrm>
          <a:off x="2538937" y="1945486"/>
          <a:ext cx="1709108" cy="775576"/>
        </a:xfrm>
      </dgm:spPr>
      <dgm:t>
        <a:bodyPr/>
        <a:lstStyle/>
        <a:p>
          <a:pPr rtl="1"/>
          <a:r>
            <a:rPr lang="fa-IR" sz="2200" smtClean="0">
              <a:latin typeface="Arial"/>
              <a:ea typeface="+mn-ea"/>
              <a:cs typeface="B Mitra" panose="00000400000000000000" pitchFamily="2" charset="-78"/>
            </a:rPr>
            <a:t>کمینه مربعات متحرک </a:t>
          </a:r>
          <a:r>
            <a:rPr lang="fa-IR" sz="2100" smtClean="0">
              <a:latin typeface="Arial"/>
              <a:ea typeface="+mn-ea"/>
              <a:cs typeface="B Mitra" panose="00000400000000000000" pitchFamily="2" charset="-78"/>
            </a:rPr>
            <a:t>(</a:t>
          </a:r>
          <a:r>
            <a:rPr lang="en-US" sz="2000" smtClean="0">
              <a:latin typeface="Times New Roman" panose="02020603050405020304" pitchFamily="18" charset="0"/>
              <a:ea typeface="+mn-ea"/>
              <a:cs typeface="Times New Roman" panose="02020603050405020304" pitchFamily="18" charset="0"/>
            </a:rPr>
            <a:t>MLS</a:t>
          </a:r>
          <a:r>
            <a:rPr lang="fa-IR" sz="2100" smtClean="0">
              <a:latin typeface="Arial"/>
              <a:ea typeface="+mn-ea"/>
              <a:cs typeface="B Mitra" panose="00000400000000000000" pitchFamily="2" charset="-78"/>
            </a:rPr>
            <a:t>)</a:t>
          </a:r>
          <a:endParaRPr lang="fa-IR" sz="2100" dirty="0">
            <a:latin typeface="Arial"/>
            <a:ea typeface="+mn-ea"/>
            <a:cs typeface="B Mitra" panose="00000400000000000000" pitchFamily="2" charset="-78"/>
          </a:endParaRPr>
        </a:p>
      </dgm:t>
    </dgm:pt>
    <dgm:pt modelId="{788813D8-2567-45F7-AFF7-C0406D714E4B}" type="parTrans" cxnId="{7D7CF825-3E51-4B35-80C1-3763EE6337AE}">
      <dgm:prSet/>
      <dgm:spPr>
        <a:xfrm rot="12793428">
          <a:off x="4180536" y="2544814"/>
          <a:ext cx="825985" cy="29487"/>
        </a:xfrm>
      </dgm:spPr>
      <dgm:t>
        <a:bodyPr/>
        <a:lstStyle/>
        <a:p>
          <a:pPr rtl="1"/>
          <a:endParaRPr lang="fa-IR">
            <a:solidFill>
              <a:srgbClr val="000000">
                <a:hueOff val="0"/>
                <a:satOff val="0"/>
                <a:lumOff val="0"/>
                <a:alphaOff val="0"/>
              </a:srgbClr>
            </a:solidFill>
            <a:latin typeface="Arial"/>
            <a:ea typeface="+mn-ea"/>
            <a:cs typeface="+mn-cs"/>
          </a:endParaRPr>
        </a:p>
      </dgm:t>
    </dgm:pt>
    <dgm:pt modelId="{73B6DA92-DECD-4B2C-A69C-F2CD32B594D2}" type="sibTrans" cxnId="{7D7CF825-3E51-4B35-80C1-3763EE6337AE}">
      <dgm:prSet/>
      <dgm:spPr/>
      <dgm:t>
        <a:bodyPr/>
        <a:lstStyle/>
        <a:p>
          <a:pPr rtl="1"/>
          <a:endParaRPr lang="fa-IR"/>
        </a:p>
      </dgm:t>
    </dgm:pt>
    <dgm:pt modelId="{7BFC2712-7FCE-4BB2-A03B-F6175731AB5F}">
      <dgm:prSet phldrT="[Text]" custT="1"/>
      <dgm:spPr>
        <a:xfrm>
          <a:off x="2538937" y="2850619"/>
          <a:ext cx="1709108" cy="775576"/>
        </a:xfrm>
      </dgm:spPr>
      <dgm:t>
        <a:bodyPr/>
        <a:lstStyle/>
        <a:p>
          <a:pPr rtl="1"/>
          <a:r>
            <a:rPr lang="fa-IR" sz="2200" smtClean="0">
              <a:latin typeface="Arial"/>
              <a:ea typeface="+mn-ea"/>
              <a:cs typeface="B Mitra" panose="00000400000000000000" pitchFamily="2" charset="-78"/>
            </a:rPr>
            <a:t>درونیابی نقاط (</a:t>
          </a:r>
          <a:r>
            <a:rPr lang="en-US" sz="2000" smtClean="0">
              <a:latin typeface="Times New Roman" panose="02020603050405020304" pitchFamily="18" charset="0"/>
              <a:ea typeface="+mn-ea"/>
              <a:cs typeface="Times New Roman" panose="02020603050405020304" pitchFamily="18" charset="0"/>
            </a:rPr>
            <a:t>PIM</a:t>
          </a:r>
          <a:r>
            <a:rPr lang="fa-IR" sz="2200" smtClean="0">
              <a:latin typeface="Arial"/>
              <a:ea typeface="+mn-ea"/>
              <a:cs typeface="B Mitra" panose="00000400000000000000" pitchFamily="2" charset="-78"/>
            </a:rPr>
            <a:t>)</a:t>
          </a:r>
          <a:endParaRPr lang="fa-IR" sz="2200" dirty="0">
            <a:latin typeface="Arial"/>
            <a:ea typeface="+mn-ea"/>
            <a:cs typeface="B Mitra" panose="00000400000000000000" pitchFamily="2" charset="-78"/>
          </a:endParaRPr>
        </a:p>
      </dgm:t>
    </dgm:pt>
    <dgm:pt modelId="{50E7EB00-36B2-4FBB-869E-97D4743426E0}" type="parTrans" cxnId="{34529171-A5C4-4508-92D2-1BF7AC5A028E}">
      <dgm:prSet/>
      <dgm:spPr>
        <a:xfrm rot="8806572">
          <a:off x="4180536" y="2997380"/>
          <a:ext cx="825985" cy="29487"/>
        </a:xfrm>
      </dgm:spPr>
      <dgm:t>
        <a:bodyPr/>
        <a:lstStyle/>
        <a:p>
          <a:pPr rtl="1"/>
          <a:endParaRPr lang="fa-IR">
            <a:solidFill>
              <a:srgbClr val="000000">
                <a:hueOff val="0"/>
                <a:satOff val="0"/>
                <a:lumOff val="0"/>
                <a:alphaOff val="0"/>
              </a:srgbClr>
            </a:solidFill>
            <a:latin typeface="Arial"/>
            <a:ea typeface="+mn-ea"/>
            <a:cs typeface="+mn-cs"/>
          </a:endParaRPr>
        </a:p>
      </dgm:t>
    </dgm:pt>
    <dgm:pt modelId="{1421061E-EDD4-4F30-BFFF-E350D0698113}" type="sibTrans" cxnId="{34529171-A5C4-4508-92D2-1BF7AC5A028E}">
      <dgm:prSet/>
      <dgm:spPr/>
      <dgm:t>
        <a:bodyPr/>
        <a:lstStyle/>
        <a:p>
          <a:pPr rtl="1"/>
          <a:endParaRPr lang="fa-IR"/>
        </a:p>
      </dgm:t>
    </dgm:pt>
    <dgm:pt modelId="{55F06AE4-8871-4002-9FE1-9EE1FAC08901}">
      <dgm:prSet phldrT="[Text]"/>
      <dgm:spPr>
        <a:xfrm>
          <a:off x="1255" y="2247266"/>
          <a:ext cx="1846714" cy="926362"/>
        </a:xfrm>
      </dgm:spPr>
      <dgm:t>
        <a:bodyPr/>
        <a:lstStyle/>
        <a:p>
          <a:pPr rtl="1"/>
          <a:r>
            <a:rPr lang="fa-IR" smtClean="0">
              <a:latin typeface="Arial"/>
              <a:ea typeface="+mn-ea"/>
              <a:cs typeface="B Mitra" panose="00000400000000000000" pitchFamily="2" charset="-78"/>
            </a:rPr>
            <a:t>تابع پایه چند جمله‌ای</a:t>
          </a:r>
          <a:endParaRPr lang="fa-IR" dirty="0">
            <a:latin typeface="Arial"/>
            <a:ea typeface="+mn-ea"/>
            <a:cs typeface="B Mitra" panose="00000400000000000000" pitchFamily="2" charset="-78"/>
          </a:endParaRPr>
        </a:p>
      </dgm:t>
    </dgm:pt>
    <dgm:pt modelId="{3CDE7C13-8E13-4498-9365-EB231655EBE1}" type="parTrans" cxnId="{C1D703AD-9F1B-405C-AB82-665D90EB6A21}">
      <dgm:prSet/>
      <dgm:spPr>
        <a:xfrm rot="13042980">
          <a:off x="1758661" y="2959684"/>
          <a:ext cx="869584" cy="29487"/>
        </a:xfrm>
      </dgm:spPr>
      <dgm:t>
        <a:bodyPr/>
        <a:lstStyle/>
        <a:p>
          <a:pPr rtl="1"/>
          <a:endParaRPr lang="fa-IR">
            <a:solidFill>
              <a:srgbClr val="000000">
                <a:hueOff val="0"/>
                <a:satOff val="0"/>
                <a:lumOff val="0"/>
                <a:alphaOff val="0"/>
              </a:srgbClr>
            </a:solidFill>
            <a:latin typeface="Arial"/>
            <a:ea typeface="+mn-ea"/>
            <a:cs typeface="+mn-cs"/>
          </a:endParaRPr>
        </a:p>
      </dgm:t>
    </dgm:pt>
    <dgm:pt modelId="{A63F7169-6185-4C46-B9DA-C015517F075D}" type="sibTrans" cxnId="{C1D703AD-9F1B-405C-AB82-665D90EB6A21}">
      <dgm:prSet/>
      <dgm:spPr/>
      <dgm:t>
        <a:bodyPr/>
        <a:lstStyle/>
        <a:p>
          <a:pPr rtl="1"/>
          <a:endParaRPr lang="fa-IR"/>
        </a:p>
      </dgm:t>
    </dgm:pt>
    <dgm:pt modelId="{751DE85E-09CD-4BC2-9B35-4EC35B52186C}">
      <dgm:prSet phldrT="[Text]"/>
      <dgm:spPr>
        <a:xfrm>
          <a:off x="1255" y="3303186"/>
          <a:ext cx="1846714" cy="926362"/>
        </a:xfrm>
      </dgm:spPr>
      <dgm:t>
        <a:bodyPr/>
        <a:lstStyle/>
        <a:p>
          <a:pPr rtl="1"/>
          <a:r>
            <a:rPr lang="fa-IR" smtClean="0">
              <a:latin typeface="Arial"/>
              <a:ea typeface="+mn-ea"/>
              <a:cs typeface="B Mitra" panose="00000400000000000000" pitchFamily="2" charset="-78"/>
            </a:rPr>
            <a:t>تابع پایه شعاعی</a:t>
          </a:r>
          <a:endParaRPr lang="fa-IR" dirty="0">
            <a:latin typeface="Arial"/>
            <a:ea typeface="+mn-ea"/>
            <a:cs typeface="B Mitra" panose="00000400000000000000" pitchFamily="2" charset="-78"/>
          </a:endParaRPr>
        </a:p>
      </dgm:t>
    </dgm:pt>
    <dgm:pt modelId="{27A913FD-2C54-4A50-B548-B79F341CC62F}" type="parTrans" cxnId="{E07978D6-4862-446C-8C2B-8FAF61482B80}">
      <dgm:prSet/>
      <dgm:spPr>
        <a:xfrm rot="8557020">
          <a:off x="1758661" y="3487643"/>
          <a:ext cx="869584" cy="29487"/>
        </a:xfrm>
      </dgm:spPr>
      <dgm:t>
        <a:bodyPr/>
        <a:lstStyle/>
        <a:p>
          <a:pPr rtl="1"/>
          <a:endParaRPr lang="fa-IR">
            <a:solidFill>
              <a:srgbClr val="000000">
                <a:hueOff val="0"/>
                <a:satOff val="0"/>
                <a:lumOff val="0"/>
                <a:alphaOff val="0"/>
              </a:srgbClr>
            </a:solidFill>
            <a:latin typeface="Arial"/>
            <a:ea typeface="+mn-ea"/>
            <a:cs typeface="+mn-cs"/>
          </a:endParaRPr>
        </a:p>
      </dgm:t>
    </dgm:pt>
    <dgm:pt modelId="{95AED353-D52D-4098-8A21-31CF3499F453}" type="sibTrans" cxnId="{E07978D6-4862-446C-8C2B-8FAF61482B80}">
      <dgm:prSet/>
      <dgm:spPr/>
      <dgm:t>
        <a:bodyPr/>
        <a:lstStyle/>
        <a:p>
          <a:pPr rtl="1"/>
          <a:endParaRPr lang="fa-IR"/>
        </a:p>
      </dgm:t>
    </dgm:pt>
    <dgm:pt modelId="{9DB867B7-2E93-4BF9-B7A4-880CF4CB81D6}">
      <dgm:prSet phldrT="[Text]"/>
      <dgm:spPr>
        <a:xfrm>
          <a:off x="4939013" y="1765934"/>
          <a:ext cx="1495305" cy="593566"/>
        </a:xfrm>
      </dgm:spPr>
      <dgm:t>
        <a:bodyPr/>
        <a:lstStyle/>
        <a:p>
          <a:pPr rtl="1"/>
          <a:r>
            <a:rPr lang="fa-IR" smtClean="0">
              <a:latin typeface="Arial"/>
              <a:ea typeface="+mn-ea"/>
              <a:cs typeface="B Mitra" panose="00000400000000000000" pitchFamily="2" charset="-78"/>
            </a:rPr>
            <a:t>تفاوت محدود</a:t>
          </a:r>
          <a:endParaRPr lang="fa-IR" dirty="0">
            <a:latin typeface="Arial"/>
            <a:ea typeface="+mn-ea"/>
            <a:cs typeface="B Mitra" panose="00000400000000000000" pitchFamily="2" charset="-78"/>
          </a:endParaRPr>
        </a:p>
      </dgm:t>
    </dgm:pt>
    <dgm:pt modelId="{9F985D17-F8C7-4008-B0D9-55E51C069507}" type="parTrans" cxnId="{B645B0E5-4973-4F21-9A22-C22850033FD7}">
      <dgm:prSet/>
      <dgm:spPr>
        <a:xfrm rot="10800000">
          <a:off x="6434318" y="2047974"/>
          <a:ext cx="690967" cy="29487"/>
        </a:xfrm>
      </dgm:spPr>
      <dgm:t>
        <a:bodyPr/>
        <a:lstStyle/>
        <a:p>
          <a:pPr rtl="1"/>
          <a:endParaRPr lang="fa-IR">
            <a:solidFill>
              <a:srgbClr val="000000">
                <a:hueOff val="0"/>
                <a:satOff val="0"/>
                <a:lumOff val="0"/>
                <a:alphaOff val="0"/>
              </a:srgbClr>
            </a:solidFill>
            <a:latin typeface="Arial"/>
            <a:ea typeface="+mn-ea"/>
            <a:cs typeface="+mn-cs"/>
          </a:endParaRPr>
        </a:p>
      </dgm:t>
    </dgm:pt>
    <dgm:pt modelId="{843DF2C1-6AE4-4885-941E-C83CCDD95B46}" type="sibTrans" cxnId="{B645B0E5-4973-4F21-9A22-C22850033FD7}">
      <dgm:prSet/>
      <dgm:spPr/>
      <dgm:t>
        <a:bodyPr/>
        <a:lstStyle/>
        <a:p>
          <a:pPr rtl="1"/>
          <a:endParaRPr lang="fa-IR"/>
        </a:p>
      </dgm:t>
    </dgm:pt>
    <dgm:pt modelId="{758CEAC2-30C6-4E56-8A40-F070EB674C23}" type="pres">
      <dgm:prSet presAssocID="{2CECD731-3C90-4E8F-B81C-57B1B65E9A70}" presName="diagram" presStyleCnt="0">
        <dgm:presLayoutVars>
          <dgm:chPref val="1"/>
          <dgm:dir val="rev"/>
          <dgm:animOne val="branch"/>
          <dgm:animLvl val="lvl"/>
          <dgm:resizeHandles val="exact"/>
        </dgm:presLayoutVars>
      </dgm:prSet>
      <dgm:spPr/>
      <dgm:t>
        <a:bodyPr/>
        <a:lstStyle/>
        <a:p>
          <a:pPr rtl="1"/>
          <a:endParaRPr lang="fa-IR"/>
        </a:p>
      </dgm:t>
    </dgm:pt>
    <dgm:pt modelId="{B10F7054-7A66-4261-8868-F2C52CAED601}" type="pres">
      <dgm:prSet presAssocID="{C76C9F9B-2371-453B-87E3-70AA7062244C}" presName="root1" presStyleCnt="0"/>
      <dgm:spPr/>
      <dgm:t>
        <a:bodyPr/>
        <a:lstStyle/>
        <a:p>
          <a:endParaRPr lang="en-US"/>
        </a:p>
      </dgm:t>
    </dgm:pt>
    <dgm:pt modelId="{7168E4BD-DC48-495B-8D84-5A1D039D7683}" type="pres">
      <dgm:prSet presAssocID="{C76C9F9B-2371-453B-87E3-70AA7062244C}" presName="LevelOneTextNode" presStyleLbl="node0" presStyleIdx="0" presStyleCnt="1" custScaleX="100175" custScaleY="126976">
        <dgm:presLayoutVars>
          <dgm:chPref val="3"/>
        </dgm:presLayoutVars>
      </dgm:prSet>
      <dgm:spPr>
        <a:prstGeom prst="roundRect">
          <a:avLst>
            <a:gd name="adj" fmla="val 10000"/>
          </a:avLst>
        </a:prstGeom>
      </dgm:spPr>
      <dgm:t>
        <a:bodyPr/>
        <a:lstStyle/>
        <a:p>
          <a:pPr rtl="1"/>
          <a:endParaRPr lang="fa-IR"/>
        </a:p>
      </dgm:t>
    </dgm:pt>
    <dgm:pt modelId="{845D9CB9-CC67-4E6F-B687-70B097983F05}" type="pres">
      <dgm:prSet presAssocID="{C76C9F9B-2371-453B-87E3-70AA7062244C}" presName="level2hierChild" presStyleCnt="0"/>
      <dgm:spPr/>
      <dgm:t>
        <a:bodyPr/>
        <a:lstStyle/>
        <a:p>
          <a:endParaRPr lang="en-US"/>
        </a:p>
      </dgm:t>
    </dgm:pt>
    <dgm:pt modelId="{4224B52E-A728-430B-8D04-94DD1CF2235A}" type="pres">
      <dgm:prSet presAssocID="{C28DB74B-5043-438E-908B-98D74F471A94}" presName="conn2-1" presStyleLbl="parChTrans1D2" presStyleIdx="0" presStyleCnt="3"/>
      <dgm:spPr>
        <a:custGeom>
          <a:avLst/>
          <a:gdLst/>
          <a:ahLst/>
          <a:cxnLst/>
          <a:rect l="0" t="0" r="0" b="0"/>
          <a:pathLst>
            <a:path>
              <a:moveTo>
                <a:pt x="0" y="14743"/>
              </a:moveTo>
              <a:lnTo>
                <a:pt x="1000171" y="14743"/>
              </a:lnTo>
            </a:path>
          </a:pathLst>
        </a:custGeom>
      </dgm:spPr>
      <dgm:t>
        <a:bodyPr/>
        <a:lstStyle/>
        <a:p>
          <a:pPr rtl="1"/>
          <a:endParaRPr lang="fa-IR"/>
        </a:p>
      </dgm:t>
    </dgm:pt>
    <dgm:pt modelId="{81C4AD99-D6D0-44A4-BFC7-192B338668F3}" type="pres">
      <dgm:prSet presAssocID="{C28DB74B-5043-438E-908B-98D74F471A94}" presName="connTx" presStyleLbl="parChTrans1D2" presStyleIdx="0" presStyleCnt="3"/>
      <dgm:spPr/>
      <dgm:t>
        <a:bodyPr/>
        <a:lstStyle/>
        <a:p>
          <a:pPr rtl="1"/>
          <a:endParaRPr lang="fa-IR"/>
        </a:p>
      </dgm:t>
    </dgm:pt>
    <dgm:pt modelId="{65A089F1-65B2-410B-A53A-BA8DEAAA3DFA}" type="pres">
      <dgm:prSet presAssocID="{8C84680C-9483-4D9F-9655-1F4623955AB7}" presName="root2" presStyleCnt="0"/>
      <dgm:spPr/>
      <dgm:t>
        <a:bodyPr/>
        <a:lstStyle/>
        <a:p>
          <a:endParaRPr lang="en-US"/>
        </a:p>
      </dgm:t>
    </dgm:pt>
    <dgm:pt modelId="{2D8799D3-C3EE-44EA-8CA2-49CFFE8019FF}" type="pres">
      <dgm:prSet presAssocID="{8C84680C-9483-4D9F-9655-1F4623955AB7}" presName="LevelTwoTextNode" presStyleLbl="node2" presStyleIdx="0" presStyleCnt="3" custScaleX="86563" custScaleY="68723">
        <dgm:presLayoutVars>
          <dgm:chPref val="3"/>
        </dgm:presLayoutVars>
      </dgm:prSet>
      <dgm:spPr>
        <a:prstGeom prst="roundRect">
          <a:avLst>
            <a:gd name="adj" fmla="val 10000"/>
          </a:avLst>
        </a:prstGeom>
      </dgm:spPr>
      <dgm:t>
        <a:bodyPr/>
        <a:lstStyle/>
        <a:p>
          <a:pPr rtl="1"/>
          <a:endParaRPr lang="fa-IR"/>
        </a:p>
      </dgm:t>
    </dgm:pt>
    <dgm:pt modelId="{AC35EF5F-D3DD-4ABC-9337-37FEF4F5B26D}" type="pres">
      <dgm:prSet presAssocID="{8C84680C-9483-4D9F-9655-1F4623955AB7}" presName="level3hierChild" presStyleCnt="0"/>
      <dgm:spPr/>
      <dgm:t>
        <a:bodyPr/>
        <a:lstStyle/>
        <a:p>
          <a:endParaRPr lang="en-US"/>
        </a:p>
      </dgm:t>
    </dgm:pt>
    <dgm:pt modelId="{6CD38DE9-0C55-4FE9-9EBA-8707D78877DF}" type="pres">
      <dgm:prSet presAssocID="{9F985D17-F8C7-4008-B0D9-55E51C069507}" presName="conn2-1" presStyleLbl="parChTrans1D2" presStyleIdx="1" presStyleCnt="3"/>
      <dgm:spPr>
        <a:custGeom>
          <a:avLst/>
          <a:gdLst/>
          <a:ahLst/>
          <a:cxnLst/>
          <a:rect l="0" t="0" r="0" b="0"/>
          <a:pathLst>
            <a:path>
              <a:moveTo>
                <a:pt x="0" y="14743"/>
              </a:moveTo>
              <a:lnTo>
                <a:pt x="690967" y="14743"/>
              </a:lnTo>
            </a:path>
          </a:pathLst>
        </a:custGeom>
      </dgm:spPr>
      <dgm:t>
        <a:bodyPr/>
        <a:lstStyle/>
        <a:p>
          <a:pPr rtl="1"/>
          <a:endParaRPr lang="fa-IR"/>
        </a:p>
      </dgm:t>
    </dgm:pt>
    <dgm:pt modelId="{14ED6848-722C-42B3-9881-DFC6A3A09CAB}" type="pres">
      <dgm:prSet presAssocID="{9F985D17-F8C7-4008-B0D9-55E51C069507}" presName="connTx" presStyleLbl="parChTrans1D2" presStyleIdx="1" presStyleCnt="3"/>
      <dgm:spPr/>
      <dgm:t>
        <a:bodyPr/>
        <a:lstStyle/>
        <a:p>
          <a:pPr rtl="1"/>
          <a:endParaRPr lang="fa-IR"/>
        </a:p>
      </dgm:t>
    </dgm:pt>
    <dgm:pt modelId="{7AA22278-0472-4C40-A13F-5D1AA5AC8BF1}" type="pres">
      <dgm:prSet presAssocID="{9DB867B7-2E93-4BF9-B7A4-880CF4CB81D6}" presName="root2" presStyleCnt="0"/>
      <dgm:spPr/>
      <dgm:t>
        <a:bodyPr/>
        <a:lstStyle/>
        <a:p>
          <a:endParaRPr lang="en-US"/>
        </a:p>
      </dgm:t>
    </dgm:pt>
    <dgm:pt modelId="{12E005C8-3C4A-4A37-B69F-6D9ABE37F121}" type="pres">
      <dgm:prSet presAssocID="{9DB867B7-2E93-4BF9-B7A4-880CF4CB81D6}" presName="LevelTwoTextNode" presStyleLbl="node2" presStyleIdx="1" presStyleCnt="3" custScaleX="86563" custScaleY="68723">
        <dgm:presLayoutVars>
          <dgm:chPref val="3"/>
        </dgm:presLayoutVars>
      </dgm:prSet>
      <dgm:spPr>
        <a:prstGeom prst="roundRect">
          <a:avLst>
            <a:gd name="adj" fmla="val 10000"/>
          </a:avLst>
        </a:prstGeom>
      </dgm:spPr>
      <dgm:t>
        <a:bodyPr/>
        <a:lstStyle/>
        <a:p>
          <a:pPr rtl="1"/>
          <a:endParaRPr lang="fa-IR"/>
        </a:p>
      </dgm:t>
    </dgm:pt>
    <dgm:pt modelId="{7F65BD97-05BC-43F2-824C-E590467D8BF1}" type="pres">
      <dgm:prSet presAssocID="{9DB867B7-2E93-4BF9-B7A4-880CF4CB81D6}" presName="level3hierChild" presStyleCnt="0"/>
      <dgm:spPr/>
      <dgm:t>
        <a:bodyPr/>
        <a:lstStyle/>
        <a:p>
          <a:endParaRPr lang="en-US"/>
        </a:p>
      </dgm:t>
    </dgm:pt>
    <dgm:pt modelId="{6288DC24-1BCD-4E90-88E8-170793A22A38}" type="pres">
      <dgm:prSet presAssocID="{66C150C8-60F9-44D4-A060-8960CF748543}" presName="conn2-1" presStyleLbl="parChTrans1D2" presStyleIdx="2" presStyleCnt="3"/>
      <dgm:spPr>
        <a:custGeom>
          <a:avLst/>
          <a:gdLst/>
          <a:ahLst/>
          <a:cxnLst/>
          <a:rect l="0" t="0" r="0" b="0"/>
          <a:pathLst>
            <a:path>
              <a:moveTo>
                <a:pt x="0" y="14743"/>
              </a:moveTo>
              <a:lnTo>
                <a:pt x="1000171" y="14743"/>
              </a:lnTo>
            </a:path>
          </a:pathLst>
        </a:custGeom>
      </dgm:spPr>
      <dgm:t>
        <a:bodyPr/>
        <a:lstStyle/>
        <a:p>
          <a:pPr rtl="1"/>
          <a:endParaRPr lang="fa-IR"/>
        </a:p>
      </dgm:t>
    </dgm:pt>
    <dgm:pt modelId="{7EE2055C-511C-4409-BA3C-645A61B21DCF}" type="pres">
      <dgm:prSet presAssocID="{66C150C8-60F9-44D4-A060-8960CF748543}" presName="connTx" presStyleLbl="parChTrans1D2" presStyleIdx="2" presStyleCnt="3"/>
      <dgm:spPr/>
      <dgm:t>
        <a:bodyPr/>
        <a:lstStyle/>
        <a:p>
          <a:pPr rtl="1"/>
          <a:endParaRPr lang="fa-IR"/>
        </a:p>
      </dgm:t>
    </dgm:pt>
    <dgm:pt modelId="{34B5A229-F708-4A94-AE8B-55F3E66054D7}" type="pres">
      <dgm:prSet presAssocID="{1D6CBA78-D72A-44F8-8E23-2D259BC4F073}" presName="root2" presStyleCnt="0"/>
      <dgm:spPr/>
      <dgm:t>
        <a:bodyPr/>
        <a:lstStyle/>
        <a:p>
          <a:endParaRPr lang="en-US"/>
        </a:p>
      </dgm:t>
    </dgm:pt>
    <dgm:pt modelId="{7D3B8138-03E9-4C57-91C6-1E32C52E8F64}" type="pres">
      <dgm:prSet presAssocID="{1D6CBA78-D72A-44F8-8E23-2D259BC4F073}" presName="LevelTwoTextNode" presStyleLbl="node2" presStyleIdx="2" presStyleCnt="3" custScaleX="86563" custScaleY="68723">
        <dgm:presLayoutVars>
          <dgm:chPref val="3"/>
        </dgm:presLayoutVars>
      </dgm:prSet>
      <dgm:spPr>
        <a:prstGeom prst="roundRect">
          <a:avLst>
            <a:gd name="adj" fmla="val 10000"/>
          </a:avLst>
        </a:prstGeom>
      </dgm:spPr>
      <dgm:t>
        <a:bodyPr/>
        <a:lstStyle/>
        <a:p>
          <a:pPr rtl="1"/>
          <a:endParaRPr lang="fa-IR"/>
        </a:p>
      </dgm:t>
    </dgm:pt>
    <dgm:pt modelId="{BA536B72-3BAA-43B2-956C-5C50763C0AA8}" type="pres">
      <dgm:prSet presAssocID="{1D6CBA78-D72A-44F8-8E23-2D259BC4F073}" presName="level3hierChild" presStyleCnt="0"/>
      <dgm:spPr/>
      <dgm:t>
        <a:bodyPr/>
        <a:lstStyle/>
        <a:p>
          <a:endParaRPr lang="en-US"/>
        </a:p>
      </dgm:t>
    </dgm:pt>
    <dgm:pt modelId="{706C81FB-B6A6-4131-B6E0-4517BD32CE99}" type="pres">
      <dgm:prSet presAssocID="{788813D8-2567-45F7-AFF7-C0406D714E4B}" presName="conn2-1" presStyleLbl="parChTrans1D3" presStyleIdx="0" presStyleCnt="2"/>
      <dgm:spPr>
        <a:custGeom>
          <a:avLst/>
          <a:gdLst/>
          <a:ahLst/>
          <a:cxnLst/>
          <a:rect l="0" t="0" r="0" b="0"/>
          <a:pathLst>
            <a:path>
              <a:moveTo>
                <a:pt x="0" y="14743"/>
              </a:moveTo>
              <a:lnTo>
                <a:pt x="825985" y="14743"/>
              </a:lnTo>
            </a:path>
          </a:pathLst>
        </a:custGeom>
      </dgm:spPr>
      <dgm:t>
        <a:bodyPr/>
        <a:lstStyle/>
        <a:p>
          <a:pPr rtl="1"/>
          <a:endParaRPr lang="fa-IR"/>
        </a:p>
      </dgm:t>
    </dgm:pt>
    <dgm:pt modelId="{C5E46CB5-F4ED-4D7B-BA19-57C9C5EAC3F2}" type="pres">
      <dgm:prSet presAssocID="{788813D8-2567-45F7-AFF7-C0406D714E4B}" presName="connTx" presStyleLbl="parChTrans1D3" presStyleIdx="0" presStyleCnt="2"/>
      <dgm:spPr/>
      <dgm:t>
        <a:bodyPr/>
        <a:lstStyle/>
        <a:p>
          <a:pPr rtl="1"/>
          <a:endParaRPr lang="fa-IR"/>
        </a:p>
      </dgm:t>
    </dgm:pt>
    <dgm:pt modelId="{16B154DB-E052-40E9-9FA6-83D8A123505C}" type="pres">
      <dgm:prSet presAssocID="{6CBA14F8-602A-45EA-A0DB-1E8AAE19CEFC}" presName="root2" presStyleCnt="0"/>
      <dgm:spPr/>
      <dgm:t>
        <a:bodyPr/>
        <a:lstStyle/>
        <a:p>
          <a:endParaRPr lang="en-US"/>
        </a:p>
      </dgm:t>
    </dgm:pt>
    <dgm:pt modelId="{09A1E162-BC7A-4A0E-B022-6430D50A06A1}" type="pres">
      <dgm:prSet presAssocID="{6CBA14F8-602A-45EA-A0DB-1E8AAE19CEFC}" presName="LevelTwoTextNode" presStyleLbl="node3" presStyleIdx="0" presStyleCnt="2" custScaleX="98940" custScaleY="89796">
        <dgm:presLayoutVars>
          <dgm:chPref val="3"/>
        </dgm:presLayoutVars>
      </dgm:prSet>
      <dgm:spPr>
        <a:prstGeom prst="roundRect">
          <a:avLst>
            <a:gd name="adj" fmla="val 10000"/>
          </a:avLst>
        </a:prstGeom>
      </dgm:spPr>
      <dgm:t>
        <a:bodyPr/>
        <a:lstStyle/>
        <a:p>
          <a:pPr rtl="1"/>
          <a:endParaRPr lang="fa-IR"/>
        </a:p>
      </dgm:t>
    </dgm:pt>
    <dgm:pt modelId="{E7C42EB0-B328-445E-BF9A-DD52DBF44000}" type="pres">
      <dgm:prSet presAssocID="{6CBA14F8-602A-45EA-A0DB-1E8AAE19CEFC}" presName="level3hierChild" presStyleCnt="0"/>
      <dgm:spPr/>
      <dgm:t>
        <a:bodyPr/>
        <a:lstStyle/>
        <a:p>
          <a:endParaRPr lang="en-US"/>
        </a:p>
      </dgm:t>
    </dgm:pt>
    <dgm:pt modelId="{921EFF5F-7859-4A79-BFB9-8C973D8BF117}" type="pres">
      <dgm:prSet presAssocID="{50E7EB00-36B2-4FBB-869E-97D4743426E0}" presName="conn2-1" presStyleLbl="parChTrans1D3" presStyleIdx="1" presStyleCnt="2"/>
      <dgm:spPr>
        <a:custGeom>
          <a:avLst/>
          <a:gdLst/>
          <a:ahLst/>
          <a:cxnLst/>
          <a:rect l="0" t="0" r="0" b="0"/>
          <a:pathLst>
            <a:path>
              <a:moveTo>
                <a:pt x="0" y="14743"/>
              </a:moveTo>
              <a:lnTo>
                <a:pt x="825985" y="14743"/>
              </a:lnTo>
            </a:path>
          </a:pathLst>
        </a:custGeom>
      </dgm:spPr>
      <dgm:t>
        <a:bodyPr/>
        <a:lstStyle/>
        <a:p>
          <a:pPr rtl="1"/>
          <a:endParaRPr lang="fa-IR"/>
        </a:p>
      </dgm:t>
    </dgm:pt>
    <dgm:pt modelId="{A3C07960-1E53-4042-AA51-B3F3C2B232FA}" type="pres">
      <dgm:prSet presAssocID="{50E7EB00-36B2-4FBB-869E-97D4743426E0}" presName="connTx" presStyleLbl="parChTrans1D3" presStyleIdx="1" presStyleCnt="2"/>
      <dgm:spPr/>
      <dgm:t>
        <a:bodyPr/>
        <a:lstStyle/>
        <a:p>
          <a:pPr rtl="1"/>
          <a:endParaRPr lang="fa-IR"/>
        </a:p>
      </dgm:t>
    </dgm:pt>
    <dgm:pt modelId="{C6A565DB-3630-4D40-9D1A-BAF0ED6D926E}" type="pres">
      <dgm:prSet presAssocID="{7BFC2712-7FCE-4BB2-A03B-F6175731AB5F}" presName="root2" presStyleCnt="0"/>
      <dgm:spPr/>
      <dgm:t>
        <a:bodyPr/>
        <a:lstStyle/>
        <a:p>
          <a:endParaRPr lang="en-US"/>
        </a:p>
      </dgm:t>
    </dgm:pt>
    <dgm:pt modelId="{C2CB502E-9650-4370-8027-18FFE9DC6478}" type="pres">
      <dgm:prSet presAssocID="{7BFC2712-7FCE-4BB2-A03B-F6175731AB5F}" presName="LevelTwoTextNode" presStyleLbl="node3" presStyleIdx="1" presStyleCnt="2" custScaleX="98940" custScaleY="89796">
        <dgm:presLayoutVars>
          <dgm:chPref val="3"/>
        </dgm:presLayoutVars>
      </dgm:prSet>
      <dgm:spPr>
        <a:prstGeom prst="roundRect">
          <a:avLst>
            <a:gd name="adj" fmla="val 10000"/>
          </a:avLst>
        </a:prstGeom>
      </dgm:spPr>
      <dgm:t>
        <a:bodyPr/>
        <a:lstStyle/>
        <a:p>
          <a:pPr rtl="1"/>
          <a:endParaRPr lang="fa-IR"/>
        </a:p>
      </dgm:t>
    </dgm:pt>
    <dgm:pt modelId="{5D98C323-8AE3-42E0-86A3-C274C7A51E9C}" type="pres">
      <dgm:prSet presAssocID="{7BFC2712-7FCE-4BB2-A03B-F6175731AB5F}" presName="level3hierChild" presStyleCnt="0"/>
      <dgm:spPr/>
      <dgm:t>
        <a:bodyPr/>
        <a:lstStyle/>
        <a:p>
          <a:endParaRPr lang="en-US"/>
        </a:p>
      </dgm:t>
    </dgm:pt>
    <dgm:pt modelId="{31DCC5E2-FBD4-45A2-BA8A-8CAB2A5EC4C3}" type="pres">
      <dgm:prSet presAssocID="{3CDE7C13-8E13-4498-9365-EB231655EBE1}" presName="conn2-1" presStyleLbl="parChTrans1D4" presStyleIdx="0" presStyleCnt="2"/>
      <dgm:spPr>
        <a:custGeom>
          <a:avLst/>
          <a:gdLst/>
          <a:ahLst/>
          <a:cxnLst/>
          <a:rect l="0" t="0" r="0" b="0"/>
          <a:pathLst>
            <a:path>
              <a:moveTo>
                <a:pt x="0" y="14743"/>
              </a:moveTo>
              <a:lnTo>
                <a:pt x="869584" y="14743"/>
              </a:lnTo>
            </a:path>
          </a:pathLst>
        </a:custGeom>
      </dgm:spPr>
      <dgm:t>
        <a:bodyPr/>
        <a:lstStyle/>
        <a:p>
          <a:pPr rtl="1"/>
          <a:endParaRPr lang="fa-IR"/>
        </a:p>
      </dgm:t>
    </dgm:pt>
    <dgm:pt modelId="{418D6AB9-3834-4F7B-BB6A-1BCDE0F54B24}" type="pres">
      <dgm:prSet presAssocID="{3CDE7C13-8E13-4498-9365-EB231655EBE1}" presName="connTx" presStyleLbl="parChTrans1D4" presStyleIdx="0" presStyleCnt="2"/>
      <dgm:spPr/>
      <dgm:t>
        <a:bodyPr/>
        <a:lstStyle/>
        <a:p>
          <a:pPr rtl="1"/>
          <a:endParaRPr lang="fa-IR"/>
        </a:p>
      </dgm:t>
    </dgm:pt>
    <dgm:pt modelId="{01597AD1-8DFF-45A5-893B-7F7DB935764D}" type="pres">
      <dgm:prSet presAssocID="{55F06AE4-8871-4002-9FE1-9EE1FAC08901}" presName="root2" presStyleCnt="0"/>
      <dgm:spPr/>
      <dgm:t>
        <a:bodyPr/>
        <a:lstStyle/>
        <a:p>
          <a:endParaRPr lang="en-US"/>
        </a:p>
      </dgm:t>
    </dgm:pt>
    <dgm:pt modelId="{0F6036BE-502A-495A-B4D8-2A956BB3AC3F}" type="pres">
      <dgm:prSet presAssocID="{55F06AE4-8871-4002-9FE1-9EE1FAC08901}" presName="LevelTwoTextNode" presStyleLbl="node4" presStyleIdx="0" presStyleCnt="2" custScaleX="106906" custScaleY="107254">
        <dgm:presLayoutVars>
          <dgm:chPref val="3"/>
        </dgm:presLayoutVars>
      </dgm:prSet>
      <dgm:spPr>
        <a:prstGeom prst="roundRect">
          <a:avLst>
            <a:gd name="adj" fmla="val 10000"/>
          </a:avLst>
        </a:prstGeom>
      </dgm:spPr>
      <dgm:t>
        <a:bodyPr/>
        <a:lstStyle/>
        <a:p>
          <a:pPr rtl="1"/>
          <a:endParaRPr lang="fa-IR"/>
        </a:p>
      </dgm:t>
    </dgm:pt>
    <dgm:pt modelId="{DD81F2E8-74FD-48E9-AE11-241D7823D933}" type="pres">
      <dgm:prSet presAssocID="{55F06AE4-8871-4002-9FE1-9EE1FAC08901}" presName="level3hierChild" presStyleCnt="0"/>
      <dgm:spPr/>
      <dgm:t>
        <a:bodyPr/>
        <a:lstStyle/>
        <a:p>
          <a:endParaRPr lang="en-US"/>
        </a:p>
      </dgm:t>
    </dgm:pt>
    <dgm:pt modelId="{03AACCA5-ACA5-4D71-AA85-15B2FE87184F}" type="pres">
      <dgm:prSet presAssocID="{27A913FD-2C54-4A50-B548-B79F341CC62F}" presName="conn2-1" presStyleLbl="parChTrans1D4" presStyleIdx="1" presStyleCnt="2"/>
      <dgm:spPr>
        <a:custGeom>
          <a:avLst/>
          <a:gdLst/>
          <a:ahLst/>
          <a:cxnLst/>
          <a:rect l="0" t="0" r="0" b="0"/>
          <a:pathLst>
            <a:path>
              <a:moveTo>
                <a:pt x="0" y="14743"/>
              </a:moveTo>
              <a:lnTo>
                <a:pt x="869584" y="14743"/>
              </a:lnTo>
            </a:path>
          </a:pathLst>
        </a:custGeom>
      </dgm:spPr>
      <dgm:t>
        <a:bodyPr/>
        <a:lstStyle/>
        <a:p>
          <a:pPr rtl="1"/>
          <a:endParaRPr lang="fa-IR"/>
        </a:p>
      </dgm:t>
    </dgm:pt>
    <dgm:pt modelId="{C0EC96ED-8445-46B5-8E2B-557C38ADCB6D}" type="pres">
      <dgm:prSet presAssocID="{27A913FD-2C54-4A50-B548-B79F341CC62F}" presName="connTx" presStyleLbl="parChTrans1D4" presStyleIdx="1" presStyleCnt="2"/>
      <dgm:spPr/>
      <dgm:t>
        <a:bodyPr/>
        <a:lstStyle/>
        <a:p>
          <a:pPr rtl="1"/>
          <a:endParaRPr lang="fa-IR"/>
        </a:p>
      </dgm:t>
    </dgm:pt>
    <dgm:pt modelId="{B0FA5705-7B33-4539-820A-D83A6D65BE14}" type="pres">
      <dgm:prSet presAssocID="{751DE85E-09CD-4BC2-9B35-4EC35B52186C}" presName="root2" presStyleCnt="0"/>
      <dgm:spPr/>
      <dgm:t>
        <a:bodyPr/>
        <a:lstStyle/>
        <a:p>
          <a:endParaRPr lang="en-US"/>
        </a:p>
      </dgm:t>
    </dgm:pt>
    <dgm:pt modelId="{3C26F643-67BA-4092-BFC9-D77C529EFD98}" type="pres">
      <dgm:prSet presAssocID="{751DE85E-09CD-4BC2-9B35-4EC35B52186C}" presName="LevelTwoTextNode" presStyleLbl="node4" presStyleIdx="1" presStyleCnt="2" custScaleX="106906" custScaleY="107254">
        <dgm:presLayoutVars>
          <dgm:chPref val="3"/>
        </dgm:presLayoutVars>
      </dgm:prSet>
      <dgm:spPr>
        <a:prstGeom prst="roundRect">
          <a:avLst>
            <a:gd name="adj" fmla="val 10000"/>
          </a:avLst>
        </a:prstGeom>
      </dgm:spPr>
      <dgm:t>
        <a:bodyPr/>
        <a:lstStyle/>
        <a:p>
          <a:pPr rtl="1"/>
          <a:endParaRPr lang="fa-IR"/>
        </a:p>
      </dgm:t>
    </dgm:pt>
    <dgm:pt modelId="{CBEB2B1A-D69B-4E7D-BC52-CBCEFF39701E}" type="pres">
      <dgm:prSet presAssocID="{751DE85E-09CD-4BC2-9B35-4EC35B52186C}" presName="level3hierChild" presStyleCnt="0"/>
      <dgm:spPr/>
      <dgm:t>
        <a:bodyPr/>
        <a:lstStyle/>
        <a:p>
          <a:endParaRPr lang="en-US"/>
        </a:p>
      </dgm:t>
    </dgm:pt>
  </dgm:ptLst>
  <dgm:cxnLst>
    <dgm:cxn modelId="{C1D703AD-9F1B-405C-AB82-665D90EB6A21}" srcId="{7BFC2712-7FCE-4BB2-A03B-F6175731AB5F}" destId="{55F06AE4-8871-4002-9FE1-9EE1FAC08901}" srcOrd="0" destOrd="0" parTransId="{3CDE7C13-8E13-4498-9365-EB231655EBE1}" sibTransId="{A63F7169-6185-4C46-B9DA-C015517F075D}"/>
    <dgm:cxn modelId="{AA8D87F3-A8C2-4945-B1D3-F5E3BACD2525}" type="presOf" srcId="{C28DB74B-5043-438E-908B-98D74F471A94}" destId="{4224B52E-A728-430B-8D04-94DD1CF2235A}" srcOrd="0" destOrd="0" presId="urn:microsoft.com/office/officeart/2005/8/layout/hierarchy2"/>
    <dgm:cxn modelId="{7D7CF825-3E51-4B35-80C1-3763EE6337AE}" srcId="{1D6CBA78-D72A-44F8-8E23-2D259BC4F073}" destId="{6CBA14F8-602A-45EA-A0DB-1E8AAE19CEFC}" srcOrd="0" destOrd="0" parTransId="{788813D8-2567-45F7-AFF7-C0406D714E4B}" sibTransId="{73B6DA92-DECD-4B2C-A69C-F2CD32B594D2}"/>
    <dgm:cxn modelId="{C4D64437-7A3D-4C7A-A498-922A06AF6388}" type="presOf" srcId="{788813D8-2567-45F7-AFF7-C0406D714E4B}" destId="{C5E46CB5-F4ED-4D7B-BA19-57C9C5EAC3F2}" srcOrd="1" destOrd="0" presId="urn:microsoft.com/office/officeart/2005/8/layout/hierarchy2"/>
    <dgm:cxn modelId="{299DE3B8-6925-49B4-83D3-8491B4C4CFDB}" type="presOf" srcId="{751DE85E-09CD-4BC2-9B35-4EC35B52186C}" destId="{3C26F643-67BA-4092-BFC9-D77C529EFD98}" srcOrd="0" destOrd="0" presId="urn:microsoft.com/office/officeart/2005/8/layout/hierarchy2"/>
    <dgm:cxn modelId="{6DE4A9E3-11EC-4023-9DE8-9AC9AC13164E}" type="presOf" srcId="{788813D8-2567-45F7-AFF7-C0406D714E4B}" destId="{706C81FB-B6A6-4131-B6E0-4517BD32CE99}" srcOrd="0" destOrd="0" presId="urn:microsoft.com/office/officeart/2005/8/layout/hierarchy2"/>
    <dgm:cxn modelId="{0FC8B4B7-46D1-49D4-B2F7-56F9AF4CCC11}" type="presOf" srcId="{27A913FD-2C54-4A50-B548-B79F341CC62F}" destId="{C0EC96ED-8445-46B5-8E2B-557C38ADCB6D}" srcOrd="1" destOrd="0" presId="urn:microsoft.com/office/officeart/2005/8/layout/hierarchy2"/>
    <dgm:cxn modelId="{34529171-A5C4-4508-92D2-1BF7AC5A028E}" srcId="{1D6CBA78-D72A-44F8-8E23-2D259BC4F073}" destId="{7BFC2712-7FCE-4BB2-A03B-F6175731AB5F}" srcOrd="1" destOrd="0" parTransId="{50E7EB00-36B2-4FBB-869E-97D4743426E0}" sibTransId="{1421061E-EDD4-4F30-BFFF-E350D0698113}"/>
    <dgm:cxn modelId="{935D0060-1EED-4B3B-A8DA-4D59713FE28D}" type="presOf" srcId="{50E7EB00-36B2-4FBB-869E-97D4743426E0}" destId="{921EFF5F-7859-4A79-BFB9-8C973D8BF117}" srcOrd="0" destOrd="0" presId="urn:microsoft.com/office/officeart/2005/8/layout/hierarchy2"/>
    <dgm:cxn modelId="{74B255BA-26B4-4840-A613-8D16D53096AD}" type="presOf" srcId="{6CBA14F8-602A-45EA-A0DB-1E8AAE19CEFC}" destId="{09A1E162-BC7A-4A0E-B022-6430D50A06A1}" srcOrd="0" destOrd="0" presId="urn:microsoft.com/office/officeart/2005/8/layout/hierarchy2"/>
    <dgm:cxn modelId="{DE6EDDB4-90A6-408B-98E2-6FA85982DB47}" type="presOf" srcId="{55F06AE4-8871-4002-9FE1-9EE1FAC08901}" destId="{0F6036BE-502A-495A-B4D8-2A956BB3AC3F}" srcOrd="0" destOrd="0" presId="urn:microsoft.com/office/officeart/2005/8/layout/hierarchy2"/>
    <dgm:cxn modelId="{93C36969-6778-4195-90BF-545797103DF0}" type="presOf" srcId="{9F985D17-F8C7-4008-B0D9-55E51C069507}" destId="{6CD38DE9-0C55-4FE9-9EBA-8707D78877DF}" srcOrd="0" destOrd="0" presId="urn:microsoft.com/office/officeart/2005/8/layout/hierarchy2"/>
    <dgm:cxn modelId="{B645B0E5-4973-4F21-9A22-C22850033FD7}" srcId="{C76C9F9B-2371-453B-87E3-70AA7062244C}" destId="{9DB867B7-2E93-4BF9-B7A4-880CF4CB81D6}" srcOrd="1" destOrd="0" parTransId="{9F985D17-F8C7-4008-B0D9-55E51C069507}" sibTransId="{843DF2C1-6AE4-4885-941E-C83CCDD95B46}"/>
    <dgm:cxn modelId="{F4CBEE63-D71F-4EF9-A79C-0CC816F5E8D1}" type="presOf" srcId="{9DB867B7-2E93-4BF9-B7A4-880CF4CB81D6}" destId="{12E005C8-3C4A-4A37-B69F-6D9ABE37F121}" srcOrd="0" destOrd="0" presId="urn:microsoft.com/office/officeart/2005/8/layout/hierarchy2"/>
    <dgm:cxn modelId="{DC000388-692A-4646-BE61-20AEF7AE118A}" type="presOf" srcId="{7BFC2712-7FCE-4BB2-A03B-F6175731AB5F}" destId="{C2CB502E-9650-4370-8027-18FFE9DC6478}" srcOrd="0" destOrd="0" presId="urn:microsoft.com/office/officeart/2005/8/layout/hierarchy2"/>
    <dgm:cxn modelId="{3E367EE4-8A33-4085-BAC8-C2E762633C2D}" type="presOf" srcId="{27A913FD-2C54-4A50-B548-B79F341CC62F}" destId="{03AACCA5-ACA5-4D71-AA85-15B2FE87184F}" srcOrd="0" destOrd="0" presId="urn:microsoft.com/office/officeart/2005/8/layout/hierarchy2"/>
    <dgm:cxn modelId="{62F8A358-32D5-4C21-86C4-017D57FAF39F}" srcId="{2CECD731-3C90-4E8F-B81C-57B1B65E9A70}" destId="{C76C9F9B-2371-453B-87E3-70AA7062244C}" srcOrd="0" destOrd="0" parTransId="{34CCAE39-702F-45CA-A00D-D5CF1681431C}" sibTransId="{821CCDC6-1CBB-49A5-A0D7-37C3F3714057}"/>
    <dgm:cxn modelId="{0C1D0BC8-35F0-49D6-A8E2-7E47C1D55AF9}" type="presOf" srcId="{9F985D17-F8C7-4008-B0D9-55E51C069507}" destId="{14ED6848-722C-42B3-9881-DFC6A3A09CAB}" srcOrd="1" destOrd="0" presId="urn:microsoft.com/office/officeart/2005/8/layout/hierarchy2"/>
    <dgm:cxn modelId="{2054C8C0-36B2-451F-9DA6-FB7C26E292D8}" type="presOf" srcId="{C76C9F9B-2371-453B-87E3-70AA7062244C}" destId="{7168E4BD-DC48-495B-8D84-5A1D039D7683}" srcOrd="0" destOrd="0" presId="urn:microsoft.com/office/officeart/2005/8/layout/hierarchy2"/>
    <dgm:cxn modelId="{EEE38F88-008D-4A77-B94F-81AB000461AB}" srcId="{C76C9F9B-2371-453B-87E3-70AA7062244C}" destId="{1D6CBA78-D72A-44F8-8E23-2D259BC4F073}" srcOrd="2" destOrd="0" parTransId="{66C150C8-60F9-44D4-A060-8960CF748543}" sibTransId="{E5B7EA86-DA5B-4A2E-BA78-E773109B5C5F}"/>
    <dgm:cxn modelId="{1BCCD6E9-216D-4E24-B3B5-A0E4F5AEF348}" type="presOf" srcId="{1D6CBA78-D72A-44F8-8E23-2D259BC4F073}" destId="{7D3B8138-03E9-4C57-91C6-1E32C52E8F64}" srcOrd="0" destOrd="0" presId="urn:microsoft.com/office/officeart/2005/8/layout/hierarchy2"/>
    <dgm:cxn modelId="{593AEA7C-BBAE-4B0E-80E4-3AECD84F224B}" srcId="{C76C9F9B-2371-453B-87E3-70AA7062244C}" destId="{8C84680C-9483-4D9F-9655-1F4623955AB7}" srcOrd="0" destOrd="0" parTransId="{C28DB74B-5043-438E-908B-98D74F471A94}" sibTransId="{C979E471-7964-41B2-97D5-50B420D5E6B1}"/>
    <dgm:cxn modelId="{38AB2702-5BBD-4D03-B4AF-7568B1CCD9A6}" type="presOf" srcId="{66C150C8-60F9-44D4-A060-8960CF748543}" destId="{7EE2055C-511C-4409-BA3C-645A61B21DCF}" srcOrd="1" destOrd="0" presId="urn:microsoft.com/office/officeart/2005/8/layout/hierarchy2"/>
    <dgm:cxn modelId="{0D67255E-A0CC-483C-84E5-7B1C57E19444}" type="presOf" srcId="{2CECD731-3C90-4E8F-B81C-57B1B65E9A70}" destId="{758CEAC2-30C6-4E56-8A40-F070EB674C23}" srcOrd="0" destOrd="0" presId="urn:microsoft.com/office/officeart/2005/8/layout/hierarchy2"/>
    <dgm:cxn modelId="{E07978D6-4862-446C-8C2B-8FAF61482B80}" srcId="{7BFC2712-7FCE-4BB2-A03B-F6175731AB5F}" destId="{751DE85E-09CD-4BC2-9B35-4EC35B52186C}" srcOrd="1" destOrd="0" parTransId="{27A913FD-2C54-4A50-B548-B79F341CC62F}" sibTransId="{95AED353-D52D-4098-8A21-31CF3499F453}"/>
    <dgm:cxn modelId="{4E5181B5-7EA1-4EA0-8059-04F12D926DEA}" type="presOf" srcId="{50E7EB00-36B2-4FBB-869E-97D4743426E0}" destId="{A3C07960-1E53-4042-AA51-B3F3C2B232FA}" srcOrd="1" destOrd="0" presId="urn:microsoft.com/office/officeart/2005/8/layout/hierarchy2"/>
    <dgm:cxn modelId="{1503025E-1460-43E7-9AC7-464D7E0B4E2E}" type="presOf" srcId="{66C150C8-60F9-44D4-A060-8960CF748543}" destId="{6288DC24-1BCD-4E90-88E8-170793A22A38}" srcOrd="0" destOrd="0" presId="urn:microsoft.com/office/officeart/2005/8/layout/hierarchy2"/>
    <dgm:cxn modelId="{773FF6DA-7D97-45BF-87D4-A4F5663C3644}" type="presOf" srcId="{3CDE7C13-8E13-4498-9365-EB231655EBE1}" destId="{418D6AB9-3834-4F7B-BB6A-1BCDE0F54B24}" srcOrd="1" destOrd="0" presId="urn:microsoft.com/office/officeart/2005/8/layout/hierarchy2"/>
    <dgm:cxn modelId="{56DEB1DD-C404-4B02-A15D-84C614B3333D}" type="presOf" srcId="{3CDE7C13-8E13-4498-9365-EB231655EBE1}" destId="{31DCC5E2-FBD4-45A2-BA8A-8CAB2A5EC4C3}" srcOrd="0" destOrd="0" presId="urn:microsoft.com/office/officeart/2005/8/layout/hierarchy2"/>
    <dgm:cxn modelId="{D0329722-4C28-41F6-9CEC-5CA6B73707D4}" type="presOf" srcId="{C28DB74B-5043-438E-908B-98D74F471A94}" destId="{81C4AD99-D6D0-44A4-BFC7-192B338668F3}" srcOrd="1" destOrd="0" presId="urn:microsoft.com/office/officeart/2005/8/layout/hierarchy2"/>
    <dgm:cxn modelId="{FE1F564E-5CBC-43B1-964A-C4B4823980D3}" type="presOf" srcId="{8C84680C-9483-4D9F-9655-1F4623955AB7}" destId="{2D8799D3-C3EE-44EA-8CA2-49CFFE8019FF}" srcOrd="0" destOrd="0" presId="urn:microsoft.com/office/officeart/2005/8/layout/hierarchy2"/>
    <dgm:cxn modelId="{5470A84F-44C8-4311-9FF8-67A88FD764D0}" type="presParOf" srcId="{758CEAC2-30C6-4E56-8A40-F070EB674C23}" destId="{B10F7054-7A66-4261-8868-F2C52CAED601}" srcOrd="0" destOrd="0" presId="urn:microsoft.com/office/officeart/2005/8/layout/hierarchy2"/>
    <dgm:cxn modelId="{FA6326A7-79D9-4A01-8AF3-4862EBE76C02}" type="presParOf" srcId="{B10F7054-7A66-4261-8868-F2C52CAED601}" destId="{7168E4BD-DC48-495B-8D84-5A1D039D7683}" srcOrd="0" destOrd="0" presId="urn:microsoft.com/office/officeart/2005/8/layout/hierarchy2"/>
    <dgm:cxn modelId="{C3CECB65-4455-4F7D-8050-7B72A3CFE71A}" type="presParOf" srcId="{B10F7054-7A66-4261-8868-F2C52CAED601}" destId="{845D9CB9-CC67-4E6F-B687-70B097983F05}" srcOrd="1" destOrd="0" presId="urn:microsoft.com/office/officeart/2005/8/layout/hierarchy2"/>
    <dgm:cxn modelId="{0EAF7D1F-0F03-4634-AB38-8FF8A0E296CC}" type="presParOf" srcId="{845D9CB9-CC67-4E6F-B687-70B097983F05}" destId="{4224B52E-A728-430B-8D04-94DD1CF2235A}" srcOrd="0" destOrd="0" presId="urn:microsoft.com/office/officeart/2005/8/layout/hierarchy2"/>
    <dgm:cxn modelId="{C2F846A1-2CE0-45F9-A787-AF6696F1E940}" type="presParOf" srcId="{4224B52E-A728-430B-8D04-94DD1CF2235A}" destId="{81C4AD99-D6D0-44A4-BFC7-192B338668F3}" srcOrd="0" destOrd="0" presId="urn:microsoft.com/office/officeart/2005/8/layout/hierarchy2"/>
    <dgm:cxn modelId="{0FDCE5D0-7D6B-45A5-985F-503618C24FB5}" type="presParOf" srcId="{845D9CB9-CC67-4E6F-B687-70B097983F05}" destId="{65A089F1-65B2-410B-A53A-BA8DEAAA3DFA}" srcOrd="1" destOrd="0" presId="urn:microsoft.com/office/officeart/2005/8/layout/hierarchy2"/>
    <dgm:cxn modelId="{5A30240F-2F9D-4820-A27A-BB6FB2CBFBDA}" type="presParOf" srcId="{65A089F1-65B2-410B-A53A-BA8DEAAA3DFA}" destId="{2D8799D3-C3EE-44EA-8CA2-49CFFE8019FF}" srcOrd="0" destOrd="0" presId="urn:microsoft.com/office/officeart/2005/8/layout/hierarchy2"/>
    <dgm:cxn modelId="{E7285187-AA56-4951-8C5E-E08D2ED271CD}" type="presParOf" srcId="{65A089F1-65B2-410B-A53A-BA8DEAAA3DFA}" destId="{AC35EF5F-D3DD-4ABC-9337-37FEF4F5B26D}" srcOrd="1" destOrd="0" presId="urn:microsoft.com/office/officeart/2005/8/layout/hierarchy2"/>
    <dgm:cxn modelId="{141F8C1A-5AC5-4478-9A43-BDBF0A2FB992}" type="presParOf" srcId="{845D9CB9-CC67-4E6F-B687-70B097983F05}" destId="{6CD38DE9-0C55-4FE9-9EBA-8707D78877DF}" srcOrd="2" destOrd="0" presId="urn:microsoft.com/office/officeart/2005/8/layout/hierarchy2"/>
    <dgm:cxn modelId="{EB344E93-9530-4E33-A703-AD3F0F28EA0F}" type="presParOf" srcId="{6CD38DE9-0C55-4FE9-9EBA-8707D78877DF}" destId="{14ED6848-722C-42B3-9881-DFC6A3A09CAB}" srcOrd="0" destOrd="0" presId="urn:microsoft.com/office/officeart/2005/8/layout/hierarchy2"/>
    <dgm:cxn modelId="{190FAB13-2EFC-4755-A3A7-CBD0B741C75A}" type="presParOf" srcId="{845D9CB9-CC67-4E6F-B687-70B097983F05}" destId="{7AA22278-0472-4C40-A13F-5D1AA5AC8BF1}" srcOrd="3" destOrd="0" presId="urn:microsoft.com/office/officeart/2005/8/layout/hierarchy2"/>
    <dgm:cxn modelId="{DA45D5F9-E453-4822-B182-384059702FE0}" type="presParOf" srcId="{7AA22278-0472-4C40-A13F-5D1AA5AC8BF1}" destId="{12E005C8-3C4A-4A37-B69F-6D9ABE37F121}" srcOrd="0" destOrd="0" presId="urn:microsoft.com/office/officeart/2005/8/layout/hierarchy2"/>
    <dgm:cxn modelId="{A0685365-578B-4506-B871-8F9CA93E4842}" type="presParOf" srcId="{7AA22278-0472-4C40-A13F-5D1AA5AC8BF1}" destId="{7F65BD97-05BC-43F2-824C-E590467D8BF1}" srcOrd="1" destOrd="0" presId="urn:microsoft.com/office/officeart/2005/8/layout/hierarchy2"/>
    <dgm:cxn modelId="{97CF522B-EE6C-4975-9866-8F8763935606}" type="presParOf" srcId="{845D9CB9-CC67-4E6F-B687-70B097983F05}" destId="{6288DC24-1BCD-4E90-88E8-170793A22A38}" srcOrd="4" destOrd="0" presId="urn:microsoft.com/office/officeart/2005/8/layout/hierarchy2"/>
    <dgm:cxn modelId="{F41A9C3F-9A06-4363-9A13-49F5176C31AB}" type="presParOf" srcId="{6288DC24-1BCD-4E90-88E8-170793A22A38}" destId="{7EE2055C-511C-4409-BA3C-645A61B21DCF}" srcOrd="0" destOrd="0" presId="urn:microsoft.com/office/officeart/2005/8/layout/hierarchy2"/>
    <dgm:cxn modelId="{2CE04EB8-F3E4-44AB-9113-C7E308C5A87B}" type="presParOf" srcId="{845D9CB9-CC67-4E6F-B687-70B097983F05}" destId="{34B5A229-F708-4A94-AE8B-55F3E66054D7}" srcOrd="5" destOrd="0" presId="urn:microsoft.com/office/officeart/2005/8/layout/hierarchy2"/>
    <dgm:cxn modelId="{DA81B662-4AF2-4726-A912-74E74A4240D1}" type="presParOf" srcId="{34B5A229-F708-4A94-AE8B-55F3E66054D7}" destId="{7D3B8138-03E9-4C57-91C6-1E32C52E8F64}" srcOrd="0" destOrd="0" presId="urn:microsoft.com/office/officeart/2005/8/layout/hierarchy2"/>
    <dgm:cxn modelId="{017179DF-288B-4E79-B5D4-3D9E9303AF15}" type="presParOf" srcId="{34B5A229-F708-4A94-AE8B-55F3E66054D7}" destId="{BA536B72-3BAA-43B2-956C-5C50763C0AA8}" srcOrd="1" destOrd="0" presId="urn:microsoft.com/office/officeart/2005/8/layout/hierarchy2"/>
    <dgm:cxn modelId="{AD7A5E75-C53E-4484-8D61-E6006FEF12C8}" type="presParOf" srcId="{BA536B72-3BAA-43B2-956C-5C50763C0AA8}" destId="{706C81FB-B6A6-4131-B6E0-4517BD32CE99}" srcOrd="0" destOrd="0" presId="urn:microsoft.com/office/officeart/2005/8/layout/hierarchy2"/>
    <dgm:cxn modelId="{7BE1985A-AF7E-444E-805F-A099AE00F70E}" type="presParOf" srcId="{706C81FB-B6A6-4131-B6E0-4517BD32CE99}" destId="{C5E46CB5-F4ED-4D7B-BA19-57C9C5EAC3F2}" srcOrd="0" destOrd="0" presId="urn:microsoft.com/office/officeart/2005/8/layout/hierarchy2"/>
    <dgm:cxn modelId="{EBC8707D-12E5-4758-8D55-AF8FE21BFFD0}" type="presParOf" srcId="{BA536B72-3BAA-43B2-956C-5C50763C0AA8}" destId="{16B154DB-E052-40E9-9FA6-83D8A123505C}" srcOrd="1" destOrd="0" presId="urn:microsoft.com/office/officeart/2005/8/layout/hierarchy2"/>
    <dgm:cxn modelId="{FF03DB43-C514-40D5-BC97-ECEEBD79FC99}" type="presParOf" srcId="{16B154DB-E052-40E9-9FA6-83D8A123505C}" destId="{09A1E162-BC7A-4A0E-B022-6430D50A06A1}" srcOrd="0" destOrd="0" presId="urn:microsoft.com/office/officeart/2005/8/layout/hierarchy2"/>
    <dgm:cxn modelId="{CE051EAD-CE5C-4FE9-A40C-C0B4847430EF}" type="presParOf" srcId="{16B154DB-E052-40E9-9FA6-83D8A123505C}" destId="{E7C42EB0-B328-445E-BF9A-DD52DBF44000}" srcOrd="1" destOrd="0" presId="urn:microsoft.com/office/officeart/2005/8/layout/hierarchy2"/>
    <dgm:cxn modelId="{6FE36549-DE54-467B-9300-57F952E423AE}" type="presParOf" srcId="{BA536B72-3BAA-43B2-956C-5C50763C0AA8}" destId="{921EFF5F-7859-4A79-BFB9-8C973D8BF117}" srcOrd="2" destOrd="0" presId="urn:microsoft.com/office/officeart/2005/8/layout/hierarchy2"/>
    <dgm:cxn modelId="{3A6EBB1F-C201-4874-A334-D67D6B29AFCE}" type="presParOf" srcId="{921EFF5F-7859-4A79-BFB9-8C973D8BF117}" destId="{A3C07960-1E53-4042-AA51-B3F3C2B232FA}" srcOrd="0" destOrd="0" presId="urn:microsoft.com/office/officeart/2005/8/layout/hierarchy2"/>
    <dgm:cxn modelId="{B5E7ACE2-FD5D-499D-B876-8BAE3533DB35}" type="presParOf" srcId="{BA536B72-3BAA-43B2-956C-5C50763C0AA8}" destId="{C6A565DB-3630-4D40-9D1A-BAF0ED6D926E}" srcOrd="3" destOrd="0" presId="urn:microsoft.com/office/officeart/2005/8/layout/hierarchy2"/>
    <dgm:cxn modelId="{298A1291-3332-434F-A662-DD8F80E7142C}" type="presParOf" srcId="{C6A565DB-3630-4D40-9D1A-BAF0ED6D926E}" destId="{C2CB502E-9650-4370-8027-18FFE9DC6478}" srcOrd="0" destOrd="0" presId="urn:microsoft.com/office/officeart/2005/8/layout/hierarchy2"/>
    <dgm:cxn modelId="{D757387B-9EE8-4A0B-9B30-AE33A6BEEC93}" type="presParOf" srcId="{C6A565DB-3630-4D40-9D1A-BAF0ED6D926E}" destId="{5D98C323-8AE3-42E0-86A3-C274C7A51E9C}" srcOrd="1" destOrd="0" presId="urn:microsoft.com/office/officeart/2005/8/layout/hierarchy2"/>
    <dgm:cxn modelId="{3E06D4CB-C46D-4FA4-83CE-C8D5219D2F0A}" type="presParOf" srcId="{5D98C323-8AE3-42E0-86A3-C274C7A51E9C}" destId="{31DCC5E2-FBD4-45A2-BA8A-8CAB2A5EC4C3}" srcOrd="0" destOrd="0" presId="urn:microsoft.com/office/officeart/2005/8/layout/hierarchy2"/>
    <dgm:cxn modelId="{08B9B2AD-1341-413A-9794-89C27200E4BD}" type="presParOf" srcId="{31DCC5E2-FBD4-45A2-BA8A-8CAB2A5EC4C3}" destId="{418D6AB9-3834-4F7B-BB6A-1BCDE0F54B24}" srcOrd="0" destOrd="0" presId="urn:microsoft.com/office/officeart/2005/8/layout/hierarchy2"/>
    <dgm:cxn modelId="{9EEB0ACC-E8F1-49EC-AB8B-D27A7F3C8DF0}" type="presParOf" srcId="{5D98C323-8AE3-42E0-86A3-C274C7A51E9C}" destId="{01597AD1-8DFF-45A5-893B-7F7DB935764D}" srcOrd="1" destOrd="0" presId="urn:microsoft.com/office/officeart/2005/8/layout/hierarchy2"/>
    <dgm:cxn modelId="{F76197A8-EF1E-449D-BC8A-0B0FB4EAB985}" type="presParOf" srcId="{01597AD1-8DFF-45A5-893B-7F7DB935764D}" destId="{0F6036BE-502A-495A-B4D8-2A956BB3AC3F}" srcOrd="0" destOrd="0" presId="urn:microsoft.com/office/officeart/2005/8/layout/hierarchy2"/>
    <dgm:cxn modelId="{555C6743-66B1-473F-AAFB-E3FCC1CACDE8}" type="presParOf" srcId="{01597AD1-8DFF-45A5-893B-7F7DB935764D}" destId="{DD81F2E8-74FD-48E9-AE11-241D7823D933}" srcOrd="1" destOrd="0" presId="urn:microsoft.com/office/officeart/2005/8/layout/hierarchy2"/>
    <dgm:cxn modelId="{CBAB211A-7141-4439-A48B-323457D953A1}" type="presParOf" srcId="{5D98C323-8AE3-42E0-86A3-C274C7A51E9C}" destId="{03AACCA5-ACA5-4D71-AA85-15B2FE87184F}" srcOrd="2" destOrd="0" presId="urn:microsoft.com/office/officeart/2005/8/layout/hierarchy2"/>
    <dgm:cxn modelId="{628C1B37-EF72-4128-8F4A-A1A4BA2C1348}" type="presParOf" srcId="{03AACCA5-ACA5-4D71-AA85-15B2FE87184F}" destId="{C0EC96ED-8445-46B5-8E2B-557C38ADCB6D}" srcOrd="0" destOrd="0" presId="urn:microsoft.com/office/officeart/2005/8/layout/hierarchy2"/>
    <dgm:cxn modelId="{42B6F4F3-4081-4EFD-8D59-FCA4CFBFA756}" type="presParOf" srcId="{5D98C323-8AE3-42E0-86A3-C274C7A51E9C}" destId="{B0FA5705-7B33-4539-820A-D83A6D65BE14}" srcOrd="3" destOrd="0" presId="urn:microsoft.com/office/officeart/2005/8/layout/hierarchy2"/>
    <dgm:cxn modelId="{33B7D972-14AF-41A9-9566-59E0D71EBDDA}" type="presParOf" srcId="{B0FA5705-7B33-4539-820A-D83A6D65BE14}" destId="{3C26F643-67BA-4092-BFC9-D77C529EFD98}" srcOrd="0" destOrd="0" presId="urn:microsoft.com/office/officeart/2005/8/layout/hierarchy2"/>
    <dgm:cxn modelId="{4FC4529C-7C1F-47F2-967E-CB652A766143}" type="presParOf" srcId="{B0FA5705-7B33-4539-820A-D83A6D65BE14}" destId="{CBEB2B1A-D69B-4E7D-BC52-CBCEFF39701E}" srcOrd="1" destOrd="0" presId="urn:microsoft.com/office/officeart/2005/8/layout/hierarchy2"/>
  </dgm:cxnLst>
  <dgm:bg>
    <a:noFill/>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3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853090E-88B5-4303-B929-D5D50BD65250}" type="presOf" srcId="{CD563D8D-1EB4-453F-8E5E-38682272C5AE}" destId="{79FB90A5-4A64-4F5D-B89D-FFBCF59E704E}" srcOrd="0" destOrd="0" presId="urn:microsoft.com/office/officeart/2005/8/layout/chevron1"/>
    <dgm:cxn modelId="{04946ABC-B3E3-4E51-B6FB-2CAB536D9288}" type="presOf" srcId="{7B7CA7AB-C3AD-435C-BB45-BB41E83EB396}" destId="{B5C8CBFC-6BDA-4B38-864C-E582F9A44AEA}"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67BF87DE-27BC-4A37-859E-393FF1DCA97F}" type="presOf" srcId="{B9AD9DD5-54E4-4DF3-89DD-1615D5164222}" destId="{826BA154-F69F-4C06-9880-4C9F51D41AE6}" srcOrd="0" destOrd="0" presId="urn:microsoft.com/office/officeart/2005/8/layout/chevron1"/>
    <dgm:cxn modelId="{6B6ACA7F-CEEF-44D1-87C0-282D1B79EFEF}" type="presOf" srcId="{AEBC4EC9-7111-4CA7-9F51-986A76A640A9}" destId="{8C97DFDE-8567-4ECD-BA0D-E4C0229FA133}" srcOrd="0" destOrd="0" presId="urn:microsoft.com/office/officeart/2005/8/layout/chevron1"/>
    <dgm:cxn modelId="{4FA9C242-4AFF-4758-9544-279ED1C51AAA}"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927D7678-F93D-4998-B218-52F0B9645933}" type="presOf" srcId="{3340C33B-009F-47AB-A0BA-BB1A8018D556}" destId="{EC787E0F-6107-45AD-A623-F96FB71281AF}" srcOrd="0" destOrd="0" presId="urn:microsoft.com/office/officeart/2005/8/layout/chevron1"/>
    <dgm:cxn modelId="{AE2A1D9B-1C5E-46DC-9386-5EBE61C5988E}" type="presOf" srcId="{019CED91-B708-4F6C-8237-ACC4E38078D7}" destId="{12F42142-7811-4671-858B-7418DD6B0F65}" srcOrd="0" destOrd="0" presId="urn:microsoft.com/office/officeart/2005/8/layout/chevron1"/>
    <dgm:cxn modelId="{3CF1CB22-1F60-474D-89FD-91C5FE097BC4}" type="presParOf" srcId="{EC787E0F-6107-45AD-A623-F96FB71281AF}" destId="{79FB90A5-4A64-4F5D-B89D-FFBCF59E704E}" srcOrd="0" destOrd="0" presId="urn:microsoft.com/office/officeart/2005/8/layout/chevron1"/>
    <dgm:cxn modelId="{2C5B20A0-745E-4D6B-8FF5-965A72A4974E}" type="presParOf" srcId="{EC787E0F-6107-45AD-A623-F96FB71281AF}" destId="{A3D14EFD-1E07-44A7-92C6-2704BC3FF31C}" srcOrd="1" destOrd="0" presId="urn:microsoft.com/office/officeart/2005/8/layout/chevron1"/>
    <dgm:cxn modelId="{20BB80B0-7FE7-4FDC-8247-CFF6328028BC}" type="presParOf" srcId="{EC787E0F-6107-45AD-A623-F96FB71281AF}" destId="{77C3CDE7-BD07-42D3-AE8C-4FDCADFA76B0}" srcOrd="2" destOrd="0" presId="urn:microsoft.com/office/officeart/2005/8/layout/chevron1"/>
    <dgm:cxn modelId="{4DD435C4-63AB-495A-8943-4528D49A3269}" type="presParOf" srcId="{EC787E0F-6107-45AD-A623-F96FB71281AF}" destId="{120F1147-BD79-49E0-B157-7DEFA76CC503}" srcOrd="3" destOrd="0" presId="urn:microsoft.com/office/officeart/2005/8/layout/chevron1"/>
    <dgm:cxn modelId="{24326BF5-B797-43AD-9317-9C001259862B}" type="presParOf" srcId="{EC787E0F-6107-45AD-A623-F96FB71281AF}" destId="{12F42142-7811-4671-858B-7418DD6B0F65}" srcOrd="4" destOrd="0" presId="urn:microsoft.com/office/officeart/2005/8/layout/chevron1"/>
    <dgm:cxn modelId="{91BED5D4-C8B7-4CAD-A3C2-E2D4C89052D3}" type="presParOf" srcId="{EC787E0F-6107-45AD-A623-F96FB71281AF}" destId="{CB0E8891-7793-4DE8-B106-2BB951988EE5}" srcOrd="5" destOrd="0" presId="urn:microsoft.com/office/officeart/2005/8/layout/chevron1"/>
    <dgm:cxn modelId="{C29FC61D-BF38-4611-8020-A1A5923E3624}" type="presParOf" srcId="{EC787E0F-6107-45AD-A623-F96FB71281AF}" destId="{826BA154-F69F-4C06-9880-4C9F51D41AE6}" srcOrd="6" destOrd="0" presId="urn:microsoft.com/office/officeart/2005/8/layout/chevron1"/>
    <dgm:cxn modelId="{456277E1-1F1A-4280-900C-9750C420D997}" type="presParOf" srcId="{EC787E0F-6107-45AD-A623-F96FB71281AF}" destId="{42751A3F-58CC-447F-8220-FD0F76478652}" srcOrd="7" destOrd="0" presId="urn:microsoft.com/office/officeart/2005/8/layout/chevron1"/>
    <dgm:cxn modelId="{4FC3F90A-2EE1-4E97-B9DC-6F1FD8F89000}" type="presParOf" srcId="{EC787E0F-6107-45AD-A623-F96FB71281AF}" destId="{B5C8CBFC-6BDA-4B38-864C-E582F9A44AEA}" srcOrd="8" destOrd="0" presId="urn:microsoft.com/office/officeart/2005/8/layout/chevron1"/>
    <dgm:cxn modelId="{1601663B-2747-4C60-86D2-DB12B390E957}" type="presParOf" srcId="{EC787E0F-6107-45AD-A623-F96FB71281AF}" destId="{6B47B075-17D5-489D-BC0E-DD767B027F21}" srcOrd="9" destOrd="0" presId="urn:microsoft.com/office/officeart/2005/8/layout/chevron1"/>
    <dgm:cxn modelId="{D612BEA0-029C-4AF8-9914-118764A4B3D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66DF0DB-D113-475C-AE39-8BDFC8741BEF}" type="presOf" srcId="{AEBC4EC9-7111-4CA7-9F51-986A76A640A9}" destId="{8C97DFDE-8567-4ECD-BA0D-E4C0229FA133}" srcOrd="0" destOrd="0" presId="urn:microsoft.com/office/officeart/2005/8/layout/chevron1"/>
    <dgm:cxn modelId="{7146FA3B-3C5A-45FE-A0F3-82C36393845C}" type="presOf" srcId="{019CED91-B708-4F6C-8237-ACC4E38078D7}" destId="{12F42142-7811-4671-858B-7418DD6B0F65}" srcOrd="0" destOrd="0" presId="urn:microsoft.com/office/officeart/2005/8/layout/chevron1"/>
    <dgm:cxn modelId="{E6D40E57-77BD-4585-B95C-AA3468C4CCFF}" type="presOf" srcId="{CD563D8D-1EB4-453F-8E5E-38682272C5AE}" destId="{79FB90A5-4A64-4F5D-B89D-FFBCF59E704E}" srcOrd="0" destOrd="0" presId="urn:microsoft.com/office/officeart/2005/8/layout/chevron1"/>
    <dgm:cxn modelId="{8C09821A-2BA2-42E6-BC1D-9114FA35ADCD}" type="presOf" srcId="{BA3E1376-4524-4745-954E-6E730B12EB2A}" destId="{77C3CDE7-BD07-42D3-AE8C-4FDCADFA76B0}"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FC2C5EB-1C38-4E70-9AE7-AA79D6E8D79E}" type="presOf" srcId="{7B7CA7AB-C3AD-435C-BB45-BB41E83EB396}" destId="{B5C8CBFC-6BDA-4B38-864C-E582F9A44AEA}" srcOrd="0" destOrd="0" presId="urn:microsoft.com/office/officeart/2005/8/layout/chevron1"/>
    <dgm:cxn modelId="{D5C22CEB-3252-42C5-8A78-E8947F24AA47}" type="presOf" srcId="{3340C33B-009F-47AB-A0BA-BB1A8018D556}" destId="{EC787E0F-6107-45AD-A623-F96FB71281AF}" srcOrd="0" destOrd="0" presId="urn:microsoft.com/office/officeart/2005/8/layout/chevron1"/>
    <dgm:cxn modelId="{6E92C6D5-2C07-4A04-9909-73AC3DA6FEBA}" type="presOf" srcId="{B9AD9DD5-54E4-4DF3-89DD-1615D5164222}" destId="{826BA154-F69F-4C06-9880-4C9F51D41AE6}" srcOrd="0" destOrd="0" presId="urn:microsoft.com/office/officeart/2005/8/layout/chevron1"/>
    <dgm:cxn modelId="{CEF9E91C-3CD4-4D76-8DF6-045C650D11C0}" type="presParOf" srcId="{EC787E0F-6107-45AD-A623-F96FB71281AF}" destId="{79FB90A5-4A64-4F5D-B89D-FFBCF59E704E}" srcOrd="0" destOrd="0" presId="urn:microsoft.com/office/officeart/2005/8/layout/chevron1"/>
    <dgm:cxn modelId="{138DC581-11A6-478F-9634-6C28DA345B63}" type="presParOf" srcId="{EC787E0F-6107-45AD-A623-F96FB71281AF}" destId="{A3D14EFD-1E07-44A7-92C6-2704BC3FF31C}" srcOrd="1" destOrd="0" presId="urn:microsoft.com/office/officeart/2005/8/layout/chevron1"/>
    <dgm:cxn modelId="{CAC52F27-0E2B-4B0E-9A95-46D41C399B8A}" type="presParOf" srcId="{EC787E0F-6107-45AD-A623-F96FB71281AF}" destId="{77C3CDE7-BD07-42D3-AE8C-4FDCADFA76B0}" srcOrd="2" destOrd="0" presId="urn:microsoft.com/office/officeart/2005/8/layout/chevron1"/>
    <dgm:cxn modelId="{076A1E92-1617-43DB-BA7B-6308598DC17C}" type="presParOf" srcId="{EC787E0F-6107-45AD-A623-F96FB71281AF}" destId="{120F1147-BD79-49E0-B157-7DEFA76CC503}" srcOrd="3" destOrd="0" presId="urn:microsoft.com/office/officeart/2005/8/layout/chevron1"/>
    <dgm:cxn modelId="{976E0042-CCC3-415E-AFCA-67697160D5AF}" type="presParOf" srcId="{EC787E0F-6107-45AD-A623-F96FB71281AF}" destId="{12F42142-7811-4671-858B-7418DD6B0F65}" srcOrd="4" destOrd="0" presId="urn:microsoft.com/office/officeart/2005/8/layout/chevron1"/>
    <dgm:cxn modelId="{EC2D0BED-C4CB-4872-964D-A82E8FDBCD11}" type="presParOf" srcId="{EC787E0F-6107-45AD-A623-F96FB71281AF}" destId="{CB0E8891-7793-4DE8-B106-2BB951988EE5}" srcOrd="5" destOrd="0" presId="urn:microsoft.com/office/officeart/2005/8/layout/chevron1"/>
    <dgm:cxn modelId="{1D66F930-7124-4A50-A52F-21D3731C7564}" type="presParOf" srcId="{EC787E0F-6107-45AD-A623-F96FB71281AF}" destId="{826BA154-F69F-4C06-9880-4C9F51D41AE6}" srcOrd="6" destOrd="0" presId="urn:microsoft.com/office/officeart/2005/8/layout/chevron1"/>
    <dgm:cxn modelId="{D0D75496-F182-425E-8C47-E7B64F529A86}" type="presParOf" srcId="{EC787E0F-6107-45AD-A623-F96FB71281AF}" destId="{42751A3F-58CC-447F-8220-FD0F76478652}" srcOrd="7" destOrd="0" presId="urn:microsoft.com/office/officeart/2005/8/layout/chevron1"/>
    <dgm:cxn modelId="{E0B5FF9D-47F6-4DB1-B37A-3173678A5AD6}" type="presParOf" srcId="{EC787E0F-6107-45AD-A623-F96FB71281AF}" destId="{B5C8CBFC-6BDA-4B38-864C-E582F9A44AEA}" srcOrd="8" destOrd="0" presId="urn:microsoft.com/office/officeart/2005/8/layout/chevron1"/>
    <dgm:cxn modelId="{7D2CEA9B-EFB0-4A79-9E9B-73D93A727B95}" type="presParOf" srcId="{EC787E0F-6107-45AD-A623-F96FB71281AF}" destId="{6B47B075-17D5-489D-BC0E-DD767B027F21}" srcOrd="9" destOrd="0" presId="urn:microsoft.com/office/officeart/2005/8/layout/chevron1"/>
    <dgm:cxn modelId="{23CD6CC0-7BD0-41A9-ADFD-1B71B2C95B8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73C47CD-CC05-4298-B71E-B8B6046650B2}"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FD9485F3-64C2-46CA-B508-BCD2198C6FB4}" type="presOf" srcId="{CD563D8D-1EB4-453F-8E5E-38682272C5AE}" destId="{79FB90A5-4A64-4F5D-B89D-FFBCF59E704E}" srcOrd="0" destOrd="0" presId="urn:microsoft.com/office/officeart/2005/8/layout/chevron1"/>
    <dgm:cxn modelId="{11B8DC96-830A-4257-9B11-82FB86CAE0BC}" type="presOf" srcId="{AEBC4EC9-7111-4CA7-9F51-986A76A640A9}" destId="{8C97DFDE-8567-4ECD-BA0D-E4C0229FA133}" srcOrd="0" destOrd="0" presId="urn:microsoft.com/office/officeart/2005/8/layout/chevron1"/>
    <dgm:cxn modelId="{575DBF73-8F94-4D01-A329-346977FD4815}" type="presOf" srcId="{3340C33B-009F-47AB-A0BA-BB1A8018D556}" destId="{EC787E0F-6107-45AD-A623-F96FB71281AF}" srcOrd="0" destOrd="0" presId="urn:microsoft.com/office/officeart/2005/8/layout/chevron1"/>
    <dgm:cxn modelId="{06362CEA-2A11-420A-B117-AB5B8088C8ED}" type="presOf" srcId="{7B7CA7AB-C3AD-435C-BB45-BB41E83EB396}" destId="{B5C8CBFC-6BDA-4B38-864C-E582F9A44AEA}" srcOrd="0" destOrd="0" presId="urn:microsoft.com/office/officeart/2005/8/layout/chevron1"/>
    <dgm:cxn modelId="{F500FB70-800D-462D-9263-C47B43AEAD39}"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A371E706-4364-437B-943E-DD60AC9B7B59}"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4DF4E6E-920C-4475-85C6-98F6376E8638}" type="presParOf" srcId="{EC787E0F-6107-45AD-A623-F96FB71281AF}" destId="{79FB90A5-4A64-4F5D-B89D-FFBCF59E704E}" srcOrd="0" destOrd="0" presId="urn:microsoft.com/office/officeart/2005/8/layout/chevron1"/>
    <dgm:cxn modelId="{BB0EC591-9783-4DAE-B1CB-7D513AB8BD08}" type="presParOf" srcId="{EC787E0F-6107-45AD-A623-F96FB71281AF}" destId="{A3D14EFD-1E07-44A7-92C6-2704BC3FF31C}" srcOrd="1" destOrd="0" presId="urn:microsoft.com/office/officeart/2005/8/layout/chevron1"/>
    <dgm:cxn modelId="{F232F78E-3542-48C3-86C1-4978C743D796}" type="presParOf" srcId="{EC787E0F-6107-45AD-A623-F96FB71281AF}" destId="{77C3CDE7-BD07-42D3-AE8C-4FDCADFA76B0}" srcOrd="2" destOrd="0" presId="urn:microsoft.com/office/officeart/2005/8/layout/chevron1"/>
    <dgm:cxn modelId="{D8AC853F-D1A2-46ED-9355-F13BC57DD3D3}" type="presParOf" srcId="{EC787E0F-6107-45AD-A623-F96FB71281AF}" destId="{120F1147-BD79-49E0-B157-7DEFA76CC503}" srcOrd="3" destOrd="0" presId="urn:microsoft.com/office/officeart/2005/8/layout/chevron1"/>
    <dgm:cxn modelId="{822E1A5B-97B7-4D82-9AA8-BC5DA733FBC8}" type="presParOf" srcId="{EC787E0F-6107-45AD-A623-F96FB71281AF}" destId="{12F42142-7811-4671-858B-7418DD6B0F65}" srcOrd="4" destOrd="0" presId="urn:microsoft.com/office/officeart/2005/8/layout/chevron1"/>
    <dgm:cxn modelId="{F46640DC-4DCA-40D6-AD14-5F594B4884D9}" type="presParOf" srcId="{EC787E0F-6107-45AD-A623-F96FB71281AF}" destId="{CB0E8891-7793-4DE8-B106-2BB951988EE5}" srcOrd="5" destOrd="0" presId="urn:microsoft.com/office/officeart/2005/8/layout/chevron1"/>
    <dgm:cxn modelId="{F68A2591-6FB9-4EE8-BDA7-F987A202CCD4}" type="presParOf" srcId="{EC787E0F-6107-45AD-A623-F96FB71281AF}" destId="{826BA154-F69F-4C06-9880-4C9F51D41AE6}" srcOrd="6" destOrd="0" presId="urn:microsoft.com/office/officeart/2005/8/layout/chevron1"/>
    <dgm:cxn modelId="{BDE37477-B734-4722-9A22-C2888B12B8E5}" type="presParOf" srcId="{EC787E0F-6107-45AD-A623-F96FB71281AF}" destId="{42751A3F-58CC-447F-8220-FD0F76478652}" srcOrd="7" destOrd="0" presId="urn:microsoft.com/office/officeart/2005/8/layout/chevron1"/>
    <dgm:cxn modelId="{3B6011BF-D13F-4908-800F-22EC3917D58C}" type="presParOf" srcId="{EC787E0F-6107-45AD-A623-F96FB71281AF}" destId="{B5C8CBFC-6BDA-4B38-864C-E582F9A44AEA}" srcOrd="8" destOrd="0" presId="urn:microsoft.com/office/officeart/2005/8/layout/chevron1"/>
    <dgm:cxn modelId="{6A71BB9C-3926-4BF3-BBDE-765BB8686A7D}" type="presParOf" srcId="{EC787E0F-6107-45AD-A623-F96FB71281AF}" destId="{6B47B075-17D5-489D-BC0E-DD767B027F21}" srcOrd="9" destOrd="0" presId="urn:microsoft.com/office/officeart/2005/8/layout/chevron1"/>
    <dgm:cxn modelId="{DA7FF589-5B94-438F-B717-731F4D30575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CBD8D16D-F045-404A-9033-43F7A6E636EB}"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CA255366-AA9C-4E97-AB4E-457B72ABC731}"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432FB303-4454-420A-9E9D-5282E436BE41}" type="presOf" srcId="{B9AD9DD5-54E4-4DF3-89DD-1615D5164222}" destId="{826BA154-F69F-4C06-9880-4C9F51D41AE6}" srcOrd="0" destOrd="0" presId="urn:microsoft.com/office/officeart/2005/8/layout/chevron1"/>
    <dgm:cxn modelId="{C41011EA-44B2-4130-B181-1FC70E4D0D4E}"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4B99027-A0B1-4858-8A99-A7791E663148}" type="presOf" srcId="{019CED91-B708-4F6C-8237-ACC4E38078D7}" destId="{12F42142-7811-4671-858B-7418DD6B0F65}" srcOrd="0" destOrd="0" presId="urn:microsoft.com/office/officeart/2005/8/layout/chevron1"/>
    <dgm:cxn modelId="{C4387168-4742-4878-A57A-FAF16AFE2847}" type="presOf" srcId="{7B7CA7AB-C3AD-435C-BB45-BB41E83EB396}" destId="{B5C8CBFC-6BDA-4B38-864C-E582F9A44AEA}" srcOrd="0" destOrd="0" presId="urn:microsoft.com/office/officeart/2005/8/layout/chevron1"/>
    <dgm:cxn modelId="{BAE01BD5-A09B-4D8E-B266-F14B0EE775C3}" type="presOf" srcId="{BA3E1376-4524-4745-954E-6E730B12EB2A}" destId="{77C3CDE7-BD07-42D3-AE8C-4FDCADFA76B0}" srcOrd="0" destOrd="0" presId="urn:microsoft.com/office/officeart/2005/8/layout/chevron1"/>
    <dgm:cxn modelId="{A5F54CEA-6E11-4490-BB0E-0ED469D5DCEE}" type="presParOf" srcId="{EC787E0F-6107-45AD-A623-F96FB71281AF}" destId="{79FB90A5-4A64-4F5D-B89D-FFBCF59E704E}" srcOrd="0" destOrd="0" presId="urn:microsoft.com/office/officeart/2005/8/layout/chevron1"/>
    <dgm:cxn modelId="{6AB23AD0-30B6-4498-AF11-F331FA4FA546}" type="presParOf" srcId="{EC787E0F-6107-45AD-A623-F96FB71281AF}" destId="{A3D14EFD-1E07-44A7-92C6-2704BC3FF31C}" srcOrd="1" destOrd="0" presId="urn:microsoft.com/office/officeart/2005/8/layout/chevron1"/>
    <dgm:cxn modelId="{578B1F5E-BBE2-4DFC-95EA-36178946AA2C}" type="presParOf" srcId="{EC787E0F-6107-45AD-A623-F96FB71281AF}" destId="{77C3CDE7-BD07-42D3-AE8C-4FDCADFA76B0}" srcOrd="2" destOrd="0" presId="urn:microsoft.com/office/officeart/2005/8/layout/chevron1"/>
    <dgm:cxn modelId="{76DF616E-C1A7-40C1-993B-0350856AE509}" type="presParOf" srcId="{EC787E0F-6107-45AD-A623-F96FB71281AF}" destId="{120F1147-BD79-49E0-B157-7DEFA76CC503}" srcOrd="3" destOrd="0" presId="urn:microsoft.com/office/officeart/2005/8/layout/chevron1"/>
    <dgm:cxn modelId="{A523A88D-B526-4916-B089-5A9F9E9F2BC9}" type="presParOf" srcId="{EC787E0F-6107-45AD-A623-F96FB71281AF}" destId="{12F42142-7811-4671-858B-7418DD6B0F65}" srcOrd="4" destOrd="0" presId="urn:microsoft.com/office/officeart/2005/8/layout/chevron1"/>
    <dgm:cxn modelId="{9582F87A-37ED-47FA-B001-964E4A92CBC2}" type="presParOf" srcId="{EC787E0F-6107-45AD-A623-F96FB71281AF}" destId="{CB0E8891-7793-4DE8-B106-2BB951988EE5}" srcOrd="5" destOrd="0" presId="urn:microsoft.com/office/officeart/2005/8/layout/chevron1"/>
    <dgm:cxn modelId="{4237976E-C31C-4F15-A029-3C9392524EC8}" type="presParOf" srcId="{EC787E0F-6107-45AD-A623-F96FB71281AF}" destId="{826BA154-F69F-4C06-9880-4C9F51D41AE6}" srcOrd="6" destOrd="0" presId="urn:microsoft.com/office/officeart/2005/8/layout/chevron1"/>
    <dgm:cxn modelId="{8462C5A2-4AEE-4447-B0E5-BD89FCB84302}" type="presParOf" srcId="{EC787E0F-6107-45AD-A623-F96FB71281AF}" destId="{42751A3F-58CC-447F-8220-FD0F76478652}" srcOrd="7" destOrd="0" presId="urn:microsoft.com/office/officeart/2005/8/layout/chevron1"/>
    <dgm:cxn modelId="{E9013EA6-8648-4EFB-8DCE-3B66EF81B986}" type="presParOf" srcId="{EC787E0F-6107-45AD-A623-F96FB71281AF}" destId="{B5C8CBFC-6BDA-4B38-864C-E582F9A44AEA}" srcOrd="8" destOrd="0" presId="urn:microsoft.com/office/officeart/2005/8/layout/chevron1"/>
    <dgm:cxn modelId="{45CD06B2-E25E-4ABF-959A-FCA48EB51EE9}" type="presParOf" srcId="{EC787E0F-6107-45AD-A623-F96FB71281AF}" destId="{6B47B075-17D5-489D-BC0E-DD767B027F21}" srcOrd="9" destOrd="0" presId="urn:microsoft.com/office/officeart/2005/8/layout/chevron1"/>
    <dgm:cxn modelId="{98BC206C-A479-4F4F-9056-C78AFA8A165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2A65F5A-9742-48CA-B708-44063F3A2C8B}" type="presOf" srcId="{CD563D8D-1EB4-453F-8E5E-38682272C5AE}" destId="{79FB90A5-4A64-4F5D-B89D-FFBCF59E704E}" srcOrd="0" destOrd="0" presId="urn:microsoft.com/office/officeart/2005/8/layout/chevron1"/>
    <dgm:cxn modelId="{F18991FC-E740-47F7-B6F9-7D03DE999ACC}"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7B464A2F-C966-4484-9831-BB69BD55F1F2}" type="presOf" srcId="{019CED91-B708-4F6C-8237-ACC4E38078D7}" destId="{12F42142-7811-4671-858B-7418DD6B0F65}" srcOrd="0" destOrd="0" presId="urn:microsoft.com/office/officeart/2005/8/layout/chevron1"/>
    <dgm:cxn modelId="{E7F1E1BA-6861-4328-B2CA-25C20D993398}"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1201E85-3762-4FB8-B356-E03C79A5BF71}"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0DF7D1B-F2CD-490D-840B-7E29609BAF52}" type="presOf" srcId="{AEBC4EC9-7111-4CA7-9F51-986A76A640A9}" destId="{8C97DFDE-8567-4ECD-BA0D-E4C0229FA133}" srcOrd="0" destOrd="0" presId="urn:microsoft.com/office/officeart/2005/8/layout/chevron1"/>
    <dgm:cxn modelId="{ABE0C2A8-AB78-4B73-A1A7-2BC617AABC71}" type="presOf" srcId="{7B7CA7AB-C3AD-435C-BB45-BB41E83EB396}" destId="{B5C8CBFC-6BDA-4B38-864C-E582F9A44AEA}" srcOrd="0" destOrd="0" presId="urn:microsoft.com/office/officeart/2005/8/layout/chevron1"/>
    <dgm:cxn modelId="{CF8D9D03-8417-4D49-B19C-35F8FC6633DB}" type="presParOf" srcId="{EC787E0F-6107-45AD-A623-F96FB71281AF}" destId="{79FB90A5-4A64-4F5D-B89D-FFBCF59E704E}" srcOrd="0" destOrd="0" presId="urn:microsoft.com/office/officeart/2005/8/layout/chevron1"/>
    <dgm:cxn modelId="{93AF843F-CD1E-4235-9BB6-E776B632C558}" type="presParOf" srcId="{EC787E0F-6107-45AD-A623-F96FB71281AF}" destId="{A3D14EFD-1E07-44A7-92C6-2704BC3FF31C}" srcOrd="1" destOrd="0" presId="urn:microsoft.com/office/officeart/2005/8/layout/chevron1"/>
    <dgm:cxn modelId="{A68CEB28-3E6C-461D-B0E9-4EB004A415CA}" type="presParOf" srcId="{EC787E0F-6107-45AD-A623-F96FB71281AF}" destId="{77C3CDE7-BD07-42D3-AE8C-4FDCADFA76B0}" srcOrd="2" destOrd="0" presId="urn:microsoft.com/office/officeart/2005/8/layout/chevron1"/>
    <dgm:cxn modelId="{0177418C-40A6-4E73-99CC-08D2C9EBC673}" type="presParOf" srcId="{EC787E0F-6107-45AD-A623-F96FB71281AF}" destId="{120F1147-BD79-49E0-B157-7DEFA76CC503}" srcOrd="3" destOrd="0" presId="urn:microsoft.com/office/officeart/2005/8/layout/chevron1"/>
    <dgm:cxn modelId="{DF65A330-34C0-4B3C-BD26-6E28EAB2EDDD}" type="presParOf" srcId="{EC787E0F-6107-45AD-A623-F96FB71281AF}" destId="{12F42142-7811-4671-858B-7418DD6B0F65}" srcOrd="4" destOrd="0" presId="urn:microsoft.com/office/officeart/2005/8/layout/chevron1"/>
    <dgm:cxn modelId="{675AE1C7-04CB-4276-86D9-DD9C737708FE}" type="presParOf" srcId="{EC787E0F-6107-45AD-A623-F96FB71281AF}" destId="{CB0E8891-7793-4DE8-B106-2BB951988EE5}" srcOrd="5" destOrd="0" presId="urn:microsoft.com/office/officeart/2005/8/layout/chevron1"/>
    <dgm:cxn modelId="{D2A63298-7A07-4A28-8506-1C946440FE24}" type="presParOf" srcId="{EC787E0F-6107-45AD-A623-F96FB71281AF}" destId="{826BA154-F69F-4C06-9880-4C9F51D41AE6}" srcOrd="6" destOrd="0" presId="urn:microsoft.com/office/officeart/2005/8/layout/chevron1"/>
    <dgm:cxn modelId="{576E6B53-059E-472B-8920-1E738121490E}" type="presParOf" srcId="{EC787E0F-6107-45AD-A623-F96FB71281AF}" destId="{42751A3F-58CC-447F-8220-FD0F76478652}" srcOrd="7" destOrd="0" presId="urn:microsoft.com/office/officeart/2005/8/layout/chevron1"/>
    <dgm:cxn modelId="{B018627C-3CA8-4419-8316-F277F98168AB}" type="presParOf" srcId="{EC787E0F-6107-45AD-A623-F96FB71281AF}" destId="{B5C8CBFC-6BDA-4B38-864C-E582F9A44AEA}" srcOrd="8" destOrd="0" presId="urn:microsoft.com/office/officeart/2005/8/layout/chevron1"/>
    <dgm:cxn modelId="{DD20382D-8739-4012-8B4F-C67E713436C4}" type="presParOf" srcId="{EC787E0F-6107-45AD-A623-F96FB71281AF}" destId="{6B47B075-17D5-489D-BC0E-DD767B027F21}" srcOrd="9" destOrd="0" presId="urn:microsoft.com/office/officeart/2005/8/layout/chevron1"/>
    <dgm:cxn modelId="{0BFF76CF-E42F-4634-9CC1-07CBA4964CB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rgbClr val="92D050"/>
        </a:solidFill>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66746987-475E-46FD-BB73-5EE235BD7B74}" type="presOf" srcId="{7B7CA7AB-C3AD-435C-BB45-BB41E83EB396}" destId="{B5C8CBFC-6BDA-4B38-864C-E582F9A44AEA}"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35F4C398-233A-4553-9B15-A5200E481F08}" type="presOf" srcId="{BA3E1376-4524-4745-954E-6E730B12EB2A}" destId="{77C3CDE7-BD07-42D3-AE8C-4FDCADFA76B0}" srcOrd="0" destOrd="0" presId="urn:microsoft.com/office/officeart/2005/8/layout/chevron1"/>
    <dgm:cxn modelId="{E5F0D99F-BCA6-42E3-9196-CE0C28404181}" type="presOf" srcId="{B9AD9DD5-54E4-4DF3-89DD-1615D5164222}" destId="{826BA154-F69F-4C06-9880-4C9F51D41AE6}" srcOrd="0" destOrd="0" presId="urn:microsoft.com/office/officeart/2005/8/layout/chevron1"/>
    <dgm:cxn modelId="{B996C605-CAD0-4BBA-A330-9463CB9B4666}"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FF8C72B9-01D8-42EF-873C-160C3F224F17}"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FA90F080-83DF-434E-AB1F-72AF7DB8AAE9}" type="presOf" srcId="{3340C33B-009F-47AB-A0BA-BB1A8018D556}" destId="{EC787E0F-6107-45AD-A623-F96FB71281AF}"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A8B828A5-74F9-46D6-8955-2E4874A04B6F}" type="presOf" srcId="{CD563D8D-1EB4-453F-8E5E-38682272C5AE}" destId="{79FB90A5-4A64-4F5D-B89D-FFBCF59E704E}" srcOrd="0" destOrd="0" presId="urn:microsoft.com/office/officeart/2005/8/layout/chevron1"/>
    <dgm:cxn modelId="{EDA7434A-5748-4CF6-A104-7508818D6D43}" type="presParOf" srcId="{EC787E0F-6107-45AD-A623-F96FB71281AF}" destId="{79FB90A5-4A64-4F5D-B89D-FFBCF59E704E}" srcOrd="0" destOrd="0" presId="urn:microsoft.com/office/officeart/2005/8/layout/chevron1"/>
    <dgm:cxn modelId="{4E2F5926-D325-4B9D-B920-7580EC3677D2}" type="presParOf" srcId="{EC787E0F-6107-45AD-A623-F96FB71281AF}" destId="{A3D14EFD-1E07-44A7-92C6-2704BC3FF31C}" srcOrd="1" destOrd="0" presId="urn:microsoft.com/office/officeart/2005/8/layout/chevron1"/>
    <dgm:cxn modelId="{290A92E4-1D43-42A7-8A92-EE5D5D91718E}" type="presParOf" srcId="{EC787E0F-6107-45AD-A623-F96FB71281AF}" destId="{77C3CDE7-BD07-42D3-AE8C-4FDCADFA76B0}" srcOrd="2" destOrd="0" presId="urn:microsoft.com/office/officeart/2005/8/layout/chevron1"/>
    <dgm:cxn modelId="{AFECAED2-9695-4860-9DD3-48D7D8C986B4}" type="presParOf" srcId="{EC787E0F-6107-45AD-A623-F96FB71281AF}" destId="{120F1147-BD79-49E0-B157-7DEFA76CC503}" srcOrd="3" destOrd="0" presId="urn:microsoft.com/office/officeart/2005/8/layout/chevron1"/>
    <dgm:cxn modelId="{94F9F8EA-0531-41A1-AE55-F37D8C8E22AF}" type="presParOf" srcId="{EC787E0F-6107-45AD-A623-F96FB71281AF}" destId="{12F42142-7811-4671-858B-7418DD6B0F65}" srcOrd="4" destOrd="0" presId="urn:microsoft.com/office/officeart/2005/8/layout/chevron1"/>
    <dgm:cxn modelId="{B3D8FAEF-5A7C-48B6-813C-1BF82E038EA1}" type="presParOf" srcId="{EC787E0F-6107-45AD-A623-F96FB71281AF}" destId="{CB0E8891-7793-4DE8-B106-2BB951988EE5}" srcOrd="5" destOrd="0" presId="urn:microsoft.com/office/officeart/2005/8/layout/chevron1"/>
    <dgm:cxn modelId="{F0175E68-D7BD-46E3-8709-201C815DC169}" type="presParOf" srcId="{EC787E0F-6107-45AD-A623-F96FB71281AF}" destId="{826BA154-F69F-4C06-9880-4C9F51D41AE6}" srcOrd="6" destOrd="0" presId="urn:microsoft.com/office/officeart/2005/8/layout/chevron1"/>
    <dgm:cxn modelId="{C76FAEC2-4A2A-4E83-8DC9-8B289F0615B0}" type="presParOf" srcId="{EC787E0F-6107-45AD-A623-F96FB71281AF}" destId="{42751A3F-58CC-447F-8220-FD0F76478652}" srcOrd="7" destOrd="0" presId="urn:microsoft.com/office/officeart/2005/8/layout/chevron1"/>
    <dgm:cxn modelId="{BD6DABC3-AE5D-4FBC-BDF6-27D9EFF20756}" type="presParOf" srcId="{EC787E0F-6107-45AD-A623-F96FB71281AF}" destId="{B5C8CBFC-6BDA-4B38-864C-E582F9A44AEA}" srcOrd="8" destOrd="0" presId="urn:microsoft.com/office/officeart/2005/8/layout/chevron1"/>
    <dgm:cxn modelId="{46631642-7E0E-47E7-8BE2-E852846C2F07}" type="presParOf" srcId="{EC787E0F-6107-45AD-A623-F96FB71281AF}" destId="{6B47B075-17D5-489D-BC0E-DD767B027F21}" srcOrd="9" destOrd="0" presId="urn:microsoft.com/office/officeart/2005/8/layout/chevron1"/>
    <dgm:cxn modelId="{1A455B2A-51F9-47B4-8FE4-E399BEDD2C9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51409BE-933F-4570-A4AE-C483A7D86D4F}"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4B2E52F8-42CD-4252-9BA9-AD04A046BBFB}" type="presOf" srcId="{3340C33B-009F-47AB-A0BA-BB1A8018D556}" destId="{EC787E0F-6107-45AD-A623-F96FB71281AF}" srcOrd="0" destOrd="0" presId="urn:microsoft.com/office/officeart/2005/8/layout/chevron1"/>
    <dgm:cxn modelId="{BB91A231-8062-4742-AAA2-9ED2A3418C31}" type="presOf" srcId="{7B7CA7AB-C3AD-435C-BB45-BB41E83EB396}" destId="{B5C8CBFC-6BDA-4B38-864C-E582F9A44AEA}" srcOrd="0" destOrd="0" presId="urn:microsoft.com/office/officeart/2005/8/layout/chevron1"/>
    <dgm:cxn modelId="{D1A9500F-CCCB-464C-B0A3-0E6443E9F0BD}" type="presOf" srcId="{BA3E1376-4524-4745-954E-6E730B12EB2A}" destId="{77C3CDE7-BD07-42D3-AE8C-4FDCADFA76B0}"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44BDFBE2-E3A7-48E1-AD73-A92402BE1420}" type="presOf" srcId="{019CED91-B708-4F6C-8237-ACC4E38078D7}" destId="{12F42142-7811-4671-858B-7418DD6B0F65}" srcOrd="0" destOrd="0" presId="urn:microsoft.com/office/officeart/2005/8/layout/chevron1"/>
    <dgm:cxn modelId="{9D7E9806-CB88-4F27-AF81-9FAD575D90D5}"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F67B1D6-EB49-4D71-86F5-44AE98EE724B}" type="presOf" srcId="{AEBC4EC9-7111-4CA7-9F51-986A76A640A9}" destId="{8C97DFDE-8567-4ECD-BA0D-E4C0229FA133}" srcOrd="0" destOrd="0" presId="urn:microsoft.com/office/officeart/2005/8/layout/chevron1"/>
    <dgm:cxn modelId="{0D3BBD31-6044-4432-A278-F8751C3E45DB}" type="presParOf" srcId="{EC787E0F-6107-45AD-A623-F96FB71281AF}" destId="{79FB90A5-4A64-4F5D-B89D-FFBCF59E704E}" srcOrd="0" destOrd="0" presId="urn:microsoft.com/office/officeart/2005/8/layout/chevron1"/>
    <dgm:cxn modelId="{F1710613-D75F-4690-ADB8-294DC5E698DA}" type="presParOf" srcId="{EC787E0F-6107-45AD-A623-F96FB71281AF}" destId="{A3D14EFD-1E07-44A7-92C6-2704BC3FF31C}" srcOrd="1" destOrd="0" presId="urn:microsoft.com/office/officeart/2005/8/layout/chevron1"/>
    <dgm:cxn modelId="{D27A502E-B683-4CFD-8FAD-75557E2CD94B}" type="presParOf" srcId="{EC787E0F-6107-45AD-A623-F96FB71281AF}" destId="{77C3CDE7-BD07-42D3-AE8C-4FDCADFA76B0}" srcOrd="2" destOrd="0" presId="urn:microsoft.com/office/officeart/2005/8/layout/chevron1"/>
    <dgm:cxn modelId="{2EBEB3DF-8A33-4D9B-A063-4C4F12D1A014}" type="presParOf" srcId="{EC787E0F-6107-45AD-A623-F96FB71281AF}" destId="{120F1147-BD79-49E0-B157-7DEFA76CC503}" srcOrd="3" destOrd="0" presId="urn:microsoft.com/office/officeart/2005/8/layout/chevron1"/>
    <dgm:cxn modelId="{66B75A56-634A-439B-80D2-20EB01A3370C}" type="presParOf" srcId="{EC787E0F-6107-45AD-A623-F96FB71281AF}" destId="{12F42142-7811-4671-858B-7418DD6B0F65}" srcOrd="4" destOrd="0" presId="urn:microsoft.com/office/officeart/2005/8/layout/chevron1"/>
    <dgm:cxn modelId="{0FD2B7CD-9500-4B77-B790-7A0224E9BE35}" type="presParOf" srcId="{EC787E0F-6107-45AD-A623-F96FB71281AF}" destId="{CB0E8891-7793-4DE8-B106-2BB951988EE5}" srcOrd="5" destOrd="0" presId="urn:microsoft.com/office/officeart/2005/8/layout/chevron1"/>
    <dgm:cxn modelId="{02E9F4E3-3137-45F0-884E-B60CBA0CBD8E}" type="presParOf" srcId="{EC787E0F-6107-45AD-A623-F96FB71281AF}" destId="{826BA154-F69F-4C06-9880-4C9F51D41AE6}" srcOrd="6" destOrd="0" presId="urn:microsoft.com/office/officeart/2005/8/layout/chevron1"/>
    <dgm:cxn modelId="{E35ECB2C-6A7D-4139-BCD2-479F61F5B24A}" type="presParOf" srcId="{EC787E0F-6107-45AD-A623-F96FB71281AF}" destId="{42751A3F-58CC-447F-8220-FD0F76478652}" srcOrd="7" destOrd="0" presId="urn:microsoft.com/office/officeart/2005/8/layout/chevron1"/>
    <dgm:cxn modelId="{E3266F7C-433E-4F05-9CAA-45C929FE0896}" type="presParOf" srcId="{EC787E0F-6107-45AD-A623-F96FB71281AF}" destId="{B5C8CBFC-6BDA-4B38-864C-E582F9A44AEA}" srcOrd="8" destOrd="0" presId="urn:microsoft.com/office/officeart/2005/8/layout/chevron1"/>
    <dgm:cxn modelId="{599E29D4-9049-4E00-BF25-63705F615EE8}" type="presParOf" srcId="{EC787E0F-6107-45AD-A623-F96FB71281AF}" destId="{6B47B075-17D5-489D-BC0E-DD767B027F21}" srcOrd="9" destOrd="0" presId="urn:microsoft.com/office/officeart/2005/8/layout/chevron1"/>
    <dgm:cxn modelId="{C7B989F7-F606-4AAF-99A8-2650EC526E6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2C11C353-668C-45B5-8BDA-B6B72183CD1C}" type="presOf" srcId="{019CED91-B708-4F6C-8237-ACC4E38078D7}" destId="{12F42142-7811-4671-858B-7418DD6B0F65}" srcOrd="0" destOrd="0" presId="urn:microsoft.com/office/officeart/2005/8/layout/chevron1"/>
    <dgm:cxn modelId="{7578BC74-F757-48D8-A82E-3E6F380E10F1}" type="presOf" srcId="{BA3E1376-4524-4745-954E-6E730B12EB2A}" destId="{77C3CDE7-BD07-42D3-AE8C-4FDCADFA76B0}" srcOrd="0" destOrd="0" presId="urn:microsoft.com/office/officeart/2005/8/layout/chevron1"/>
    <dgm:cxn modelId="{2118D60D-E286-4E8A-86EC-AAFCE87910A3}" type="presOf" srcId="{CD563D8D-1EB4-453F-8E5E-38682272C5AE}" destId="{79FB90A5-4A64-4F5D-B89D-FFBCF59E704E}" srcOrd="0" destOrd="0" presId="urn:microsoft.com/office/officeart/2005/8/layout/chevron1"/>
    <dgm:cxn modelId="{F8B3A46E-923B-4CAE-BCEA-F4D5F23073C4}"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738F8B9-98B0-4575-A5B7-F5D4CBC9FE03}" type="presOf" srcId="{B9AD9DD5-54E4-4DF3-89DD-1615D5164222}" destId="{826BA154-F69F-4C06-9880-4C9F51D41AE6}"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9AEDCAF8-2B64-4D9B-91E8-5974528FF5C1}" type="presOf" srcId="{AEBC4EC9-7111-4CA7-9F51-986A76A640A9}" destId="{8C97DFDE-8567-4ECD-BA0D-E4C0229FA133}" srcOrd="0" destOrd="0" presId="urn:microsoft.com/office/officeart/2005/8/layout/chevron1"/>
    <dgm:cxn modelId="{4AB8874E-B786-4E38-A72F-2468D5E4B240}" type="presOf" srcId="{3340C33B-009F-47AB-A0BA-BB1A8018D556}" destId="{EC787E0F-6107-45AD-A623-F96FB71281AF}" srcOrd="0" destOrd="0" presId="urn:microsoft.com/office/officeart/2005/8/layout/chevron1"/>
    <dgm:cxn modelId="{4663EEC4-4B5B-4072-BC1E-B622D6150272}" type="presParOf" srcId="{EC787E0F-6107-45AD-A623-F96FB71281AF}" destId="{79FB90A5-4A64-4F5D-B89D-FFBCF59E704E}" srcOrd="0" destOrd="0" presId="urn:microsoft.com/office/officeart/2005/8/layout/chevron1"/>
    <dgm:cxn modelId="{0BADC12A-74F0-4AC3-A67D-59F3941A729E}" type="presParOf" srcId="{EC787E0F-6107-45AD-A623-F96FB71281AF}" destId="{A3D14EFD-1E07-44A7-92C6-2704BC3FF31C}" srcOrd="1" destOrd="0" presId="urn:microsoft.com/office/officeart/2005/8/layout/chevron1"/>
    <dgm:cxn modelId="{8A1CE6D8-0F2D-49A8-B1DE-E69727D22C31}" type="presParOf" srcId="{EC787E0F-6107-45AD-A623-F96FB71281AF}" destId="{77C3CDE7-BD07-42D3-AE8C-4FDCADFA76B0}" srcOrd="2" destOrd="0" presId="urn:microsoft.com/office/officeart/2005/8/layout/chevron1"/>
    <dgm:cxn modelId="{164F818D-6909-4109-BCA6-480F22721C45}" type="presParOf" srcId="{EC787E0F-6107-45AD-A623-F96FB71281AF}" destId="{120F1147-BD79-49E0-B157-7DEFA76CC503}" srcOrd="3" destOrd="0" presId="urn:microsoft.com/office/officeart/2005/8/layout/chevron1"/>
    <dgm:cxn modelId="{9D137A61-A35D-49E2-8971-FD562DF815DE}" type="presParOf" srcId="{EC787E0F-6107-45AD-A623-F96FB71281AF}" destId="{12F42142-7811-4671-858B-7418DD6B0F65}" srcOrd="4" destOrd="0" presId="urn:microsoft.com/office/officeart/2005/8/layout/chevron1"/>
    <dgm:cxn modelId="{A0EAC605-06CF-4919-8A8C-2DC4ABC7A1E5}" type="presParOf" srcId="{EC787E0F-6107-45AD-A623-F96FB71281AF}" destId="{CB0E8891-7793-4DE8-B106-2BB951988EE5}" srcOrd="5" destOrd="0" presId="urn:microsoft.com/office/officeart/2005/8/layout/chevron1"/>
    <dgm:cxn modelId="{643874C3-A998-4CAA-8C57-3087D7E84BFB}" type="presParOf" srcId="{EC787E0F-6107-45AD-A623-F96FB71281AF}" destId="{826BA154-F69F-4C06-9880-4C9F51D41AE6}" srcOrd="6" destOrd="0" presId="urn:microsoft.com/office/officeart/2005/8/layout/chevron1"/>
    <dgm:cxn modelId="{0687B988-2039-4420-AB70-7E4E6C498D14}" type="presParOf" srcId="{EC787E0F-6107-45AD-A623-F96FB71281AF}" destId="{42751A3F-58CC-447F-8220-FD0F76478652}" srcOrd="7" destOrd="0" presId="urn:microsoft.com/office/officeart/2005/8/layout/chevron1"/>
    <dgm:cxn modelId="{71521591-6650-4F65-9670-F1B29BE64DEC}" type="presParOf" srcId="{EC787E0F-6107-45AD-A623-F96FB71281AF}" destId="{B5C8CBFC-6BDA-4B38-864C-E582F9A44AEA}" srcOrd="8" destOrd="0" presId="urn:microsoft.com/office/officeart/2005/8/layout/chevron1"/>
    <dgm:cxn modelId="{9836368C-81E1-41C1-8510-2E264015D182}" type="presParOf" srcId="{EC787E0F-6107-45AD-A623-F96FB71281AF}" destId="{6B47B075-17D5-489D-BC0E-DD767B027F21}" srcOrd="9" destOrd="0" presId="urn:microsoft.com/office/officeart/2005/8/layout/chevron1"/>
    <dgm:cxn modelId="{D06D6AB9-CB13-44A2-9A54-02000A9075DD}"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555670E1-8E0E-4785-84B0-6A800BB3624A}" type="presOf" srcId="{CD563D8D-1EB4-453F-8E5E-38682272C5AE}" destId="{79FB90A5-4A64-4F5D-B89D-FFBCF59E704E}" srcOrd="0" destOrd="0" presId="urn:microsoft.com/office/officeart/2005/8/layout/chevron1"/>
    <dgm:cxn modelId="{E43EB368-5E62-4F53-B0F3-24B7D97EF6AA}"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18ECB870-7F49-467A-B45F-B20572B36D75}" type="presOf" srcId="{AEBC4EC9-7111-4CA7-9F51-986A76A640A9}" destId="{8C97DFDE-8567-4ECD-BA0D-E4C0229FA133}" srcOrd="0" destOrd="0" presId="urn:microsoft.com/office/officeart/2005/8/layout/chevron1"/>
    <dgm:cxn modelId="{52740690-61A3-4FAC-8EA7-E0AFA3EB4070}"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06D8F0D3-F950-4DFC-8E1D-BBA70C8562CF}" type="presOf" srcId="{7B7CA7AB-C3AD-435C-BB45-BB41E83EB396}" destId="{B5C8CBFC-6BDA-4B38-864C-E582F9A44AEA}" srcOrd="0" destOrd="0" presId="urn:microsoft.com/office/officeart/2005/8/layout/chevron1"/>
    <dgm:cxn modelId="{6D42E46B-1EE3-4C47-9EDB-84625A608735}" type="presOf" srcId="{019CED91-B708-4F6C-8237-ACC4E38078D7}" destId="{12F42142-7811-4671-858B-7418DD6B0F65}"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766EDC7A-4041-4327-8498-A4B56572295D}" type="presOf" srcId="{BA3E1376-4524-4745-954E-6E730B12EB2A}" destId="{77C3CDE7-BD07-42D3-AE8C-4FDCADFA76B0}" srcOrd="0" destOrd="0" presId="urn:microsoft.com/office/officeart/2005/8/layout/chevron1"/>
    <dgm:cxn modelId="{106392EA-1909-4BC5-9259-43FB5D90DA5E}" type="presParOf" srcId="{EC787E0F-6107-45AD-A623-F96FB71281AF}" destId="{79FB90A5-4A64-4F5D-B89D-FFBCF59E704E}" srcOrd="0" destOrd="0" presId="urn:microsoft.com/office/officeart/2005/8/layout/chevron1"/>
    <dgm:cxn modelId="{C57E0E1C-328C-4F79-B256-E188A861E391}" type="presParOf" srcId="{EC787E0F-6107-45AD-A623-F96FB71281AF}" destId="{A3D14EFD-1E07-44A7-92C6-2704BC3FF31C}" srcOrd="1" destOrd="0" presId="urn:microsoft.com/office/officeart/2005/8/layout/chevron1"/>
    <dgm:cxn modelId="{3C9D06D4-2B1F-4A8F-8FD9-27503BC56A16}" type="presParOf" srcId="{EC787E0F-6107-45AD-A623-F96FB71281AF}" destId="{77C3CDE7-BD07-42D3-AE8C-4FDCADFA76B0}" srcOrd="2" destOrd="0" presId="urn:microsoft.com/office/officeart/2005/8/layout/chevron1"/>
    <dgm:cxn modelId="{C260FE9E-9C96-46A4-9409-A2DA1BDE08BC}" type="presParOf" srcId="{EC787E0F-6107-45AD-A623-F96FB71281AF}" destId="{120F1147-BD79-49E0-B157-7DEFA76CC503}" srcOrd="3" destOrd="0" presId="urn:microsoft.com/office/officeart/2005/8/layout/chevron1"/>
    <dgm:cxn modelId="{8553A3D5-6626-4C37-A187-8367BC34D02E}" type="presParOf" srcId="{EC787E0F-6107-45AD-A623-F96FB71281AF}" destId="{12F42142-7811-4671-858B-7418DD6B0F65}" srcOrd="4" destOrd="0" presId="urn:microsoft.com/office/officeart/2005/8/layout/chevron1"/>
    <dgm:cxn modelId="{506E7575-4987-4E48-96D3-303620C8883D}" type="presParOf" srcId="{EC787E0F-6107-45AD-A623-F96FB71281AF}" destId="{CB0E8891-7793-4DE8-B106-2BB951988EE5}" srcOrd="5" destOrd="0" presId="urn:microsoft.com/office/officeart/2005/8/layout/chevron1"/>
    <dgm:cxn modelId="{C2B4ED5D-ED7D-42A8-9A7F-34A336861DD6}" type="presParOf" srcId="{EC787E0F-6107-45AD-A623-F96FB71281AF}" destId="{826BA154-F69F-4C06-9880-4C9F51D41AE6}" srcOrd="6" destOrd="0" presId="urn:microsoft.com/office/officeart/2005/8/layout/chevron1"/>
    <dgm:cxn modelId="{8E47E34E-AD22-4E75-9936-7DE1A1DBCDFE}" type="presParOf" srcId="{EC787E0F-6107-45AD-A623-F96FB71281AF}" destId="{42751A3F-58CC-447F-8220-FD0F76478652}" srcOrd="7" destOrd="0" presId="urn:microsoft.com/office/officeart/2005/8/layout/chevron1"/>
    <dgm:cxn modelId="{2AE30079-FC48-4C25-A813-439682FDAA83}" type="presParOf" srcId="{EC787E0F-6107-45AD-A623-F96FB71281AF}" destId="{B5C8CBFC-6BDA-4B38-864C-E582F9A44AEA}" srcOrd="8" destOrd="0" presId="urn:microsoft.com/office/officeart/2005/8/layout/chevron1"/>
    <dgm:cxn modelId="{1706301D-74F9-4257-83DF-71C79A370799}" type="presParOf" srcId="{EC787E0F-6107-45AD-A623-F96FB71281AF}" destId="{6B47B075-17D5-489D-BC0E-DD767B027F21}" srcOrd="9" destOrd="0" presId="urn:microsoft.com/office/officeart/2005/8/layout/chevron1"/>
    <dgm:cxn modelId="{8772F452-C830-4F3F-9200-86F1F607F02A}"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4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4301966-C49E-49E0-964B-37C8FE31D4FD}" type="presOf" srcId="{7B7CA7AB-C3AD-435C-BB45-BB41E83EB396}" destId="{B5C8CBFC-6BDA-4B38-864C-E582F9A44AEA}"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9D9AE374-A8B3-489B-819C-60E17B80B2FE}" type="presOf" srcId="{AEBC4EC9-7111-4CA7-9F51-986A76A640A9}" destId="{8C97DFDE-8567-4ECD-BA0D-E4C0229FA133}" srcOrd="0" destOrd="0" presId="urn:microsoft.com/office/officeart/2005/8/layout/chevron1"/>
    <dgm:cxn modelId="{1A9FC2EA-E4F0-4171-B477-792B8D875C49}"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53660446-7A71-4688-BDB8-E24BEDBE8C11}" type="presOf" srcId="{019CED91-B708-4F6C-8237-ACC4E38078D7}" destId="{12F42142-7811-4671-858B-7418DD6B0F65}" srcOrd="0" destOrd="0" presId="urn:microsoft.com/office/officeart/2005/8/layout/chevron1"/>
    <dgm:cxn modelId="{17E26265-B5ED-4AF2-9FFA-C7C873698DBD}" type="presOf" srcId="{CD563D8D-1EB4-453F-8E5E-38682272C5AE}" destId="{79FB90A5-4A64-4F5D-B89D-FFBCF59E704E}" srcOrd="0" destOrd="0" presId="urn:microsoft.com/office/officeart/2005/8/layout/chevron1"/>
    <dgm:cxn modelId="{0D36162C-43C6-4FD9-8E14-34941C0B90D2}"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E6DDB0B-CB13-4D53-B6CF-0B8BD20B9983}" type="presOf" srcId="{3340C33B-009F-47AB-A0BA-BB1A8018D556}" destId="{EC787E0F-6107-45AD-A623-F96FB71281AF}" srcOrd="0" destOrd="0" presId="urn:microsoft.com/office/officeart/2005/8/layout/chevron1"/>
    <dgm:cxn modelId="{A9430E20-A3D5-486E-8729-FE7270515B42}" type="presParOf" srcId="{EC787E0F-6107-45AD-A623-F96FB71281AF}" destId="{79FB90A5-4A64-4F5D-B89D-FFBCF59E704E}" srcOrd="0" destOrd="0" presId="urn:microsoft.com/office/officeart/2005/8/layout/chevron1"/>
    <dgm:cxn modelId="{A891DCF0-AE22-478D-90F6-FA21A9D6A971}" type="presParOf" srcId="{EC787E0F-6107-45AD-A623-F96FB71281AF}" destId="{A3D14EFD-1E07-44A7-92C6-2704BC3FF31C}" srcOrd="1" destOrd="0" presId="urn:microsoft.com/office/officeart/2005/8/layout/chevron1"/>
    <dgm:cxn modelId="{3BEA2CE8-6E49-43A1-A6DE-47AAF5C96D5A}" type="presParOf" srcId="{EC787E0F-6107-45AD-A623-F96FB71281AF}" destId="{77C3CDE7-BD07-42D3-AE8C-4FDCADFA76B0}" srcOrd="2" destOrd="0" presId="urn:microsoft.com/office/officeart/2005/8/layout/chevron1"/>
    <dgm:cxn modelId="{447AFC3C-CA39-45EB-9C54-CA527E7B2B01}" type="presParOf" srcId="{EC787E0F-6107-45AD-A623-F96FB71281AF}" destId="{120F1147-BD79-49E0-B157-7DEFA76CC503}" srcOrd="3" destOrd="0" presId="urn:microsoft.com/office/officeart/2005/8/layout/chevron1"/>
    <dgm:cxn modelId="{20707261-7F98-4EE1-85CD-74594F7531B2}" type="presParOf" srcId="{EC787E0F-6107-45AD-A623-F96FB71281AF}" destId="{12F42142-7811-4671-858B-7418DD6B0F65}" srcOrd="4" destOrd="0" presId="urn:microsoft.com/office/officeart/2005/8/layout/chevron1"/>
    <dgm:cxn modelId="{5752AE75-A612-41ED-A200-B251F3DE5725}" type="presParOf" srcId="{EC787E0F-6107-45AD-A623-F96FB71281AF}" destId="{CB0E8891-7793-4DE8-B106-2BB951988EE5}" srcOrd="5" destOrd="0" presId="urn:microsoft.com/office/officeart/2005/8/layout/chevron1"/>
    <dgm:cxn modelId="{4E7BA935-BCC7-4F40-B55A-61B9810757CF}" type="presParOf" srcId="{EC787E0F-6107-45AD-A623-F96FB71281AF}" destId="{826BA154-F69F-4C06-9880-4C9F51D41AE6}" srcOrd="6" destOrd="0" presId="urn:microsoft.com/office/officeart/2005/8/layout/chevron1"/>
    <dgm:cxn modelId="{68377581-7C36-4059-BDCE-0CA621AA680D}" type="presParOf" srcId="{EC787E0F-6107-45AD-A623-F96FB71281AF}" destId="{42751A3F-58CC-447F-8220-FD0F76478652}" srcOrd="7" destOrd="0" presId="urn:microsoft.com/office/officeart/2005/8/layout/chevron1"/>
    <dgm:cxn modelId="{9B0C4D26-9849-419C-8315-06CA6A06F7BA}" type="presParOf" srcId="{EC787E0F-6107-45AD-A623-F96FB71281AF}" destId="{B5C8CBFC-6BDA-4B38-864C-E582F9A44AEA}" srcOrd="8" destOrd="0" presId="urn:microsoft.com/office/officeart/2005/8/layout/chevron1"/>
    <dgm:cxn modelId="{2861DC65-7953-434E-BA8A-504F67B75C85}" type="presParOf" srcId="{EC787E0F-6107-45AD-A623-F96FB71281AF}" destId="{6B47B075-17D5-489D-BC0E-DD767B027F21}" srcOrd="9" destOrd="0" presId="urn:microsoft.com/office/officeart/2005/8/layout/chevron1"/>
    <dgm:cxn modelId="{2C215B03-813A-4691-B7DC-59689FBE254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4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ساختار مواد متخلخل</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7740A92D-F79A-49AA-81CF-2F89173CB413}"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18699D06-61AF-4A34-ACEF-A3B1562AE2E7}"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98ECAFF9-BB78-4E1B-AA39-968C6C9FC245}"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23D86B8-22FF-4357-BCF2-40BC7DBAE248}"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597F497D-4079-4AEA-AEAB-076DD338E1E4}" type="presOf" srcId="{3340C33B-009F-47AB-A0BA-BB1A8018D556}" destId="{EC787E0F-6107-45AD-A623-F96FB71281AF}" srcOrd="0" destOrd="0" presId="urn:microsoft.com/office/officeart/2005/8/layout/chevron1"/>
    <dgm:cxn modelId="{0667F5F9-A476-4B76-A29B-993744A3F52C}" type="presOf" srcId="{B9AD9DD5-54E4-4DF3-89DD-1615D5164222}" destId="{826BA154-F69F-4C06-9880-4C9F51D41AE6}" srcOrd="0" destOrd="0" presId="urn:microsoft.com/office/officeart/2005/8/layout/chevron1"/>
    <dgm:cxn modelId="{0F65EA60-18BF-4009-AC51-F5B56264241B}" type="presOf" srcId="{019CED91-B708-4F6C-8237-ACC4E38078D7}" destId="{12F42142-7811-4671-858B-7418DD6B0F65}" srcOrd="0" destOrd="0" presId="urn:microsoft.com/office/officeart/2005/8/layout/chevron1"/>
    <dgm:cxn modelId="{FC0076F5-4A07-42F7-8A0F-CE7DA4BB66B2}" type="presParOf" srcId="{EC787E0F-6107-45AD-A623-F96FB71281AF}" destId="{79FB90A5-4A64-4F5D-B89D-FFBCF59E704E}" srcOrd="0" destOrd="0" presId="urn:microsoft.com/office/officeart/2005/8/layout/chevron1"/>
    <dgm:cxn modelId="{83AB1F79-1B1D-45C0-BCDA-6FE9689141E0}" type="presParOf" srcId="{EC787E0F-6107-45AD-A623-F96FB71281AF}" destId="{A3D14EFD-1E07-44A7-92C6-2704BC3FF31C}" srcOrd="1" destOrd="0" presId="urn:microsoft.com/office/officeart/2005/8/layout/chevron1"/>
    <dgm:cxn modelId="{B6218533-D2B5-4D78-9A91-D2AD41FE33BC}" type="presParOf" srcId="{EC787E0F-6107-45AD-A623-F96FB71281AF}" destId="{77C3CDE7-BD07-42D3-AE8C-4FDCADFA76B0}" srcOrd="2" destOrd="0" presId="urn:microsoft.com/office/officeart/2005/8/layout/chevron1"/>
    <dgm:cxn modelId="{A2444CDE-BD1F-45FB-9B94-BC7D384B468B}" type="presParOf" srcId="{EC787E0F-6107-45AD-A623-F96FB71281AF}" destId="{120F1147-BD79-49E0-B157-7DEFA76CC503}" srcOrd="3" destOrd="0" presId="urn:microsoft.com/office/officeart/2005/8/layout/chevron1"/>
    <dgm:cxn modelId="{B817DC42-5231-4A7A-A5F7-388D279D76FB}" type="presParOf" srcId="{EC787E0F-6107-45AD-A623-F96FB71281AF}" destId="{12F42142-7811-4671-858B-7418DD6B0F65}" srcOrd="4" destOrd="0" presId="urn:microsoft.com/office/officeart/2005/8/layout/chevron1"/>
    <dgm:cxn modelId="{F434E666-5018-4A7D-A7EE-E27D1B841FED}" type="presParOf" srcId="{EC787E0F-6107-45AD-A623-F96FB71281AF}" destId="{CB0E8891-7793-4DE8-B106-2BB951988EE5}" srcOrd="5" destOrd="0" presId="urn:microsoft.com/office/officeart/2005/8/layout/chevron1"/>
    <dgm:cxn modelId="{68D04C91-5D3A-42FF-8418-C4FD43C194D2}" type="presParOf" srcId="{EC787E0F-6107-45AD-A623-F96FB71281AF}" destId="{826BA154-F69F-4C06-9880-4C9F51D41AE6}" srcOrd="6" destOrd="0" presId="urn:microsoft.com/office/officeart/2005/8/layout/chevron1"/>
    <dgm:cxn modelId="{6E129658-A379-4D74-BC67-9E3B9D54526E}" type="presParOf" srcId="{EC787E0F-6107-45AD-A623-F96FB71281AF}" destId="{42751A3F-58CC-447F-8220-FD0F76478652}" srcOrd="7" destOrd="0" presId="urn:microsoft.com/office/officeart/2005/8/layout/chevron1"/>
    <dgm:cxn modelId="{240DE826-42A5-479A-9806-405326F58CA1}" type="presParOf" srcId="{EC787E0F-6107-45AD-A623-F96FB71281AF}" destId="{B5C8CBFC-6BDA-4B38-864C-E582F9A44AEA}" srcOrd="8" destOrd="0" presId="urn:microsoft.com/office/officeart/2005/8/layout/chevron1"/>
    <dgm:cxn modelId="{3886530A-4DC7-44BB-A993-DCB2A82C3D92}" type="presParOf" srcId="{EC787E0F-6107-45AD-A623-F96FB71281AF}" destId="{6B47B075-17D5-489D-BC0E-DD767B027F21}" srcOrd="9" destOrd="0" presId="urn:microsoft.com/office/officeart/2005/8/layout/chevron1"/>
    <dgm:cxn modelId="{71FFAE06-19B4-44E2-935B-6AACCBFC862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8E529B60-C54E-40EC-8BD4-17A76F547C48}" type="presOf" srcId="{AEBC4EC9-7111-4CA7-9F51-986A76A640A9}" destId="{8C97DFDE-8567-4ECD-BA0D-E4C0229FA133}" srcOrd="0" destOrd="0" presId="urn:microsoft.com/office/officeart/2005/8/layout/chevron1"/>
    <dgm:cxn modelId="{2F7DDF23-E120-4D44-ADB3-46277E599565}" type="presOf" srcId="{B9AD9DD5-54E4-4DF3-89DD-1615D5164222}" destId="{826BA154-F69F-4C06-9880-4C9F51D41AE6}" srcOrd="0" destOrd="0" presId="urn:microsoft.com/office/officeart/2005/8/layout/chevron1"/>
    <dgm:cxn modelId="{6AFFE98C-38D5-4CE3-BB33-1D301ACBD5A3}" type="presOf" srcId="{CD563D8D-1EB4-453F-8E5E-38682272C5AE}" destId="{79FB90A5-4A64-4F5D-B89D-FFBCF59E704E}" srcOrd="0" destOrd="0" presId="urn:microsoft.com/office/officeart/2005/8/layout/chevron1"/>
    <dgm:cxn modelId="{78910597-B5C5-4C78-81CB-DA8DC4DF144C}" type="presOf" srcId="{7B7CA7AB-C3AD-435C-BB45-BB41E83EB396}" destId="{B5C8CBFC-6BDA-4B38-864C-E582F9A44AEA}" srcOrd="0" destOrd="0" presId="urn:microsoft.com/office/officeart/2005/8/layout/chevron1"/>
    <dgm:cxn modelId="{188E82A2-2788-461C-B31D-864C3DFDA4BF}" type="presOf" srcId="{019CED91-B708-4F6C-8237-ACC4E38078D7}" destId="{12F42142-7811-4671-858B-7418DD6B0F65}"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B74537A5-E650-4D1F-B1AD-7852BE321E94}"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FA33247-275F-4914-AD97-560D1597E01D}" type="presOf" srcId="{3340C33B-009F-47AB-A0BA-BB1A8018D556}" destId="{EC787E0F-6107-45AD-A623-F96FB71281AF}"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233DAADC-1FCD-4E56-AE37-792EC932E250}" type="presParOf" srcId="{EC787E0F-6107-45AD-A623-F96FB71281AF}" destId="{79FB90A5-4A64-4F5D-B89D-FFBCF59E704E}" srcOrd="0" destOrd="0" presId="urn:microsoft.com/office/officeart/2005/8/layout/chevron1"/>
    <dgm:cxn modelId="{3F12357C-966A-499C-A402-7CECFD1A682C}" type="presParOf" srcId="{EC787E0F-6107-45AD-A623-F96FB71281AF}" destId="{A3D14EFD-1E07-44A7-92C6-2704BC3FF31C}" srcOrd="1" destOrd="0" presId="urn:microsoft.com/office/officeart/2005/8/layout/chevron1"/>
    <dgm:cxn modelId="{2710AAFC-C59E-4D20-BE18-6625C130E4D4}" type="presParOf" srcId="{EC787E0F-6107-45AD-A623-F96FB71281AF}" destId="{77C3CDE7-BD07-42D3-AE8C-4FDCADFA76B0}" srcOrd="2" destOrd="0" presId="urn:microsoft.com/office/officeart/2005/8/layout/chevron1"/>
    <dgm:cxn modelId="{8FF3F23A-33BB-4305-B3D7-F812253D7D25}" type="presParOf" srcId="{EC787E0F-6107-45AD-A623-F96FB71281AF}" destId="{120F1147-BD79-49E0-B157-7DEFA76CC503}" srcOrd="3" destOrd="0" presId="urn:microsoft.com/office/officeart/2005/8/layout/chevron1"/>
    <dgm:cxn modelId="{865C598F-4471-49C3-AF32-8EC7D92D68F0}" type="presParOf" srcId="{EC787E0F-6107-45AD-A623-F96FB71281AF}" destId="{12F42142-7811-4671-858B-7418DD6B0F65}" srcOrd="4" destOrd="0" presId="urn:microsoft.com/office/officeart/2005/8/layout/chevron1"/>
    <dgm:cxn modelId="{6E35570C-6581-4433-8BB5-2AEAEFD89F92}" type="presParOf" srcId="{EC787E0F-6107-45AD-A623-F96FB71281AF}" destId="{CB0E8891-7793-4DE8-B106-2BB951988EE5}" srcOrd="5" destOrd="0" presId="urn:microsoft.com/office/officeart/2005/8/layout/chevron1"/>
    <dgm:cxn modelId="{1006CA30-8C18-4A14-93AF-75886A8AB796}" type="presParOf" srcId="{EC787E0F-6107-45AD-A623-F96FB71281AF}" destId="{826BA154-F69F-4C06-9880-4C9F51D41AE6}" srcOrd="6" destOrd="0" presId="urn:microsoft.com/office/officeart/2005/8/layout/chevron1"/>
    <dgm:cxn modelId="{12C60FFF-AE31-4B6C-A626-24B35F5DA066}" type="presParOf" srcId="{EC787E0F-6107-45AD-A623-F96FB71281AF}" destId="{42751A3F-58CC-447F-8220-FD0F76478652}" srcOrd="7" destOrd="0" presId="urn:microsoft.com/office/officeart/2005/8/layout/chevron1"/>
    <dgm:cxn modelId="{B7CEA5E5-2030-4C8C-B7AC-0B165F33CFF2}" type="presParOf" srcId="{EC787E0F-6107-45AD-A623-F96FB71281AF}" destId="{B5C8CBFC-6BDA-4B38-864C-E582F9A44AEA}" srcOrd="8" destOrd="0" presId="urn:microsoft.com/office/officeart/2005/8/layout/chevron1"/>
    <dgm:cxn modelId="{D47916B7-D551-48E6-8EBB-C68BB4FD4228}" type="presParOf" srcId="{EC787E0F-6107-45AD-A623-F96FB71281AF}" destId="{6B47B075-17D5-489D-BC0E-DD767B027F21}" srcOrd="9" destOrd="0" presId="urn:microsoft.com/office/officeart/2005/8/layout/chevron1"/>
    <dgm:cxn modelId="{AFD843B8-3181-4500-82BF-ADE5491031C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4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5E7B21B-1E32-4744-933D-251EAA79697A}"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DF4265C1-AD80-4CC4-A0A9-500E761CFA4B}"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DD4301BE-83A5-4C4A-9975-4E68121F77A8}"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CA6CFD7-453B-4729-8A20-E5E99707B6CD}" type="presOf" srcId="{BA3E1376-4524-4745-954E-6E730B12EB2A}" destId="{77C3CDE7-BD07-42D3-AE8C-4FDCADFA76B0}" srcOrd="0" destOrd="0" presId="urn:microsoft.com/office/officeart/2005/8/layout/chevron1"/>
    <dgm:cxn modelId="{5454EDA1-F0C9-41BF-AB10-7D99A08F30E2}" type="presOf" srcId="{CD563D8D-1EB4-453F-8E5E-38682272C5AE}" destId="{79FB90A5-4A64-4F5D-B89D-FFBCF59E704E}" srcOrd="0" destOrd="0" presId="urn:microsoft.com/office/officeart/2005/8/layout/chevron1"/>
    <dgm:cxn modelId="{CDCC7190-06AE-4FDB-878F-D7A0D661B917}" type="presOf" srcId="{B9AD9DD5-54E4-4DF3-89DD-1615D5164222}" destId="{826BA154-F69F-4C06-9880-4C9F51D41AE6}" srcOrd="0" destOrd="0" presId="urn:microsoft.com/office/officeart/2005/8/layout/chevron1"/>
    <dgm:cxn modelId="{B2C2D783-20E4-4A7F-91C3-A1C51CBB0F25}" type="presOf" srcId="{019CED91-B708-4F6C-8237-ACC4E38078D7}" destId="{12F42142-7811-4671-858B-7418DD6B0F65}" srcOrd="0" destOrd="0" presId="urn:microsoft.com/office/officeart/2005/8/layout/chevron1"/>
    <dgm:cxn modelId="{E0899B73-68B4-4BFD-8FE4-1986700EAF72}" type="presParOf" srcId="{EC787E0F-6107-45AD-A623-F96FB71281AF}" destId="{79FB90A5-4A64-4F5D-B89D-FFBCF59E704E}" srcOrd="0" destOrd="0" presId="urn:microsoft.com/office/officeart/2005/8/layout/chevron1"/>
    <dgm:cxn modelId="{6D6B9E2C-3F3F-4D03-84D2-F3A082DA96C4}" type="presParOf" srcId="{EC787E0F-6107-45AD-A623-F96FB71281AF}" destId="{A3D14EFD-1E07-44A7-92C6-2704BC3FF31C}" srcOrd="1" destOrd="0" presId="urn:microsoft.com/office/officeart/2005/8/layout/chevron1"/>
    <dgm:cxn modelId="{53A4E415-E18E-4529-9C5D-BB49C58B80D8}" type="presParOf" srcId="{EC787E0F-6107-45AD-A623-F96FB71281AF}" destId="{77C3CDE7-BD07-42D3-AE8C-4FDCADFA76B0}" srcOrd="2" destOrd="0" presId="urn:microsoft.com/office/officeart/2005/8/layout/chevron1"/>
    <dgm:cxn modelId="{A05ABEA6-C055-4DB5-ABB5-C48D2D416F5D}" type="presParOf" srcId="{EC787E0F-6107-45AD-A623-F96FB71281AF}" destId="{120F1147-BD79-49E0-B157-7DEFA76CC503}" srcOrd="3" destOrd="0" presId="urn:microsoft.com/office/officeart/2005/8/layout/chevron1"/>
    <dgm:cxn modelId="{38E5B13D-C62D-4A27-806E-0FA602F0EB99}" type="presParOf" srcId="{EC787E0F-6107-45AD-A623-F96FB71281AF}" destId="{12F42142-7811-4671-858B-7418DD6B0F65}" srcOrd="4" destOrd="0" presId="urn:microsoft.com/office/officeart/2005/8/layout/chevron1"/>
    <dgm:cxn modelId="{02A8B471-BCEC-4D72-8156-F3C236054E3F}" type="presParOf" srcId="{EC787E0F-6107-45AD-A623-F96FB71281AF}" destId="{CB0E8891-7793-4DE8-B106-2BB951988EE5}" srcOrd="5" destOrd="0" presId="urn:microsoft.com/office/officeart/2005/8/layout/chevron1"/>
    <dgm:cxn modelId="{37BB5445-ACD3-4A57-B36F-EA072575BDDF}" type="presParOf" srcId="{EC787E0F-6107-45AD-A623-F96FB71281AF}" destId="{826BA154-F69F-4C06-9880-4C9F51D41AE6}" srcOrd="6" destOrd="0" presId="urn:microsoft.com/office/officeart/2005/8/layout/chevron1"/>
    <dgm:cxn modelId="{D9A2FD30-CC73-4B5E-A193-A4FECC2287FE}" type="presParOf" srcId="{EC787E0F-6107-45AD-A623-F96FB71281AF}" destId="{42751A3F-58CC-447F-8220-FD0F76478652}" srcOrd="7" destOrd="0" presId="urn:microsoft.com/office/officeart/2005/8/layout/chevron1"/>
    <dgm:cxn modelId="{3B09F455-75D5-4D30-A541-47EA32787D2E}" type="presParOf" srcId="{EC787E0F-6107-45AD-A623-F96FB71281AF}" destId="{B5C8CBFC-6BDA-4B38-864C-E582F9A44AEA}" srcOrd="8" destOrd="0" presId="urn:microsoft.com/office/officeart/2005/8/layout/chevron1"/>
    <dgm:cxn modelId="{DC2CEB6E-F444-4D24-9F9D-EB315C2D4B21}" type="presParOf" srcId="{EC787E0F-6107-45AD-A623-F96FB71281AF}" destId="{6B47B075-17D5-489D-BC0E-DD767B027F21}" srcOrd="9" destOrd="0" presId="urn:microsoft.com/office/officeart/2005/8/layout/chevron1"/>
    <dgm:cxn modelId="{EF2DC5AC-EBB8-480D-9649-3859D238F134}"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95B0DC23-A476-4343-9B81-65C142B169DB}" type="presOf" srcId="{BA3E1376-4524-4745-954E-6E730B12EB2A}" destId="{77C3CDE7-BD07-42D3-AE8C-4FDCADFA76B0}" srcOrd="0" destOrd="0" presId="urn:microsoft.com/office/officeart/2005/8/layout/chevron1"/>
    <dgm:cxn modelId="{87698019-AAB2-40CD-B9DC-E7A7D1280D3A}" type="presOf" srcId="{3340C33B-009F-47AB-A0BA-BB1A8018D556}" destId="{EC787E0F-6107-45AD-A623-F96FB71281AF}" srcOrd="0" destOrd="0" presId="urn:microsoft.com/office/officeart/2005/8/layout/chevron1"/>
    <dgm:cxn modelId="{DAD8BAEF-1CBD-471E-BDE9-3569E71B2DF1}"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A749B306-F34E-433A-8030-C1C69A7F8337}" type="presOf" srcId="{CD563D8D-1EB4-453F-8E5E-38682272C5AE}" destId="{79FB90A5-4A64-4F5D-B89D-FFBCF59E704E}" srcOrd="0" destOrd="0" presId="urn:microsoft.com/office/officeart/2005/8/layout/chevron1"/>
    <dgm:cxn modelId="{D5BA85D9-0F72-4639-A867-1B0B4342E4DB}"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EF827EAF-DAD1-4E9A-A444-ABDEEB247A41}" type="presOf" srcId="{AEBC4EC9-7111-4CA7-9F51-986A76A640A9}" destId="{8C97DFDE-8567-4ECD-BA0D-E4C0229FA133}" srcOrd="0" destOrd="0" presId="urn:microsoft.com/office/officeart/2005/8/layout/chevron1"/>
    <dgm:cxn modelId="{D133CBC4-4898-44EC-B0CD-8D86AAAC7307}" type="presOf" srcId="{019CED91-B708-4F6C-8237-ACC4E38078D7}" destId="{12F42142-7811-4671-858B-7418DD6B0F65}" srcOrd="0" destOrd="0" presId="urn:microsoft.com/office/officeart/2005/8/layout/chevron1"/>
    <dgm:cxn modelId="{A595A376-1EA4-4CAD-BF51-2A5A18C2BEA1}" type="presParOf" srcId="{EC787E0F-6107-45AD-A623-F96FB71281AF}" destId="{79FB90A5-4A64-4F5D-B89D-FFBCF59E704E}" srcOrd="0" destOrd="0" presId="urn:microsoft.com/office/officeart/2005/8/layout/chevron1"/>
    <dgm:cxn modelId="{A13C5B00-962F-4087-8847-24970759C801}" type="presParOf" srcId="{EC787E0F-6107-45AD-A623-F96FB71281AF}" destId="{A3D14EFD-1E07-44A7-92C6-2704BC3FF31C}" srcOrd="1" destOrd="0" presId="urn:microsoft.com/office/officeart/2005/8/layout/chevron1"/>
    <dgm:cxn modelId="{A2234D4E-C35E-4939-AA4F-8E2C869329B2}" type="presParOf" srcId="{EC787E0F-6107-45AD-A623-F96FB71281AF}" destId="{77C3CDE7-BD07-42D3-AE8C-4FDCADFA76B0}" srcOrd="2" destOrd="0" presId="urn:microsoft.com/office/officeart/2005/8/layout/chevron1"/>
    <dgm:cxn modelId="{4F71D683-5A54-42C7-B79D-77F2EC010F92}" type="presParOf" srcId="{EC787E0F-6107-45AD-A623-F96FB71281AF}" destId="{120F1147-BD79-49E0-B157-7DEFA76CC503}" srcOrd="3" destOrd="0" presId="urn:microsoft.com/office/officeart/2005/8/layout/chevron1"/>
    <dgm:cxn modelId="{AC440119-F553-4B0B-A9C7-D1BF6B9AB54D}" type="presParOf" srcId="{EC787E0F-6107-45AD-A623-F96FB71281AF}" destId="{12F42142-7811-4671-858B-7418DD6B0F65}" srcOrd="4" destOrd="0" presId="urn:microsoft.com/office/officeart/2005/8/layout/chevron1"/>
    <dgm:cxn modelId="{D91AD97F-060A-4C0D-9CC7-3CEB1ACD0EEA}" type="presParOf" srcId="{EC787E0F-6107-45AD-A623-F96FB71281AF}" destId="{CB0E8891-7793-4DE8-B106-2BB951988EE5}" srcOrd="5" destOrd="0" presId="urn:microsoft.com/office/officeart/2005/8/layout/chevron1"/>
    <dgm:cxn modelId="{D5950800-4C51-47CF-B4C8-C46287327A4D}" type="presParOf" srcId="{EC787E0F-6107-45AD-A623-F96FB71281AF}" destId="{826BA154-F69F-4C06-9880-4C9F51D41AE6}" srcOrd="6" destOrd="0" presId="urn:microsoft.com/office/officeart/2005/8/layout/chevron1"/>
    <dgm:cxn modelId="{531CEC70-1965-4837-9579-A2D9221827BF}" type="presParOf" srcId="{EC787E0F-6107-45AD-A623-F96FB71281AF}" destId="{42751A3F-58CC-447F-8220-FD0F76478652}" srcOrd="7" destOrd="0" presId="urn:microsoft.com/office/officeart/2005/8/layout/chevron1"/>
    <dgm:cxn modelId="{8E54777B-8957-4704-9DD5-9BF2FED75F67}" type="presParOf" srcId="{EC787E0F-6107-45AD-A623-F96FB71281AF}" destId="{B5C8CBFC-6BDA-4B38-864C-E582F9A44AEA}" srcOrd="8" destOrd="0" presId="urn:microsoft.com/office/officeart/2005/8/layout/chevron1"/>
    <dgm:cxn modelId="{E4B5E9FB-2273-4BF2-B123-37735C069A57}" type="presParOf" srcId="{EC787E0F-6107-45AD-A623-F96FB71281AF}" destId="{6B47B075-17D5-489D-BC0E-DD767B027F21}" srcOrd="9" destOrd="0" presId="urn:microsoft.com/office/officeart/2005/8/layout/chevron1"/>
    <dgm:cxn modelId="{591ED7B6-5529-4329-9B6B-36457E544A9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4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F20C58E3-F26A-4181-9610-3940C620B3BE}" type="presOf" srcId="{019CED91-B708-4F6C-8237-ACC4E38078D7}" destId="{12F42142-7811-4671-858B-7418DD6B0F65}" srcOrd="0" destOrd="0" presId="urn:microsoft.com/office/officeart/2005/8/layout/chevron1"/>
    <dgm:cxn modelId="{3A7A057B-3F59-4BA1-A2EF-D45977EE4BE4}" type="presOf" srcId="{BA3E1376-4524-4745-954E-6E730B12EB2A}" destId="{77C3CDE7-BD07-42D3-AE8C-4FDCADFA76B0}" srcOrd="0" destOrd="0" presId="urn:microsoft.com/office/officeart/2005/8/layout/chevron1"/>
    <dgm:cxn modelId="{2BAC818E-0BFD-4120-90D1-D159CA9A5C9F}" type="presOf" srcId="{B9AD9DD5-54E4-4DF3-89DD-1615D5164222}" destId="{826BA154-F69F-4C06-9880-4C9F51D41AE6}" srcOrd="0" destOrd="0" presId="urn:microsoft.com/office/officeart/2005/8/layout/chevron1"/>
    <dgm:cxn modelId="{50B9A3F0-2506-4257-88CF-432CAFFC023A}"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F0D1F732-C37F-414A-A45F-09FCB45B80B8}" srcId="{3340C33B-009F-47AB-A0BA-BB1A8018D556}" destId="{B9AD9DD5-54E4-4DF3-89DD-1615D5164222}" srcOrd="3" destOrd="0" parTransId="{717C2409-FA97-4F64-8554-3142AC21AF9F}" sibTransId="{5409A019-FB99-4B39-8E9E-050FF6626B29}"/>
    <dgm:cxn modelId="{295C302D-9379-4D14-AB7E-8BF4EA64952E}" srcId="{3340C33B-009F-47AB-A0BA-BB1A8018D556}" destId="{019CED91-B708-4F6C-8237-ACC4E38078D7}" srcOrd="2" destOrd="0" parTransId="{4351FE79-6E9C-4341-89FA-9A6466FB09FA}" sibTransId="{EF484C45-20AE-445B-873A-DDBBA88A2011}"/>
    <dgm:cxn modelId="{896BEF67-C170-493C-A821-F8335B886B0F}"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3C5FD03E-C076-4E7A-A29E-C3A9DB24D880}"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95E0A63E-1CA2-403F-81BF-C034C549250E}"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F236D3E2-7C89-4E3B-9386-D6606352B6B3}" type="presParOf" srcId="{EC787E0F-6107-45AD-A623-F96FB71281AF}" destId="{79FB90A5-4A64-4F5D-B89D-FFBCF59E704E}" srcOrd="0" destOrd="0" presId="urn:microsoft.com/office/officeart/2005/8/layout/chevron1"/>
    <dgm:cxn modelId="{8DEECA2C-D190-471F-96A0-64ACB2758D3A}" type="presParOf" srcId="{EC787E0F-6107-45AD-A623-F96FB71281AF}" destId="{A3D14EFD-1E07-44A7-92C6-2704BC3FF31C}" srcOrd="1" destOrd="0" presId="urn:microsoft.com/office/officeart/2005/8/layout/chevron1"/>
    <dgm:cxn modelId="{84AFA086-85B5-48AA-99AC-459D18235766}" type="presParOf" srcId="{EC787E0F-6107-45AD-A623-F96FB71281AF}" destId="{77C3CDE7-BD07-42D3-AE8C-4FDCADFA76B0}" srcOrd="2" destOrd="0" presId="urn:microsoft.com/office/officeart/2005/8/layout/chevron1"/>
    <dgm:cxn modelId="{CF085E77-C5D9-4608-B3E5-E4F762A9DD8D}" type="presParOf" srcId="{EC787E0F-6107-45AD-A623-F96FB71281AF}" destId="{120F1147-BD79-49E0-B157-7DEFA76CC503}" srcOrd="3" destOrd="0" presId="urn:microsoft.com/office/officeart/2005/8/layout/chevron1"/>
    <dgm:cxn modelId="{18C5A315-5C21-453C-B8CF-DB797CB19E35}" type="presParOf" srcId="{EC787E0F-6107-45AD-A623-F96FB71281AF}" destId="{12F42142-7811-4671-858B-7418DD6B0F65}" srcOrd="4" destOrd="0" presId="urn:microsoft.com/office/officeart/2005/8/layout/chevron1"/>
    <dgm:cxn modelId="{975447C1-30D5-47A5-8C03-6444FDE37CE5}" type="presParOf" srcId="{EC787E0F-6107-45AD-A623-F96FB71281AF}" destId="{CB0E8891-7793-4DE8-B106-2BB951988EE5}" srcOrd="5" destOrd="0" presId="urn:microsoft.com/office/officeart/2005/8/layout/chevron1"/>
    <dgm:cxn modelId="{73C9CBCA-5D8E-47EE-832C-8694BF3BBEA6}" type="presParOf" srcId="{EC787E0F-6107-45AD-A623-F96FB71281AF}" destId="{826BA154-F69F-4C06-9880-4C9F51D41AE6}" srcOrd="6" destOrd="0" presId="urn:microsoft.com/office/officeart/2005/8/layout/chevron1"/>
    <dgm:cxn modelId="{8EB056CE-F59B-4C33-AF81-E23C7A85467B}" type="presParOf" srcId="{EC787E0F-6107-45AD-A623-F96FB71281AF}" destId="{42751A3F-58CC-447F-8220-FD0F76478652}" srcOrd="7" destOrd="0" presId="urn:microsoft.com/office/officeart/2005/8/layout/chevron1"/>
    <dgm:cxn modelId="{2ADCCC83-5885-4CAE-9259-D30BD25D276C}" type="presParOf" srcId="{EC787E0F-6107-45AD-A623-F96FB71281AF}" destId="{B5C8CBFC-6BDA-4B38-864C-E582F9A44AEA}" srcOrd="8" destOrd="0" presId="urn:microsoft.com/office/officeart/2005/8/layout/chevron1"/>
    <dgm:cxn modelId="{408A15BF-C6A3-4D4D-BE81-BA4F287AB99C}" type="presParOf" srcId="{EC787E0F-6107-45AD-A623-F96FB71281AF}" destId="{6B47B075-17D5-489D-BC0E-DD767B027F21}" srcOrd="9" destOrd="0" presId="urn:microsoft.com/office/officeart/2005/8/layout/chevron1"/>
    <dgm:cxn modelId="{B532BDD7-177E-4D52-AFEF-FBB98053856E}"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041398B1-B786-4E88-B924-DC3CC8D00133}" type="presOf" srcId="{019CED91-B708-4F6C-8237-ACC4E38078D7}" destId="{12F42142-7811-4671-858B-7418DD6B0F65}" srcOrd="0" destOrd="0" presId="urn:microsoft.com/office/officeart/2005/8/layout/chevron1"/>
    <dgm:cxn modelId="{4727CA6B-6E9F-43CF-BF70-3395509ED068}" type="presOf" srcId="{CD563D8D-1EB4-453F-8E5E-38682272C5AE}" destId="{79FB90A5-4A64-4F5D-B89D-FFBCF59E704E}"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CB732948-5396-417F-8D6A-8E5783B606DA}" srcId="{3340C33B-009F-47AB-A0BA-BB1A8018D556}" destId="{CD563D8D-1EB4-453F-8E5E-38682272C5AE}" srcOrd="0" destOrd="0" parTransId="{BD1968DF-77F0-42C4-BC26-315DA8826D7C}" sibTransId="{2B312B8D-713E-48DC-BD4F-542C644DB1D5}"/>
    <dgm:cxn modelId="{39013030-9C6F-4894-A8C9-A42E5C029F95}" type="presOf" srcId="{3340C33B-009F-47AB-A0BA-BB1A8018D556}" destId="{EC787E0F-6107-45AD-A623-F96FB71281AF}" srcOrd="0" destOrd="0" presId="urn:microsoft.com/office/officeart/2005/8/layout/chevron1"/>
    <dgm:cxn modelId="{48DBC645-43BD-428B-BA69-54E3EBA3B19E}"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6DD86D41-3232-4B68-BEF0-E7F67A0E8466}" type="presOf" srcId="{BA3E1376-4524-4745-954E-6E730B12EB2A}" destId="{77C3CDE7-BD07-42D3-AE8C-4FDCADFA76B0}"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64284067-2C8C-4BFD-BB5A-F56C38F80F5A}" type="presOf" srcId="{B9AD9DD5-54E4-4DF3-89DD-1615D5164222}" destId="{826BA154-F69F-4C06-9880-4C9F51D41AE6}"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CCCA9FDB-BDAF-4690-85BC-FA70763BB5B0}" type="presOf" srcId="{7B7CA7AB-C3AD-435C-BB45-BB41E83EB396}" destId="{B5C8CBFC-6BDA-4B38-864C-E582F9A44AEA}" srcOrd="0" destOrd="0" presId="urn:microsoft.com/office/officeart/2005/8/layout/chevron1"/>
    <dgm:cxn modelId="{3FB83F64-D23C-4B05-AC23-AAB7ADC11079}" type="presParOf" srcId="{EC787E0F-6107-45AD-A623-F96FB71281AF}" destId="{79FB90A5-4A64-4F5D-B89D-FFBCF59E704E}" srcOrd="0" destOrd="0" presId="urn:microsoft.com/office/officeart/2005/8/layout/chevron1"/>
    <dgm:cxn modelId="{660B1809-7686-4496-B6DF-D96285904408}" type="presParOf" srcId="{EC787E0F-6107-45AD-A623-F96FB71281AF}" destId="{A3D14EFD-1E07-44A7-92C6-2704BC3FF31C}" srcOrd="1" destOrd="0" presId="urn:microsoft.com/office/officeart/2005/8/layout/chevron1"/>
    <dgm:cxn modelId="{D2A26186-F8AC-44EB-A786-92744938060F}" type="presParOf" srcId="{EC787E0F-6107-45AD-A623-F96FB71281AF}" destId="{77C3CDE7-BD07-42D3-AE8C-4FDCADFA76B0}" srcOrd="2" destOrd="0" presId="urn:microsoft.com/office/officeart/2005/8/layout/chevron1"/>
    <dgm:cxn modelId="{1D6E4E17-3362-4059-AEF0-FFFC2C965902}" type="presParOf" srcId="{EC787E0F-6107-45AD-A623-F96FB71281AF}" destId="{120F1147-BD79-49E0-B157-7DEFA76CC503}" srcOrd="3" destOrd="0" presId="urn:microsoft.com/office/officeart/2005/8/layout/chevron1"/>
    <dgm:cxn modelId="{C04F991D-598F-4C67-98CA-6596651EC4C4}" type="presParOf" srcId="{EC787E0F-6107-45AD-A623-F96FB71281AF}" destId="{12F42142-7811-4671-858B-7418DD6B0F65}" srcOrd="4" destOrd="0" presId="urn:microsoft.com/office/officeart/2005/8/layout/chevron1"/>
    <dgm:cxn modelId="{3E5BB196-6131-46F4-994B-249D20F0105C}" type="presParOf" srcId="{EC787E0F-6107-45AD-A623-F96FB71281AF}" destId="{CB0E8891-7793-4DE8-B106-2BB951988EE5}" srcOrd="5" destOrd="0" presId="urn:microsoft.com/office/officeart/2005/8/layout/chevron1"/>
    <dgm:cxn modelId="{6EA0F257-B8BE-4421-AD12-DEAE05D12992}" type="presParOf" srcId="{EC787E0F-6107-45AD-A623-F96FB71281AF}" destId="{826BA154-F69F-4C06-9880-4C9F51D41AE6}" srcOrd="6" destOrd="0" presId="urn:microsoft.com/office/officeart/2005/8/layout/chevron1"/>
    <dgm:cxn modelId="{91FAB5C9-3FE8-4085-BBAC-7C9AFE081F8A}" type="presParOf" srcId="{EC787E0F-6107-45AD-A623-F96FB71281AF}" destId="{42751A3F-58CC-447F-8220-FD0F76478652}" srcOrd="7" destOrd="0" presId="urn:microsoft.com/office/officeart/2005/8/layout/chevron1"/>
    <dgm:cxn modelId="{CEA7D482-3AE3-4CE6-87E5-423740FCD0BE}" type="presParOf" srcId="{EC787E0F-6107-45AD-A623-F96FB71281AF}" destId="{B5C8CBFC-6BDA-4B38-864C-E582F9A44AEA}" srcOrd="8" destOrd="0" presId="urn:microsoft.com/office/officeart/2005/8/layout/chevron1"/>
    <dgm:cxn modelId="{0A8F8BDB-49AF-489A-B0DA-4D892A131B4E}" type="presParOf" srcId="{EC787E0F-6107-45AD-A623-F96FB71281AF}" destId="{6B47B075-17D5-489D-BC0E-DD767B027F21}" srcOrd="9" destOrd="0" presId="urn:microsoft.com/office/officeart/2005/8/layout/chevron1"/>
    <dgm:cxn modelId="{4FBDEC36-3D36-4DBB-ACF3-1466154CC92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4999576A-5199-4D69-80EC-EE8419C390B5}" type="presOf" srcId="{BA3E1376-4524-4745-954E-6E730B12EB2A}" destId="{77C3CDE7-BD07-42D3-AE8C-4FDCADFA76B0}"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1CB4FE97-4B6D-4E70-BDEA-7DD3CD5AD4B0}" type="presOf" srcId="{019CED91-B708-4F6C-8237-ACC4E38078D7}" destId="{12F42142-7811-4671-858B-7418DD6B0F65}" srcOrd="0" destOrd="0" presId="urn:microsoft.com/office/officeart/2005/8/layout/chevron1"/>
    <dgm:cxn modelId="{2CE7AD5B-5FAA-481E-94C2-D1806651A685}"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0E335E2F-354E-421F-A343-6BF962234E76}" type="presOf" srcId="{CD563D8D-1EB4-453F-8E5E-38682272C5AE}" destId="{79FB90A5-4A64-4F5D-B89D-FFBCF59E704E}" srcOrd="0" destOrd="0" presId="urn:microsoft.com/office/officeart/2005/8/layout/chevron1"/>
    <dgm:cxn modelId="{1F0248CE-4F5F-4CA3-8313-E87F74AD9E1D}" type="presOf" srcId="{7B7CA7AB-C3AD-435C-BB45-BB41E83EB396}" destId="{B5C8CBFC-6BDA-4B38-864C-E582F9A44AEA}" srcOrd="0" destOrd="0" presId="urn:microsoft.com/office/officeart/2005/8/layout/chevron1"/>
    <dgm:cxn modelId="{601D2E33-0777-42E9-A566-683E1B548043}" type="presOf" srcId="{AEBC4EC9-7111-4CA7-9F51-986A76A640A9}" destId="{8C97DFDE-8567-4ECD-BA0D-E4C0229FA133}" srcOrd="0" destOrd="0" presId="urn:microsoft.com/office/officeart/2005/8/layout/chevron1"/>
    <dgm:cxn modelId="{02E64ABC-CA67-4CBF-95A4-9F9F47CA63ED}" type="presOf" srcId="{B9AD9DD5-54E4-4DF3-89DD-1615D5164222}" destId="{826BA154-F69F-4C06-9880-4C9F51D41AE6}" srcOrd="0" destOrd="0" presId="urn:microsoft.com/office/officeart/2005/8/layout/chevron1"/>
    <dgm:cxn modelId="{F26C2B76-93D9-4D43-9905-4D4B1D4FB79B}" type="presParOf" srcId="{EC787E0F-6107-45AD-A623-F96FB71281AF}" destId="{79FB90A5-4A64-4F5D-B89D-FFBCF59E704E}" srcOrd="0" destOrd="0" presId="urn:microsoft.com/office/officeart/2005/8/layout/chevron1"/>
    <dgm:cxn modelId="{EE9A1B5B-6BA0-49C1-8E2A-06053A4D91C3}" type="presParOf" srcId="{EC787E0F-6107-45AD-A623-F96FB71281AF}" destId="{A3D14EFD-1E07-44A7-92C6-2704BC3FF31C}" srcOrd="1" destOrd="0" presId="urn:microsoft.com/office/officeart/2005/8/layout/chevron1"/>
    <dgm:cxn modelId="{A3C82C33-06CF-4EF8-88D1-64C8E534C239}" type="presParOf" srcId="{EC787E0F-6107-45AD-A623-F96FB71281AF}" destId="{77C3CDE7-BD07-42D3-AE8C-4FDCADFA76B0}" srcOrd="2" destOrd="0" presId="urn:microsoft.com/office/officeart/2005/8/layout/chevron1"/>
    <dgm:cxn modelId="{C6F229E7-BF3B-4E4C-AD3D-2467E9D48C32}" type="presParOf" srcId="{EC787E0F-6107-45AD-A623-F96FB71281AF}" destId="{120F1147-BD79-49E0-B157-7DEFA76CC503}" srcOrd="3" destOrd="0" presId="urn:microsoft.com/office/officeart/2005/8/layout/chevron1"/>
    <dgm:cxn modelId="{E419BF15-6306-4D8E-9F9F-8E841F295E6F}" type="presParOf" srcId="{EC787E0F-6107-45AD-A623-F96FB71281AF}" destId="{12F42142-7811-4671-858B-7418DD6B0F65}" srcOrd="4" destOrd="0" presId="urn:microsoft.com/office/officeart/2005/8/layout/chevron1"/>
    <dgm:cxn modelId="{5D782CDC-0133-46F3-ADAA-6FDB21C24AFA}" type="presParOf" srcId="{EC787E0F-6107-45AD-A623-F96FB71281AF}" destId="{CB0E8891-7793-4DE8-B106-2BB951988EE5}" srcOrd="5" destOrd="0" presId="urn:microsoft.com/office/officeart/2005/8/layout/chevron1"/>
    <dgm:cxn modelId="{A113D5AE-FE06-4275-AB03-24EE3729E8A4}" type="presParOf" srcId="{EC787E0F-6107-45AD-A623-F96FB71281AF}" destId="{826BA154-F69F-4C06-9880-4C9F51D41AE6}" srcOrd="6" destOrd="0" presId="urn:microsoft.com/office/officeart/2005/8/layout/chevron1"/>
    <dgm:cxn modelId="{4F4D7156-B862-4289-91B8-248DE3858DE5}" type="presParOf" srcId="{EC787E0F-6107-45AD-A623-F96FB71281AF}" destId="{42751A3F-58CC-447F-8220-FD0F76478652}" srcOrd="7" destOrd="0" presId="urn:microsoft.com/office/officeart/2005/8/layout/chevron1"/>
    <dgm:cxn modelId="{9DB5D5EB-C204-4DF2-8483-9BC01B8700B8}" type="presParOf" srcId="{EC787E0F-6107-45AD-A623-F96FB71281AF}" destId="{B5C8CBFC-6BDA-4B38-864C-E582F9A44AEA}" srcOrd="8" destOrd="0" presId="urn:microsoft.com/office/officeart/2005/8/layout/chevron1"/>
    <dgm:cxn modelId="{E3CA7273-49FA-4740-BFEE-4AF4DF1011DE}" type="presParOf" srcId="{EC787E0F-6107-45AD-A623-F96FB71281AF}" destId="{6B47B075-17D5-489D-BC0E-DD767B027F21}" srcOrd="9" destOrd="0" presId="urn:microsoft.com/office/officeart/2005/8/layout/chevron1"/>
    <dgm:cxn modelId="{48D8AFBB-2FAB-4281-B596-4A060457BD9E}"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AAF5E315-5E73-439F-8587-40CDF708CFFA}"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4C03A8FF-B7B6-4192-8409-56CD2FD7747E}" type="presOf" srcId="{CD563D8D-1EB4-453F-8E5E-38682272C5AE}" destId="{79FB90A5-4A64-4F5D-B89D-FFBCF59E704E}" srcOrd="0" destOrd="0" presId="urn:microsoft.com/office/officeart/2005/8/layout/chevron1"/>
    <dgm:cxn modelId="{58773609-F130-48B8-8A5E-341B557A83D9}" type="presOf" srcId="{B9AD9DD5-54E4-4DF3-89DD-1615D5164222}" destId="{826BA154-F69F-4C06-9880-4C9F51D41AE6}" srcOrd="0" destOrd="0" presId="urn:microsoft.com/office/officeart/2005/8/layout/chevron1"/>
    <dgm:cxn modelId="{E1E02AE9-1125-4D12-AB1B-CCCC04AE29D8}"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31EFACE7-E060-4F66-A85A-9BA00DE2B7F5}" type="presOf" srcId="{019CED91-B708-4F6C-8237-ACC4E38078D7}" destId="{12F42142-7811-4671-858B-7418DD6B0F65}" srcOrd="0" destOrd="0" presId="urn:microsoft.com/office/officeart/2005/8/layout/chevron1"/>
    <dgm:cxn modelId="{91C60464-6E92-49A8-9F1A-C536D646F09F}" type="presOf" srcId="{7B7CA7AB-C3AD-435C-BB45-BB41E83EB396}" destId="{B5C8CBFC-6BDA-4B38-864C-E582F9A44AEA}" srcOrd="0" destOrd="0" presId="urn:microsoft.com/office/officeart/2005/8/layout/chevron1"/>
    <dgm:cxn modelId="{527DE0F4-DF19-4B34-9D1D-2B3B862273AE}"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395F5DA-4797-4C06-A32E-FB89C70510DE}" type="presParOf" srcId="{EC787E0F-6107-45AD-A623-F96FB71281AF}" destId="{79FB90A5-4A64-4F5D-B89D-FFBCF59E704E}" srcOrd="0" destOrd="0" presId="urn:microsoft.com/office/officeart/2005/8/layout/chevron1"/>
    <dgm:cxn modelId="{560FB6B5-AD33-443E-829A-8AEC7CD1B7CD}" type="presParOf" srcId="{EC787E0F-6107-45AD-A623-F96FB71281AF}" destId="{A3D14EFD-1E07-44A7-92C6-2704BC3FF31C}" srcOrd="1" destOrd="0" presId="urn:microsoft.com/office/officeart/2005/8/layout/chevron1"/>
    <dgm:cxn modelId="{F32E3FA8-F9EA-409D-8F24-0AE94CCA0DCC}" type="presParOf" srcId="{EC787E0F-6107-45AD-A623-F96FB71281AF}" destId="{77C3CDE7-BD07-42D3-AE8C-4FDCADFA76B0}" srcOrd="2" destOrd="0" presId="urn:microsoft.com/office/officeart/2005/8/layout/chevron1"/>
    <dgm:cxn modelId="{15D63283-FAA2-442A-AB67-04A132106CEE}" type="presParOf" srcId="{EC787E0F-6107-45AD-A623-F96FB71281AF}" destId="{120F1147-BD79-49E0-B157-7DEFA76CC503}" srcOrd="3" destOrd="0" presId="urn:microsoft.com/office/officeart/2005/8/layout/chevron1"/>
    <dgm:cxn modelId="{4222B969-3A3F-4CC3-81B4-E6F1E1C442B5}" type="presParOf" srcId="{EC787E0F-6107-45AD-A623-F96FB71281AF}" destId="{12F42142-7811-4671-858B-7418DD6B0F65}" srcOrd="4" destOrd="0" presId="urn:microsoft.com/office/officeart/2005/8/layout/chevron1"/>
    <dgm:cxn modelId="{DDCCC33E-A329-4081-B449-F1D63B24DD26}" type="presParOf" srcId="{EC787E0F-6107-45AD-A623-F96FB71281AF}" destId="{CB0E8891-7793-4DE8-B106-2BB951988EE5}" srcOrd="5" destOrd="0" presId="urn:microsoft.com/office/officeart/2005/8/layout/chevron1"/>
    <dgm:cxn modelId="{4AB692D8-44BF-422C-8C72-724D39C03F95}" type="presParOf" srcId="{EC787E0F-6107-45AD-A623-F96FB71281AF}" destId="{826BA154-F69F-4C06-9880-4C9F51D41AE6}" srcOrd="6" destOrd="0" presId="urn:microsoft.com/office/officeart/2005/8/layout/chevron1"/>
    <dgm:cxn modelId="{83C60D3B-633F-4838-BD5C-421081BA0361}" type="presParOf" srcId="{EC787E0F-6107-45AD-A623-F96FB71281AF}" destId="{42751A3F-58CC-447F-8220-FD0F76478652}" srcOrd="7" destOrd="0" presId="urn:microsoft.com/office/officeart/2005/8/layout/chevron1"/>
    <dgm:cxn modelId="{F9F309CF-32CB-4B6F-8950-6DE55D8767B9}" type="presParOf" srcId="{EC787E0F-6107-45AD-A623-F96FB71281AF}" destId="{B5C8CBFC-6BDA-4B38-864C-E582F9A44AEA}" srcOrd="8" destOrd="0" presId="urn:microsoft.com/office/officeart/2005/8/layout/chevron1"/>
    <dgm:cxn modelId="{B4AC730A-62F2-47EC-A20D-5986BBE274A9}" type="presParOf" srcId="{EC787E0F-6107-45AD-A623-F96FB71281AF}" destId="{6B47B075-17D5-489D-BC0E-DD767B027F21}" srcOrd="9" destOrd="0" presId="urn:microsoft.com/office/officeart/2005/8/layout/chevron1"/>
    <dgm:cxn modelId="{50DA72CA-EBD6-4D82-8F7D-A7C8C21E170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5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D1F0C041-EF25-4063-9D80-9617B56B9AF1}"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240F8D7E-0FA1-4672-BF3E-12A35AB49500}" type="presOf" srcId="{B9AD9DD5-54E4-4DF3-89DD-1615D5164222}" destId="{826BA154-F69F-4C06-9880-4C9F51D41AE6}"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A57E5AC3-5A8E-4C5E-9899-2A291CA2D5F5}" type="presOf" srcId="{3340C33B-009F-47AB-A0BA-BB1A8018D556}" destId="{EC787E0F-6107-45AD-A623-F96FB71281AF}" srcOrd="0" destOrd="0" presId="urn:microsoft.com/office/officeart/2005/8/layout/chevron1"/>
    <dgm:cxn modelId="{96114BB5-621F-47CA-8364-897FFCF4734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43DA0A2-4C26-471B-9265-E81CAA08C4C7}"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C8CE91E-B1A9-4DFB-B7DC-B669369C7643}" type="presOf" srcId="{CD563D8D-1EB4-453F-8E5E-38682272C5AE}" destId="{79FB90A5-4A64-4F5D-B89D-FFBCF59E704E}" srcOrd="0" destOrd="0" presId="urn:microsoft.com/office/officeart/2005/8/layout/chevron1"/>
    <dgm:cxn modelId="{D9241883-6FDE-4A32-A464-EEC59D7F9074}" type="presOf" srcId="{019CED91-B708-4F6C-8237-ACC4E38078D7}" destId="{12F42142-7811-4671-858B-7418DD6B0F65}" srcOrd="0" destOrd="0" presId="urn:microsoft.com/office/officeart/2005/8/layout/chevron1"/>
    <dgm:cxn modelId="{767CD3D7-C995-4BEE-9047-57954DD0C64E}" type="presParOf" srcId="{EC787E0F-6107-45AD-A623-F96FB71281AF}" destId="{79FB90A5-4A64-4F5D-B89D-FFBCF59E704E}" srcOrd="0" destOrd="0" presId="urn:microsoft.com/office/officeart/2005/8/layout/chevron1"/>
    <dgm:cxn modelId="{0328CB8B-AC32-42D9-B35F-5578E72445DC}" type="presParOf" srcId="{EC787E0F-6107-45AD-A623-F96FB71281AF}" destId="{A3D14EFD-1E07-44A7-92C6-2704BC3FF31C}" srcOrd="1" destOrd="0" presId="urn:microsoft.com/office/officeart/2005/8/layout/chevron1"/>
    <dgm:cxn modelId="{66B67449-4A4E-44FF-8EEF-CCC3F4D348D5}" type="presParOf" srcId="{EC787E0F-6107-45AD-A623-F96FB71281AF}" destId="{77C3CDE7-BD07-42D3-AE8C-4FDCADFA76B0}" srcOrd="2" destOrd="0" presId="urn:microsoft.com/office/officeart/2005/8/layout/chevron1"/>
    <dgm:cxn modelId="{665CB095-FD41-4BE0-A97B-CF40CCCAE498}" type="presParOf" srcId="{EC787E0F-6107-45AD-A623-F96FB71281AF}" destId="{120F1147-BD79-49E0-B157-7DEFA76CC503}" srcOrd="3" destOrd="0" presId="urn:microsoft.com/office/officeart/2005/8/layout/chevron1"/>
    <dgm:cxn modelId="{755092F2-903D-4459-87E4-B07CB8B8248F}" type="presParOf" srcId="{EC787E0F-6107-45AD-A623-F96FB71281AF}" destId="{12F42142-7811-4671-858B-7418DD6B0F65}" srcOrd="4" destOrd="0" presId="urn:microsoft.com/office/officeart/2005/8/layout/chevron1"/>
    <dgm:cxn modelId="{6D04355E-09FD-43CC-9D65-626F55448C09}" type="presParOf" srcId="{EC787E0F-6107-45AD-A623-F96FB71281AF}" destId="{CB0E8891-7793-4DE8-B106-2BB951988EE5}" srcOrd="5" destOrd="0" presId="urn:microsoft.com/office/officeart/2005/8/layout/chevron1"/>
    <dgm:cxn modelId="{CA9EEB24-7F9A-45C8-A8F1-E88A1B832AF5}" type="presParOf" srcId="{EC787E0F-6107-45AD-A623-F96FB71281AF}" destId="{826BA154-F69F-4C06-9880-4C9F51D41AE6}" srcOrd="6" destOrd="0" presId="urn:microsoft.com/office/officeart/2005/8/layout/chevron1"/>
    <dgm:cxn modelId="{C7C7DBB2-6005-4C32-A1E3-6E4196271BE0}" type="presParOf" srcId="{EC787E0F-6107-45AD-A623-F96FB71281AF}" destId="{42751A3F-58CC-447F-8220-FD0F76478652}" srcOrd="7" destOrd="0" presId="urn:microsoft.com/office/officeart/2005/8/layout/chevron1"/>
    <dgm:cxn modelId="{E4FF9A43-F55F-4515-BA3F-1F77397E9766}" type="presParOf" srcId="{EC787E0F-6107-45AD-A623-F96FB71281AF}" destId="{B5C8CBFC-6BDA-4B38-864C-E582F9A44AEA}" srcOrd="8" destOrd="0" presId="urn:microsoft.com/office/officeart/2005/8/layout/chevron1"/>
    <dgm:cxn modelId="{E59CD24B-0772-4770-AB45-8F4A92A74DAC}" type="presParOf" srcId="{EC787E0F-6107-45AD-A623-F96FB71281AF}" destId="{6B47B075-17D5-489D-BC0E-DD767B027F21}" srcOrd="9" destOrd="0" presId="urn:microsoft.com/office/officeart/2005/8/layout/chevron1"/>
    <dgm:cxn modelId="{2974B05A-0F6E-4034-8207-AE93BFE1B73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9D7A6CA8-6967-439F-9B3B-3F61FCC92E16}" type="presOf" srcId="{CD563D8D-1EB4-453F-8E5E-38682272C5AE}" destId="{79FB90A5-4A64-4F5D-B89D-FFBCF59E704E}"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A4BC95AF-195C-48CA-AEC1-CA86090C1428}" type="presOf" srcId="{B9AD9DD5-54E4-4DF3-89DD-1615D5164222}" destId="{826BA154-F69F-4C06-9880-4C9F51D41AE6}" srcOrd="0" destOrd="0" presId="urn:microsoft.com/office/officeart/2005/8/layout/chevron1"/>
    <dgm:cxn modelId="{DF660999-CB89-44F1-A843-90328EB64A41}" type="presOf" srcId="{7B7CA7AB-C3AD-435C-BB45-BB41E83EB396}" destId="{B5C8CBFC-6BDA-4B38-864C-E582F9A44AEA}"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32273D2F-7FB8-45AE-A039-92B89CB52347}" type="presOf" srcId="{AEBC4EC9-7111-4CA7-9F51-986A76A640A9}" destId="{8C97DFDE-8567-4ECD-BA0D-E4C0229FA133}" srcOrd="0" destOrd="0" presId="urn:microsoft.com/office/officeart/2005/8/layout/chevron1"/>
    <dgm:cxn modelId="{FE36BFF8-2119-4CB5-9ABA-0446364A7A38}"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6C1D7B4E-5ADB-4AB7-8A3E-F7AEF483FA95}" type="presOf" srcId="{BA3E1376-4524-4745-954E-6E730B12EB2A}" destId="{77C3CDE7-BD07-42D3-AE8C-4FDCADFA76B0}"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483B60E3-200E-4B7B-8E99-F808D546A896}" type="presOf" srcId="{3340C33B-009F-47AB-A0BA-BB1A8018D556}" destId="{EC787E0F-6107-45AD-A623-F96FB71281AF}" srcOrd="0" destOrd="0" presId="urn:microsoft.com/office/officeart/2005/8/layout/chevron1"/>
    <dgm:cxn modelId="{42523483-FC99-47DC-9AB2-9280CA9E317D}" type="presParOf" srcId="{EC787E0F-6107-45AD-A623-F96FB71281AF}" destId="{79FB90A5-4A64-4F5D-B89D-FFBCF59E704E}" srcOrd="0" destOrd="0" presId="urn:microsoft.com/office/officeart/2005/8/layout/chevron1"/>
    <dgm:cxn modelId="{B5369922-61E7-4569-8805-0B3F87420108}" type="presParOf" srcId="{EC787E0F-6107-45AD-A623-F96FB71281AF}" destId="{A3D14EFD-1E07-44A7-92C6-2704BC3FF31C}" srcOrd="1" destOrd="0" presId="urn:microsoft.com/office/officeart/2005/8/layout/chevron1"/>
    <dgm:cxn modelId="{C81DBE30-364E-4EB4-9C26-6EBBCBDE7BA7}" type="presParOf" srcId="{EC787E0F-6107-45AD-A623-F96FB71281AF}" destId="{77C3CDE7-BD07-42D3-AE8C-4FDCADFA76B0}" srcOrd="2" destOrd="0" presId="urn:microsoft.com/office/officeart/2005/8/layout/chevron1"/>
    <dgm:cxn modelId="{44F6FE4A-5F2B-4F55-930C-C0B1977EC879}" type="presParOf" srcId="{EC787E0F-6107-45AD-A623-F96FB71281AF}" destId="{120F1147-BD79-49E0-B157-7DEFA76CC503}" srcOrd="3" destOrd="0" presId="urn:microsoft.com/office/officeart/2005/8/layout/chevron1"/>
    <dgm:cxn modelId="{7B4E6385-89A8-40A7-9FC5-14C666366E98}" type="presParOf" srcId="{EC787E0F-6107-45AD-A623-F96FB71281AF}" destId="{12F42142-7811-4671-858B-7418DD6B0F65}" srcOrd="4" destOrd="0" presId="urn:microsoft.com/office/officeart/2005/8/layout/chevron1"/>
    <dgm:cxn modelId="{C97DCCBF-9BD4-41F9-B704-71D2501835C3}" type="presParOf" srcId="{EC787E0F-6107-45AD-A623-F96FB71281AF}" destId="{CB0E8891-7793-4DE8-B106-2BB951988EE5}" srcOrd="5" destOrd="0" presId="urn:microsoft.com/office/officeart/2005/8/layout/chevron1"/>
    <dgm:cxn modelId="{4AE412EB-7FCD-4BAB-8912-FB5A71159959}" type="presParOf" srcId="{EC787E0F-6107-45AD-A623-F96FB71281AF}" destId="{826BA154-F69F-4C06-9880-4C9F51D41AE6}" srcOrd="6" destOrd="0" presId="urn:microsoft.com/office/officeart/2005/8/layout/chevron1"/>
    <dgm:cxn modelId="{84F8C86E-7E09-4A4B-A020-42EA179B751A}" type="presParOf" srcId="{EC787E0F-6107-45AD-A623-F96FB71281AF}" destId="{42751A3F-58CC-447F-8220-FD0F76478652}" srcOrd="7" destOrd="0" presId="urn:microsoft.com/office/officeart/2005/8/layout/chevron1"/>
    <dgm:cxn modelId="{65E2F253-B6E6-4699-B857-ADA6F2A372BC}" type="presParOf" srcId="{EC787E0F-6107-45AD-A623-F96FB71281AF}" destId="{B5C8CBFC-6BDA-4B38-864C-E582F9A44AEA}" srcOrd="8" destOrd="0" presId="urn:microsoft.com/office/officeart/2005/8/layout/chevron1"/>
    <dgm:cxn modelId="{0CF46076-A484-4FFE-89CB-CCFC00D7B02F}" type="presParOf" srcId="{EC787E0F-6107-45AD-A623-F96FB71281AF}" destId="{6B47B075-17D5-489D-BC0E-DD767B027F21}" srcOrd="9" destOrd="0" presId="urn:microsoft.com/office/officeart/2005/8/layout/chevron1"/>
    <dgm:cxn modelId="{CC0EFC48-DEC0-4249-8016-1EE7A5D028D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252A511D-6111-4B29-A44D-30E642BD2FE3}" type="presOf" srcId="{AEBC4EC9-7111-4CA7-9F51-986A76A640A9}" destId="{8C97DFDE-8567-4ECD-BA0D-E4C0229FA133}" srcOrd="0" destOrd="0" presId="urn:microsoft.com/office/officeart/2005/8/layout/chevron1"/>
    <dgm:cxn modelId="{A229B792-44C0-4D66-9751-CD1420080C31}" type="presOf" srcId="{019CED91-B708-4F6C-8237-ACC4E38078D7}" destId="{12F42142-7811-4671-858B-7418DD6B0F65}" srcOrd="0" destOrd="0" presId="urn:microsoft.com/office/officeart/2005/8/layout/chevron1"/>
    <dgm:cxn modelId="{556D8017-1DDB-4B9B-A442-A5B8C1C4C4A2}" type="presOf" srcId="{7B7CA7AB-C3AD-435C-BB45-BB41E83EB396}" destId="{B5C8CBFC-6BDA-4B38-864C-E582F9A44AEA}"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8A232DF3-7874-4F1C-95B5-BBFFD4485D76}" srcId="{3340C33B-009F-47AB-A0BA-BB1A8018D556}" destId="{7B7CA7AB-C3AD-435C-BB45-BB41E83EB396}" srcOrd="4" destOrd="0" parTransId="{F562D8D3-3148-45B4-871C-39CB1B654A35}" sibTransId="{97F243E1-52F1-438C-B53B-F2D739289872}"/>
    <dgm:cxn modelId="{6B16276D-EA21-409D-B01C-DBD5039BA8D8}" type="presOf" srcId="{CD563D8D-1EB4-453F-8E5E-38682272C5AE}" destId="{79FB90A5-4A64-4F5D-B89D-FFBCF59E704E}"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4D6C368A-96C7-4AED-9169-53C7112E41D7}" type="presOf" srcId="{B9AD9DD5-54E4-4DF3-89DD-1615D5164222}" destId="{826BA154-F69F-4C06-9880-4C9F51D41AE6}" srcOrd="0" destOrd="0" presId="urn:microsoft.com/office/officeart/2005/8/layout/chevron1"/>
    <dgm:cxn modelId="{F7F59AC8-CE17-4FBE-9C5A-3E7AA6B22F10}"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4831D5B6-0434-4172-BFB5-284616301E92}"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CB732948-5396-417F-8D6A-8E5783B606DA}" srcId="{3340C33B-009F-47AB-A0BA-BB1A8018D556}" destId="{CD563D8D-1EB4-453F-8E5E-38682272C5AE}" srcOrd="0" destOrd="0" parTransId="{BD1968DF-77F0-42C4-BC26-315DA8826D7C}" sibTransId="{2B312B8D-713E-48DC-BD4F-542C644DB1D5}"/>
    <dgm:cxn modelId="{A7DAB7BD-90F1-44C7-B7CD-13CEC32C7837}" type="presParOf" srcId="{EC787E0F-6107-45AD-A623-F96FB71281AF}" destId="{79FB90A5-4A64-4F5D-B89D-FFBCF59E704E}" srcOrd="0" destOrd="0" presId="urn:microsoft.com/office/officeart/2005/8/layout/chevron1"/>
    <dgm:cxn modelId="{6D835E61-5471-4142-A470-B290CD744B84}" type="presParOf" srcId="{EC787E0F-6107-45AD-A623-F96FB71281AF}" destId="{A3D14EFD-1E07-44A7-92C6-2704BC3FF31C}" srcOrd="1" destOrd="0" presId="urn:microsoft.com/office/officeart/2005/8/layout/chevron1"/>
    <dgm:cxn modelId="{CFCE4185-458F-42EB-AE8A-D9F9B253A215}" type="presParOf" srcId="{EC787E0F-6107-45AD-A623-F96FB71281AF}" destId="{77C3CDE7-BD07-42D3-AE8C-4FDCADFA76B0}" srcOrd="2" destOrd="0" presId="urn:microsoft.com/office/officeart/2005/8/layout/chevron1"/>
    <dgm:cxn modelId="{F3675BED-DEEB-48D1-8782-7CB1F78E9084}" type="presParOf" srcId="{EC787E0F-6107-45AD-A623-F96FB71281AF}" destId="{120F1147-BD79-49E0-B157-7DEFA76CC503}" srcOrd="3" destOrd="0" presId="urn:microsoft.com/office/officeart/2005/8/layout/chevron1"/>
    <dgm:cxn modelId="{114B910A-D613-4255-91ED-6109A2D79F3E}" type="presParOf" srcId="{EC787E0F-6107-45AD-A623-F96FB71281AF}" destId="{12F42142-7811-4671-858B-7418DD6B0F65}" srcOrd="4" destOrd="0" presId="urn:microsoft.com/office/officeart/2005/8/layout/chevron1"/>
    <dgm:cxn modelId="{A4182A2A-B7B0-446E-A0B5-20CB4CCDE327}" type="presParOf" srcId="{EC787E0F-6107-45AD-A623-F96FB71281AF}" destId="{CB0E8891-7793-4DE8-B106-2BB951988EE5}" srcOrd="5" destOrd="0" presId="urn:microsoft.com/office/officeart/2005/8/layout/chevron1"/>
    <dgm:cxn modelId="{441128AF-465F-4549-8F93-F4DE7092271A}" type="presParOf" srcId="{EC787E0F-6107-45AD-A623-F96FB71281AF}" destId="{826BA154-F69F-4C06-9880-4C9F51D41AE6}" srcOrd="6" destOrd="0" presId="urn:microsoft.com/office/officeart/2005/8/layout/chevron1"/>
    <dgm:cxn modelId="{40393620-29B8-4228-A636-8BC8F92F3EC7}" type="presParOf" srcId="{EC787E0F-6107-45AD-A623-F96FB71281AF}" destId="{42751A3F-58CC-447F-8220-FD0F76478652}" srcOrd="7" destOrd="0" presId="urn:microsoft.com/office/officeart/2005/8/layout/chevron1"/>
    <dgm:cxn modelId="{28165B18-2553-4C78-B374-988681F884D7}" type="presParOf" srcId="{EC787E0F-6107-45AD-A623-F96FB71281AF}" destId="{B5C8CBFC-6BDA-4B38-864C-E582F9A44AEA}" srcOrd="8" destOrd="0" presId="urn:microsoft.com/office/officeart/2005/8/layout/chevron1"/>
    <dgm:cxn modelId="{126A0D81-18F0-4DAC-8CCC-A38C9F58998A}" type="presParOf" srcId="{EC787E0F-6107-45AD-A623-F96FB71281AF}" destId="{6B47B075-17D5-489D-BC0E-DD767B027F21}" srcOrd="9" destOrd="0" presId="urn:microsoft.com/office/officeart/2005/8/layout/chevron1"/>
    <dgm:cxn modelId="{09E5DABA-5BF3-4560-82B6-0AB86E090B5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17C2DD18-74E5-4BC8-A430-0506813CF30D}"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2629DD45-4D49-45BA-8EF3-E373FCB6D430}" type="presOf" srcId="{BA3E1376-4524-4745-954E-6E730B12EB2A}" destId="{77C3CDE7-BD07-42D3-AE8C-4FDCADFA76B0}" srcOrd="0" destOrd="0" presId="urn:microsoft.com/office/officeart/2005/8/layout/chevron1"/>
    <dgm:cxn modelId="{1BE5D19A-DCC0-407B-BAF4-1C0F485E412B}"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D49F1476-348E-4277-903B-5A8600387A9F}" type="presOf" srcId="{7B7CA7AB-C3AD-435C-BB45-BB41E83EB396}" destId="{B5C8CBFC-6BDA-4B38-864C-E582F9A44AEA}" srcOrd="0" destOrd="0" presId="urn:microsoft.com/office/officeart/2005/8/layout/chevron1"/>
    <dgm:cxn modelId="{701FC50F-AB5A-4588-97F2-0A835F1AC0A6}"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94E7254-E33F-4D68-A586-262A2E372103}"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F59D9D80-8591-44BD-9F54-4E459523226F}" type="presOf" srcId="{B9AD9DD5-54E4-4DF3-89DD-1615D5164222}" destId="{826BA154-F69F-4C06-9880-4C9F51D41AE6}"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1B8F4B5F-FFD0-47CB-AB0C-BA92EA486B12}" type="presParOf" srcId="{EC787E0F-6107-45AD-A623-F96FB71281AF}" destId="{79FB90A5-4A64-4F5D-B89D-FFBCF59E704E}" srcOrd="0" destOrd="0" presId="urn:microsoft.com/office/officeart/2005/8/layout/chevron1"/>
    <dgm:cxn modelId="{9B56DA42-6BA8-45E9-BB25-D3D04C41B56A}" type="presParOf" srcId="{EC787E0F-6107-45AD-A623-F96FB71281AF}" destId="{A3D14EFD-1E07-44A7-92C6-2704BC3FF31C}" srcOrd="1" destOrd="0" presId="urn:microsoft.com/office/officeart/2005/8/layout/chevron1"/>
    <dgm:cxn modelId="{DD509D35-E3A8-4FB3-A9BF-134DEB0DC548}" type="presParOf" srcId="{EC787E0F-6107-45AD-A623-F96FB71281AF}" destId="{77C3CDE7-BD07-42D3-AE8C-4FDCADFA76B0}" srcOrd="2" destOrd="0" presId="urn:microsoft.com/office/officeart/2005/8/layout/chevron1"/>
    <dgm:cxn modelId="{603751DC-D9B2-418B-9047-BE10E87B1043}" type="presParOf" srcId="{EC787E0F-6107-45AD-A623-F96FB71281AF}" destId="{120F1147-BD79-49E0-B157-7DEFA76CC503}" srcOrd="3" destOrd="0" presId="urn:microsoft.com/office/officeart/2005/8/layout/chevron1"/>
    <dgm:cxn modelId="{2DB26070-75FC-4D1A-B4C6-455772858520}" type="presParOf" srcId="{EC787E0F-6107-45AD-A623-F96FB71281AF}" destId="{12F42142-7811-4671-858B-7418DD6B0F65}" srcOrd="4" destOrd="0" presId="urn:microsoft.com/office/officeart/2005/8/layout/chevron1"/>
    <dgm:cxn modelId="{8659A1A4-87D9-404B-8A69-D39B520553BF}" type="presParOf" srcId="{EC787E0F-6107-45AD-A623-F96FB71281AF}" destId="{CB0E8891-7793-4DE8-B106-2BB951988EE5}" srcOrd="5" destOrd="0" presId="urn:microsoft.com/office/officeart/2005/8/layout/chevron1"/>
    <dgm:cxn modelId="{EBD87926-65F4-4D7B-B7F6-C6C79BE7FE17}" type="presParOf" srcId="{EC787E0F-6107-45AD-A623-F96FB71281AF}" destId="{826BA154-F69F-4C06-9880-4C9F51D41AE6}" srcOrd="6" destOrd="0" presId="urn:microsoft.com/office/officeart/2005/8/layout/chevron1"/>
    <dgm:cxn modelId="{61EA817E-BDA1-4F98-90D2-20DC8B1C1111}" type="presParOf" srcId="{EC787E0F-6107-45AD-A623-F96FB71281AF}" destId="{42751A3F-58CC-447F-8220-FD0F76478652}" srcOrd="7" destOrd="0" presId="urn:microsoft.com/office/officeart/2005/8/layout/chevron1"/>
    <dgm:cxn modelId="{1F041B7B-117C-4E3F-9D03-2AC57F1E2DA8}" type="presParOf" srcId="{EC787E0F-6107-45AD-A623-F96FB71281AF}" destId="{B5C8CBFC-6BDA-4B38-864C-E582F9A44AEA}" srcOrd="8" destOrd="0" presId="urn:microsoft.com/office/officeart/2005/8/layout/chevron1"/>
    <dgm:cxn modelId="{1C0F5B54-0D29-4F19-B389-34C2867A64D8}" type="presParOf" srcId="{EC787E0F-6107-45AD-A623-F96FB71281AF}" destId="{6B47B075-17D5-489D-BC0E-DD767B027F21}" srcOrd="9" destOrd="0" presId="urn:microsoft.com/office/officeart/2005/8/layout/chevron1"/>
    <dgm:cxn modelId="{3E494BF5-807F-4162-81B9-B5924C17CD4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82E515D3-172C-4E22-A502-BBE77775A570}"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6D5BF063-D34F-45E0-84D9-0F9BFFD82057}"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E8E89E2-0175-4ADA-B500-D16A8B6A1490}" type="presOf" srcId="{BA3E1376-4524-4745-954E-6E730B12EB2A}" destId="{77C3CDE7-BD07-42D3-AE8C-4FDCADFA76B0}" srcOrd="0" destOrd="0" presId="urn:microsoft.com/office/officeart/2005/8/layout/chevron1"/>
    <dgm:cxn modelId="{6FF230DA-E721-4A1F-9677-6034FA2A364B}"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DB4F929-A42B-4268-B062-FC819F3EC1C9}" type="presOf" srcId="{AEBC4EC9-7111-4CA7-9F51-986A76A640A9}" destId="{8C97DFDE-8567-4ECD-BA0D-E4C0229FA133}" srcOrd="0" destOrd="0" presId="urn:microsoft.com/office/officeart/2005/8/layout/chevron1"/>
    <dgm:cxn modelId="{D146F94C-C40E-4AC2-BA13-4F5A3B8ECD17}" type="presOf" srcId="{3340C33B-009F-47AB-A0BA-BB1A8018D556}" destId="{EC787E0F-6107-45AD-A623-F96FB71281AF}" srcOrd="0" destOrd="0" presId="urn:microsoft.com/office/officeart/2005/8/layout/chevron1"/>
    <dgm:cxn modelId="{AA9E2541-05E5-4316-89C8-0769840651BF}" type="presOf" srcId="{019CED91-B708-4F6C-8237-ACC4E38078D7}" destId="{12F42142-7811-4671-858B-7418DD6B0F65}" srcOrd="0" destOrd="0" presId="urn:microsoft.com/office/officeart/2005/8/layout/chevron1"/>
    <dgm:cxn modelId="{3478E25D-7102-4263-856F-94ADF1EA84E4}" type="presParOf" srcId="{EC787E0F-6107-45AD-A623-F96FB71281AF}" destId="{79FB90A5-4A64-4F5D-B89D-FFBCF59E704E}" srcOrd="0" destOrd="0" presId="urn:microsoft.com/office/officeart/2005/8/layout/chevron1"/>
    <dgm:cxn modelId="{79D5B218-1EE4-435E-B687-228F3D93215D}" type="presParOf" srcId="{EC787E0F-6107-45AD-A623-F96FB71281AF}" destId="{A3D14EFD-1E07-44A7-92C6-2704BC3FF31C}" srcOrd="1" destOrd="0" presId="urn:microsoft.com/office/officeart/2005/8/layout/chevron1"/>
    <dgm:cxn modelId="{B88BE9FA-AA5C-4B19-BFEC-4578E6E87F50}" type="presParOf" srcId="{EC787E0F-6107-45AD-A623-F96FB71281AF}" destId="{77C3CDE7-BD07-42D3-AE8C-4FDCADFA76B0}" srcOrd="2" destOrd="0" presId="urn:microsoft.com/office/officeart/2005/8/layout/chevron1"/>
    <dgm:cxn modelId="{EE153937-0177-4D74-885D-255A50BEEFBE}" type="presParOf" srcId="{EC787E0F-6107-45AD-A623-F96FB71281AF}" destId="{120F1147-BD79-49E0-B157-7DEFA76CC503}" srcOrd="3" destOrd="0" presId="urn:microsoft.com/office/officeart/2005/8/layout/chevron1"/>
    <dgm:cxn modelId="{FE4C37C6-9964-4C05-B059-653C6B5A5AF3}" type="presParOf" srcId="{EC787E0F-6107-45AD-A623-F96FB71281AF}" destId="{12F42142-7811-4671-858B-7418DD6B0F65}" srcOrd="4" destOrd="0" presId="urn:microsoft.com/office/officeart/2005/8/layout/chevron1"/>
    <dgm:cxn modelId="{08D95E53-EC7D-4D6A-8299-2C3E9103AC8E}" type="presParOf" srcId="{EC787E0F-6107-45AD-A623-F96FB71281AF}" destId="{CB0E8891-7793-4DE8-B106-2BB951988EE5}" srcOrd="5" destOrd="0" presId="urn:microsoft.com/office/officeart/2005/8/layout/chevron1"/>
    <dgm:cxn modelId="{43AC1F58-69F3-4A15-8F5E-2C09D38E7FAC}" type="presParOf" srcId="{EC787E0F-6107-45AD-A623-F96FB71281AF}" destId="{826BA154-F69F-4C06-9880-4C9F51D41AE6}" srcOrd="6" destOrd="0" presId="urn:microsoft.com/office/officeart/2005/8/layout/chevron1"/>
    <dgm:cxn modelId="{179B7448-9B60-4983-9093-4E57ED74C9CA}" type="presParOf" srcId="{EC787E0F-6107-45AD-A623-F96FB71281AF}" destId="{42751A3F-58CC-447F-8220-FD0F76478652}" srcOrd="7" destOrd="0" presId="urn:microsoft.com/office/officeart/2005/8/layout/chevron1"/>
    <dgm:cxn modelId="{11D8BEBD-B6F7-41B7-871F-FF711FFE5219}" type="presParOf" srcId="{EC787E0F-6107-45AD-A623-F96FB71281AF}" destId="{B5C8CBFC-6BDA-4B38-864C-E582F9A44AEA}" srcOrd="8" destOrd="0" presId="urn:microsoft.com/office/officeart/2005/8/layout/chevron1"/>
    <dgm:cxn modelId="{F3770801-890F-4399-AF01-B19AC17897D6}" type="presParOf" srcId="{EC787E0F-6107-45AD-A623-F96FB71281AF}" destId="{6B47B075-17D5-489D-BC0E-DD767B027F21}" srcOrd="9" destOrd="0" presId="urn:microsoft.com/office/officeart/2005/8/layout/chevron1"/>
    <dgm:cxn modelId="{4A4B2BCD-377D-4ACE-85D8-8E031CF61122}"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75B5D655-D939-4184-B61F-D8BFD6C2EBAB}" type="presOf" srcId="{AEBC4EC9-7111-4CA7-9F51-986A76A640A9}" destId="{8C97DFDE-8567-4ECD-BA0D-E4C0229FA133}" srcOrd="0" destOrd="0" presId="urn:microsoft.com/office/officeart/2005/8/layout/chevron1"/>
    <dgm:cxn modelId="{C4588E01-4EE7-409E-9F36-472F040AF00D}"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14034427-26B9-4518-BD0F-EA3CB218ACA2}" type="presOf" srcId="{BA3E1376-4524-4745-954E-6E730B12EB2A}" destId="{77C3CDE7-BD07-42D3-AE8C-4FDCADFA76B0}" srcOrd="0" destOrd="0" presId="urn:microsoft.com/office/officeart/2005/8/layout/chevron1"/>
    <dgm:cxn modelId="{D6A2774B-9094-492B-82C6-E456579507E0}" type="presOf" srcId="{019CED91-B708-4F6C-8237-ACC4E38078D7}" destId="{12F42142-7811-4671-858B-7418DD6B0F65}"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2D218075-5AF4-4B69-AA69-6B65F9ED1FA8}" type="presOf" srcId="{CD563D8D-1EB4-453F-8E5E-38682272C5AE}" destId="{79FB90A5-4A64-4F5D-B89D-FFBCF59E704E}" srcOrd="0" destOrd="0" presId="urn:microsoft.com/office/officeart/2005/8/layout/chevron1"/>
    <dgm:cxn modelId="{E2E9CE45-09F5-4D1E-9D19-83CAC039E8A7}" type="presOf" srcId="{7B7CA7AB-C3AD-435C-BB45-BB41E83EB396}" destId="{B5C8CBFC-6BDA-4B38-864C-E582F9A44AEA}" srcOrd="0" destOrd="0" presId="urn:microsoft.com/office/officeart/2005/8/layout/chevron1"/>
    <dgm:cxn modelId="{2C0AB030-3B4F-4FD0-A53A-48904445E110}"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4C32AA7-5BB3-49CF-905B-A4B2457A2176}" type="presParOf" srcId="{EC787E0F-6107-45AD-A623-F96FB71281AF}" destId="{79FB90A5-4A64-4F5D-B89D-FFBCF59E704E}" srcOrd="0" destOrd="0" presId="urn:microsoft.com/office/officeart/2005/8/layout/chevron1"/>
    <dgm:cxn modelId="{6B5AB3FB-9EED-44EF-A4EE-0C3AA7E2BAA1}" type="presParOf" srcId="{EC787E0F-6107-45AD-A623-F96FB71281AF}" destId="{A3D14EFD-1E07-44A7-92C6-2704BC3FF31C}" srcOrd="1" destOrd="0" presId="urn:microsoft.com/office/officeart/2005/8/layout/chevron1"/>
    <dgm:cxn modelId="{CB6BD5C1-1670-4348-A00A-9BC34AFDFD52}" type="presParOf" srcId="{EC787E0F-6107-45AD-A623-F96FB71281AF}" destId="{77C3CDE7-BD07-42D3-AE8C-4FDCADFA76B0}" srcOrd="2" destOrd="0" presId="urn:microsoft.com/office/officeart/2005/8/layout/chevron1"/>
    <dgm:cxn modelId="{56EE940F-77C6-4C59-A75A-4BD19EC3F3FC}" type="presParOf" srcId="{EC787E0F-6107-45AD-A623-F96FB71281AF}" destId="{120F1147-BD79-49E0-B157-7DEFA76CC503}" srcOrd="3" destOrd="0" presId="urn:microsoft.com/office/officeart/2005/8/layout/chevron1"/>
    <dgm:cxn modelId="{9D0A07C7-0B59-438C-8E1B-894608A6F275}" type="presParOf" srcId="{EC787E0F-6107-45AD-A623-F96FB71281AF}" destId="{12F42142-7811-4671-858B-7418DD6B0F65}" srcOrd="4" destOrd="0" presId="urn:microsoft.com/office/officeart/2005/8/layout/chevron1"/>
    <dgm:cxn modelId="{ABA3F844-643E-4B42-B097-9EA8909B05B5}" type="presParOf" srcId="{EC787E0F-6107-45AD-A623-F96FB71281AF}" destId="{CB0E8891-7793-4DE8-B106-2BB951988EE5}" srcOrd="5" destOrd="0" presId="urn:microsoft.com/office/officeart/2005/8/layout/chevron1"/>
    <dgm:cxn modelId="{F24DD6C8-7598-46F4-A8F0-D74BC25F741E}" type="presParOf" srcId="{EC787E0F-6107-45AD-A623-F96FB71281AF}" destId="{826BA154-F69F-4C06-9880-4C9F51D41AE6}" srcOrd="6" destOrd="0" presId="urn:microsoft.com/office/officeart/2005/8/layout/chevron1"/>
    <dgm:cxn modelId="{89F11752-00E8-4B60-A465-EC68CED5FAE3}" type="presParOf" srcId="{EC787E0F-6107-45AD-A623-F96FB71281AF}" destId="{42751A3F-58CC-447F-8220-FD0F76478652}" srcOrd="7" destOrd="0" presId="urn:microsoft.com/office/officeart/2005/8/layout/chevron1"/>
    <dgm:cxn modelId="{3F6209D1-D516-42DF-980A-3578C41B4008}" type="presParOf" srcId="{EC787E0F-6107-45AD-A623-F96FB71281AF}" destId="{B5C8CBFC-6BDA-4B38-864C-E582F9A44AEA}" srcOrd="8" destOrd="0" presId="urn:microsoft.com/office/officeart/2005/8/layout/chevron1"/>
    <dgm:cxn modelId="{34F85D87-F618-4DC9-AC13-84B362B4E5E4}" type="presParOf" srcId="{EC787E0F-6107-45AD-A623-F96FB71281AF}" destId="{6B47B075-17D5-489D-BC0E-DD767B027F21}" srcOrd="9" destOrd="0" presId="urn:microsoft.com/office/officeart/2005/8/layout/chevron1"/>
    <dgm:cxn modelId="{516D2FB8-2842-4E75-B13B-825F58BC601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2BF198A7-EE00-4328-8F8A-08BBBCD96587}" type="presOf" srcId="{CD563D8D-1EB4-453F-8E5E-38682272C5AE}" destId="{79FB90A5-4A64-4F5D-B89D-FFBCF59E704E}" srcOrd="0" destOrd="0" presId="urn:microsoft.com/office/officeart/2005/8/layout/chevron1"/>
    <dgm:cxn modelId="{B9DF5DE2-DAE6-4CDF-A669-FE5EB7993568}" type="presOf" srcId="{AEBC4EC9-7111-4CA7-9F51-986A76A640A9}" destId="{8C97DFDE-8567-4ECD-BA0D-E4C0229FA133}" srcOrd="0" destOrd="0" presId="urn:microsoft.com/office/officeart/2005/8/layout/chevron1"/>
    <dgm:cxn modelId="{B1240E9B-6FDE-4FA8-8691-D145C4E72E50}"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AAF3DA3-D573-4F9A-8CAF-7A6891555855}" type="presOf" srcId="{7B7CA7AB-C3AD-435C-BB45-BB41E83EB396}" destId="{B5C8CBFC-6BDA-4B38-864C-E582F9A44AEA}" srcOrd="0" destOrd="0" presId="urn:microsoft.com/office/officeart/2005/8/layout/chevron1"/>
    <dgm:cxn modelId="{C8E3DE82-B5B9-4C7E-B050-78D6A9643A32}"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C50016E-F850-46C2-B76B-1AEDA6688012}" type="presOf" srcId="{3340C33B-009F-47AB-A0BA-BB1A8018D556}" destId="{EC787E0F-6107-45AD-A623-F96FB71281AF}" srcOrd="0" destOrd="0" presId="urn:microsoft.com/office/officeart/2005/8/layout/chevron1"/>
    <dgm:cxn modelId="{7BE5C747-2B95-4F2D-8E20-85D6EE1851A7}" type="presOf" srcId="{BA3E1376-4524-4745-954E-6E730B12EB2A}" destId="{77C3CDE7-BD07-42D3-AE8C-4FDCADFA76B0}" srcOrd="0" destOrd="0" presId="urn:microsoft.com/office/officeart/2005/8/layout/chevron1"/>
    <dgm:cxn modelId="{A7A24C0E-D643-44C5-8553-B7C8B366A482}" type="presParOf" srcId="{EC787E0F-6107-45AD-A623-F96FB71281AF}" destId="{79FB90A5-4A64-4F5D-B89D-FFBCF59E704E}" srcOrd="0" destOrd="0" presId="urn:microsoft.com/office/officeart/2005/8/layout/chevron1"/>
    <dgm:cxn modelId="{C3D5952A-D789-4080-AE9E-93C6D95087DE}" type="presParOf" srcId="{EC787E0F-6107-45AD-A623-F96FB71281AF}" destId="{A3D14EFD-1E07-44A7-92C6-2704BC3FF31C}" srcOrd="1" destOrd="0" presId="urn:microsoft.com/office/officeart/2005/8/layout/chevron1"/>
    <dgm:cxn modelId="{0DA789E0-EF6F-4DF6-BC7E-FC68CF10B182}" type="presParOf" srcId="{EC787E0F-6107-45AD-A623-F96FB71281AF}" destId="{77C3CDE7-BD07-42D3-AE8C-4FDCADFA76B0}" srcOrd="2" destOrd="0" presId="urn:microsoft.com/office/officeart/2005/8/layout/chevron1"/>
    <dgm:cxn modelId="{1FBBF6A4-6B57-4DDC-9CE7-4CBEDB5170D6}" type="presParOf" srcId="{EC787E0F-6107-45AD-A623-F96FB71281AF}" destId="{120F1147-BD79-49E0-B157-7DEFA76CC503}" srcOrd="3" destOrd="0" presId="urn:microsoft.com/office/officeart/2005/8/layout/chevron1"/>
    <dgm:cxn modelId="{39318F91-40D4-4FAB-A011-25BA52C95082}" type="presParOf" srcId="{EC787E0F-6107-45AD-A623-F96FB71281AF}" destId="{12F42142-7811-4671-858B-7418DD6B0F65}" srcOrd="4" destOrd="0" presId="urn:microsoft.com/office/officeart/2005/8/layout/chevron1"/>
    <dgm:cxn modelId="{0238F9F2-5A4B-4379-890C-15F20AE5D19F}" type="presParOf" srcId="{EC787E0F-6107-45AD-A623-F96FB71281AF}" destId="{CB0E8891-7793-4DE8-B106-2BB951988EE5}" srcOrd="5" destOrd="0" presId="urn:microsoft.com/office/officeart/2005/8/layout/chevron1"/>
    <dgm:cxn modelId="{C992625F-908E-4AB2-A9BD-9D660BB9EC64}" type="presParOf" srcId="{EC787E0F-6107-45AD-A623-F96FB71281AF}" destId="{826BA154-F69F-4C06-9880-4C9F51D41AE6}" srcOrd="6" destOrd="0" presId="urn:microsoft.com/office/officeart/2005/8/layout/chevron1"/>
    <dgm:cxn modelId="{F3AD4A70-ACC8-4CE2-8385-A4090ED7F036}" type="presParOf" srcId="{EC787E0F-6107-45AD-A623-F96FB71281AF}" destId="{42751A3F-58CC-447F-8220-FD0F76478652}" srcOrd="7" destOrd="0" presId="urn:microsoft.com/office/officeart/2005/8/layout/chevron1"/>
    <dgm:cxn modelId="{4A8D618F-29FB-419C-BE04-C15ED7C4044A}" type="presParOf" srcId="{EC787E0F-6107-45AD-A623-F96FB71281AF}" destId="{B5C8CBFC-6BDA-4B38-864C-E582F9A44AEA}" srcOrd="8" destOrd="0" presId="urn:microsoft.com/office/officeart/2005/8/layout/chevron1"/>
    <dgm:cxn modelId="{A22D99C8-7C95-4401-A283-2DAC3CF1FFDB}" type="presParOf" srcId="{EC787E0F-6107-45AD-A623-F96FB71281AF}" destId="{6B47B075-17D5-489D-BC0E-DD767B027F21}" srcOrd="9" destOrd="0" presId="urn:microsoft.com/office/officeart/2005/8/layout/chevron1"/>
    <dgm:cxn modelId="{36FBB6AA-FB26-4E59-823D-FBC6CE051C8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B14F4E4-BF7A-40D1-B815-64F745254973}"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3073DA0-0227-49F9-A304-C072491E9561}" type="presOf" srcId="{019CED91-B708-4F6C-8237-ACC4E38078D7}" destId="{12F42142-7811-4671-858B-7418DD6B0F65}" srcOrd="0" destOrd="0" presId="urn:microsoft.com/office/officeart/2005/8/layout/chevron1"/>
    <dgm:cxn modelId="{80B77369-AF0C-4825-99C0-3F30CA0CC857}" type="presOf" srcId="{3340C33B-009F-47AB-A0BA-BB1A8018D556}" destId="{EC787E0F-6107-45AD-A623-F96FB71281AF}" srcOrd="0" destOrd="0" presId="urn:microsoft.com/office/officeart/2005/8/layout/chevron1"/>
    <dgm:cxn modelId="{A08C14D7-E9B3-4530-9051-79DF749FF031}" type="presOf" srcId="{7B7CA7AB-C3AD-435C-BB45-BB41E83EB396}" destId="{B5C8CBFC-6BDA-4B38-864C-E582F9A44AEA}" srcOrd="0" destOrd="0" presId="urn:microsoft.com/office/officeart/2005/8/layout/chevron1"/>
    <dgm:cxn modelId="{BFA5CDDA-C636-4087-B5B4-DACF4AF748CC}" type="presOf" srcId="{B9AD9DD5-54E4-4DF3-89DD-1615D5164222}" destId="{826BA154-F69F-4C06-9880-4C9F51D41AE6}"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5008F50F-B98B-4C76-B608-B03906B18322}" type="presOf" srcId="{BA3E1376-4524-4745-954E-6E730B12EB2A}" destId="{77C3CDE7-BD07-42D3-AE8C-4FDCADFA76B0}" srcOrd="0" destOrd="0" presId="urn:microsoft.com/office/officeart/2005/8/layout/chevron1"/>
    <dgm:cxn modelId="{013C95BC-8645-4D4C-B275-61C6374FD37E}" type="presOf" srcId="{CD563D8D-1EB4-453F-8E5E-38682272C5AE}" destId="{79FB90A5-4A64-4F5D-B89D-FFBCF59E704E}" srcOrd="0" destOrd="0" presId="urn:microsoft.com/office/officeart/2005/8/layout/chevron1"/>
    <dgm:cxn modelId="{798A3316-E30F-4839-8712-F8F86AB9D08E}" type="presParOf" srcId="{EC787E0F-6107-45AD-A623-F96FB71281AF}" destId="{79FB90A5-4A64-4F5D-B89D-FFBCF59E704E}" srcOrd="0" destOrd="0" presId="urn:microsoft.com/office/officeart/2005/8/layout/chevron1"/>
    <dgm:cxn modelId="{A5BC257A-1F2B-465D-AB75-752435C25299}" type="presParOf" srcId="{EC787E0F-6107-45AD-A623-F96FB71281AF}" destId="{A3D14EFD-1E07-44A7-92C6-2704BC3FF31C}" srcOrd="1" destOrd="0" presId="urn:microsoft.com/office/officeart/2005/8/layout/chevron1"/>
    <dgm:cxn modelId="{219AC99C-E1F0-40B1-B990-5E2BAB19B227}" type="presParOf" srcId="{EC787E0F-6107-45AD-A623-F96FB71281AF}" destId="{77C3CDE7-BD07-42D3-AE8C-4FDCADFA76B0}" srcOrd="2" destOrd="0" presId="urn:microsoft.com/office/officeart/2005/8/layout/chevron1"/>
    <dgm:cxn modelId="{05674DE0-88FF-401D-AA92-70603D93270F}" type="presParOf" srcId="{EC787E0F-6107-45AD-A623-F96FB71281AF}" destId="{120F1147-BD79-49E0-B157-7DEFA76CC503}" srcOrd="3" destOrd="0" presId="urn:microsoft.com/office/officeart/2005/8/layout/chevron1"/>
    <dgm:cxn modelId="{454466CA-7786-44C5-ACEB-A695EA9BE15A}" type="presParOf" srcId="{EC787E0F-6107-45AD-A623-F96FB71281AF}" destId="{12F42142-7811-4671-858B-7418DD6B0F65}" srcOrd="4" destOrd="0" presId="urn:microsoft.com/office/officeart/2005/8/layout/chevron1"/>
    <dgm:cxn modelId="{AAFE8100-3FA5-4D6F-85ED-CD8C42531590}" type="presParOf" srcId="{EC787E0F-6107-45AD-A623-F96FB71281AF}" destId="{CB0E8891-7793-4DE8-B106-2BB951988EE5}" srcOrd="5" destOrd="0" presId="urn:microsoft.com/office/officeart/2005/8/layout/chevron1"/>
    <dgm:cxn modelId="{53164D2A-CBA6-4CC1-B920-34A197460A37}" type="presParOf" srcId="{EC787E0F-6107-45AD-A623-F96FB71281AF}" destId="{826BA154-F69F-4C06-9880-4C9F51D41AE6}" srcOrd="6" destOrd="0" presId="urn:microsoft.com/office/officeart/2005/8/layout/chevron1"/>
    <dgm:cxn modelId="{07D1BE2A-80C2-41E4-A33D-D9D6BEF1C522}" type="presParOf" srcId="{EC787E0F-6107-45AD-A623-F96FB71281AF}" destId="{42751A3F-58CC-447F-8220-FD0F76478652}" srcOrd="7" destOrd="0" presId="urn:microsoft.com/office/officeart/2005/8/layout/chevron1"/>
    <dgm:cxn modelId="{95FA6B6C-FD16-4C19-8796-6FFED19243CA}" type="presParOf" srcId="{EC787E0F-6107-45AD-A623-F96FB71281AF}" destId="{B5C8CBFC-6BDA-4B38-864C-E582F9A44AEA}" srcOrd="8" destOrd="0" presId="urn:microsoft.com/office/officeart/2005/8/layout/chevron1"/>
    <dgm:cxn modelId="{D3818250-5016-4A8C-80DA-C7B7591D1A3A}" type="presParOf" srcId="{EC787E0F-6107-45AD-A623-F96FB71281AF}" destId="{6B47B075-17D5-489D-BC0E-DD767B027F21}" srcOrd="9" destOrd="0" presId="urn:microsoft.com/office/officeart/2005/8/layout/chevron1"/>
    <dgm:cxn modelId="{D7D7DE6C-1F8D-4F30-AF88-5D2ABD4EDD2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5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047F520-23AC-4065-9575-70903FF0C9F2}"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901C0901-42E6-408A-BFE8-FE3CC4C6BA85}"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D4A60E32-11A6-4046-AE6A-35B005BE4271}" type="presOf" srcId="{7B7CA7AB-C3AD-435C-BB45-BB41E83EB396}" destId="{B5C8CBFC-6BDA-4B38-864C-E582F9A44AEA}" srcOrd="0" destOrd="0" presId="urn:microsoft.com/office/officeart/2005/8/layout/chevron1"/>
    <dgm:cxn modelId="{EC7B3D26-B10A-499D-9319-6002F3D56C5C}"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011050F-733B-418C-B365-0F12E6ECA47A}" type="presOf" srcId="{019CED91-B708-4F6C-8237-ACC4E38078D7}" destId="{12F42142-7811-4671-858B-7418DD6B0F65}" srcOrd="0" destOrd="0" presId="urn:microsoft.com/office/officeart/2005/8/layout/chevron1"/>
    <dgm:cxn modelId="{8A8E40E7-FD17-4BC2-BE71-80B7798C2E97}" type="presOf" srcId="{AEBC4EC9-7111-4CA7-9F51-986A76A640A9}" destId="{8C97DFDE-8567-4ECD-BA0D-E4C0229FA133}" srcOrd="0" destOrd="0" presId="urn:microsoft.com/office/officeart/2005/8/layout/chevron1"/>
    <dgm:cxn modelId="{978A3BFF-D1D1-4396-9A59-93B343A876AF}" type="presOf" srcId="{CD563D8D-1EB4-453F-8E5E-38682272C5AE}" destId="{79FB90A5-4A64-4F5D-B89D-FFBCF59E704E}" srcOrd="0" destOrd="0" presId="urn:microsoft.com/office/officeart/2005/8/layout/chevron1"/>
    <dgm:cxn modelId="{CB986104-46B1-4A57-9C79-0D2D715E579E}" type="presParOf" srcId="{EC787E0F-6107-45AD-A623-F96FB71281AF}" destId="{79FB90A5-4A64-4F5D-B89D-FFBCF59E704E}" srcOrd="0" destOrd="0" presId="urn:microsoft.com/office/officeart/2005/8/layout/chevron1"/>
    <dgm:cxn modelId="{B051C015-057A-4997-AC46-3874D037103C}" type="presParOf" srcId="{EC787E0F-6107-45AD-A623-F96FB71281AF}" destId="{A3D14EFD-1E07-44A7-92C6-2704BC3FF31C}" srcOrd="1" destOrd="0" presId="urn:microsoft.com/office/officeart/2005/8/layout/chevron1"/>
    <dgm:cxn modelId="{FA747DDD-70F8-4764-838F-570B4693C252}" type="presParOf" srcId="{EC787E0F-6107-45AD-A623-F96FB71281AF}" destId="{77C3CDE7-BD07-42D3-AE8C-4FDCADFA76B0}" srcOrd="2" destOrd="0" presId="urn:microsoft.com/office/officeart/2005/8/layout/chevron1"/>
    <dgm:cxn modelId="{50BAEB04-AD11-419A-A0AB-51435A54265F}" type="presParOf" srcId="{EC787E0F-6107-45AD-A623-F96FB71281AF}" destId="{120F1147-BD79-49E0-B157-7DEFA76CC503}" srcOrd="3" destOrd="0" presId="urn:microsoft.com/office/officeart/2005/8/layout/chevron1"/>
    <dgm:cxn modelId="{F6D5EB18-F68B-4037-B0F3-6F24B0E154B5}" type="presParOf" srcId="{EC787E0F-6107-45AD-A623-F96FB71281AF}" destId="{12F42142-7811-4671-858B-7418DD6B0F65}" srcOrd="4" destOrd="0" presId="urn:microsoft.com/office/officeart/2005/8/layout/chevron1"/>
    <dgm:cxn modelId="{DAF769D4-305B-4FB8-A950-CFD299CE63D0}" type="presParOf" srcId="{EC787E0F-6107-45AD-A623-F96FB71281AF}" destId="{CB0E8891-7793-4DE8-B106-2BB951988EE5}" srcOrd="5" destOrd="0" presId="urn:microsoft.com/office/officeart/2005/8/layout/chevron1"/>
    <dgm:cxn modelId="{DCE9C8B8-882F-4E13-B812-649725AF03FD}" type="presParOf" srcId="{EC787E0F-6107-45AD-A623-F96FB71281AF}" destId="{826BA154-F69F-4C06-9880-4C9F51D41AE6}" srcOrd="6" destOrd="0" presId="urn:microsoft.com/office/officeart/2005/8/layout/chevron1"/>
    <dgm:cxn modelId="{243E68B2-0EF7-47B0-80AE-7B01C0146EAC}" type="presParOf" srcId="{EC787E0F-6107-45AD-A623-F96FB71281AF}" destId="{42751A3F-58CC-447F-8220-FD0F76478652}" srcOrd="7" destOrd="0" presId="urn:microsoft.com/office/officeart/2005/8/layout/chevron1"/>
    <dgm:cxn modelId="{D9FFD75C-0E1D-4357-A49D-FF6666F08B3E}" type="presParOf" srcId="{EC787E0F-6107-45AD-A623-F96FB71281AF}" destId="{B5C8CBFC-6BDA-4B38-864C-E582F9A44AEA}" srcOrd="8" destOrd="0" presId="urn:microsoft.com/office/officeart/2005/8/layout/chevron1"/>
    <dgm:cxn modelId="{FC8BE847-7FE5-4F1C-82A0-71293677D24B}" type="presParOf" srcId="{EC787E0F-6107-45AD-A623-F96FB71281AF}" destId="{6B47B075-17D5-489D-BC0E-DD767B027F21}" srcOrd="9" destOrd="0" presId="urn:microsoft.com/office/officeart/2005/8/layout/chevron1"/>
    <dgm:cxn modelId="{82E2050C-3CDB-4F82-8E6D-B817E5FA4EF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BA4F354E-1619-475C-8906-E2957FD11D13}"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7D5B504A-E134-4772-9E70-F13B463CA1BE}" type="presOf" srcId="{3340C33B-009F-47AB-A0BA-BB1A8018D556}" destId="{EC787E0F-6107-45AD-A623-F96FB71281AF}" srcOrd="0" destOrd="0" presId="urn:microsoft.com/office/officeart/2005/8/layout/chevron1"/>
    <dgm:cxn modelId="{4ED435C3-6D41-499A-8AE1-ADBAB6AC5C09}" type="presOf" srcId="{B9AD9DD5-54E4-4DF3-89DD-1615D5164222}" destId="{826BA154-F69F-4C06-9880-4C9F51D41AE6}" srcOrd="0" destOrd="0" presId="urn:microsoft.com/office/officeart/2005/8/layout/chevron1"/>
    <dgm:cxn modelId="{56518C67-CABF-4555-960C-4A33F82CD649}"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65885217-0D6C-4C66-95FB-81531CE264CA}"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4A6DCB79-08D8-423C-9E31-E00B4148B1EA}" type="presOf" srcId="{AEBC4EC9-7111-4CA7-9F51-986A76A640A9}" destId="{8C97DFDE-8567-4ECD-BA0D-E4C0229FA133}"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F86CCA64-A002-45D5-9C5D-7D82EBB35A11}" type="presOf" srcId="{CD563D8D-1EB4-453F-8E5E-38682272C5AE}" destId="{79FB90A5-4A64-4F5D-B89D-FFBCF59E704E}" srcOrd="0" destOrd="0" presId="urn:microsoft.com/office/officeart/2005/8/layout/chevron1"/>
    <dgm:cxn modelId="{9EE6AEEC-D482-4917-9D77-26C99C277484}" type="presParOf" srcId="{EC787E0F-6107-45AD-A623-F96FB71281AF}" destId="{79FB90A5-4A64-4F5D-B89D-FFBCF59E704E}" srcOrd="0" destOrd="0" presId="urn:microsoft.com/office/officeart/2005/8/layout/chevron1"/>
    <dgm:cxn modelId="{4CB81B2B-3794-49FD-A5BE-CBBCBF2C9FB4}" type="presParOf" srcId="{EC787E0F-6107-45AD-A623-F96FB71281AF}" destId="{A3D14EFD-1E07-44A7-92C6-2704BC3FF31C}" srcOrd="1" destOrd="0" presId="urn:microsoft.com/office/officeart/2005/8/layout/chevron1"/>
    <dgm:cxn modelId="{49C0ED07-24FF-4219-ACB9-04C4BEC2E177}" type="presParOf" srcId="{EC787E0F-6107-45AD-A623-F96FB71281AF}" destId="{77C3CDE7-BD07-42D3-AE8C-4FDCADFA76B0}" srcOrd="2" destOrd="0" presId="urn:microsoft.com/office/officeart/2005/8/layout/chevron1"/>
    <dgm:cxn modelId="{FD4ABCEC-0A4B-41CD-A6F1-91C2C7C883A9}" type="presParOf" srcId="{EC787E0F-6107-45AD-A623-F96FB71281AF}" destId="{120F1147-BD79-49E0-B157-7DEFA76CC503}" srcOrd="3" destOrd="0" presId="urn:microsoft.com/office/officeart/2005/8/layout/chevron1"/>
    <dgm:cxn modelId="{BE269104-F6A1-4A68-A43A-A4E1257D639B}" type="presParOf" srcId="{EC787E0F-6107-45AD-A623-F96FB71281AF}" destId="{12F42142-7811-4671-858B-7418DD6B0F65}" srcOrd="4" destOrd="0" presId="urn:microsoft.com/office/officeart/2005/8/layout/chevron1"/>
    <dgm:cxn modelId="{E5B4474A-C00F-49CE-ACFB-AC23460D438A}" type="presParOf" srcId="{EC787E0F-6107-45AD-A623-F96FB71281AF}" destId="{CB0E8891-7793-4DE8-B106-2BB951988EE5}" srcOrd="5" destOrd="0" presId="urn:microsoft.com/office/officeart/2005/8/layout/chevron1"/>
    <dgm:cxn modelId="{357A2E3E-7C16-47BB-BC75-AB65008D3F94}" type="presParOf" srcId="{EC787E0F-6107-45AD-A623-F96FB71281AF}" destId="{826BA154-F69F-4C06-9880-4C9F51D41AE6}" srcOrd="6" destOrd="0" presId="urn:microsoft.com/office/officeart/2005/8/layout/chevron1"/>
    <dgm:cxn modelId="{20807534-CC1A-4E0B-A56F-18DB29999715}" type="presParOf" srcId="{EC787E0F-6107-45AD-A623-F96FB71281AF}" destId="{42751A3F-58CC-447F-8220-FD0F76478652}" srcOrd="7" destOrd="0" presId="urn:microsoft.com/office/officeart/2005/8/layout/chevron1"/>
    <dgm:cxn modelId="{24E22E41-3B23-4C13-8EBB-BED1B1502921}" type="presParOf" srcId="{EC787E0F-6107-45AD-A623-F96FB71281AF}" destId="{B5C8CBFC-6BDA-4B38-864C-E582F9A44AEA}" srcOrd="8" destOrd="0" presId="urn:microsoft.com/office/officeart/2005/8/layout/chevron1"/>
    <dgm:cxn modelId="{149E271E-9A1C-4429-B10D-301383E48F0F}" type="presParOf" srcId="{EC787E0F-6107-45AD-A623-F96FB71281AF}" destId="{6B47B075-17D5-489D-BC0E-DD767B027F21}" srcOrd="9" destOrd="0" presId="urn:microsoft.com/office/officeart/2005/8/layout/chevron1"/>
    <dgm:cxn modelId="{8ABCB6F5-36F6-461B-BEB7-CC164403967B}"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D617ACFE-6F53-4B3B-A814-BD5A616C9CF7}"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B1022F3C-8974-45C0-A345-0C4698E3330C}" type="presOf" srcId="{7B7CA7AB-C3AD-435C-BB45-BB41E83EB396}" destId="{B5C8CBFC-6BDA-4B38-864C-E582F9A44AEA}"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5BFBE8A6-6808-424C-B5EC-3F8D199152EF}" type="presOf" srcId="{019CED91-B708-4F6C-8237-ACC4E38078D7}" destId="{12F42142-7811-4671-858B-7418DD6B0F65}" srcOrd="0" destOrd="0" presId="urn:microsoft.com/office/officeart/2005/8/layout/chevron1"/>
    <dgm:cxn modelId="{0EAF437F-9457-490C-9B76-CB5FCA9796C6}" type="presOf" srcId="{3340C33B-009F-47AB-A0BA-BB1A8018D556}" destId="{EC787E0F-6107-45AD-A623-F96FB71281AF}" srcOrd="0" destOrd="0" presId="urn:microsoft.com/office/officeart/2005/8/layout/chevron1"/>
    <dgm:cxn modelId="{D4312F72-7FB7-4A86-B37A-2F1C370E3BD8}" type="presOf" srcId="{BA3E1376-4524-4745-954E-6E730B12EB2A}" destId="{77C3CDE7-BD07-42D3-AE8C-4FDCADFA76B0}" srcOrd="0" destOrd="0" presId="urn:microsoft.com/office/officeart/2005/8/layout/chevron1"/>
    <dgm:cxn modelId="{B0CDE580-E374-4A7D-89B3-C18EFB949C71}"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00433687-5208-4CBD-B5E4-5ECBF0A09041}" type="presOf" srcId="{B9AD9DD5-54E4-4DF3-89DD-1615D5164222}" destId="{826BA154-F69F-4C06-9880-4C9F51D41AE6}" srcOrd="0" destOrd="0" presId="urn:microsoft.com/office/officeart/2005/8/layout/chevron1"/>
    <dgm:cxn modelId="{6B3AE624-6059-4AE1-B86E-D9CC7AD1E008}" type="presParOf" srcId="{EC787E0F-6107-45AD-A623-F96FB71281AF}" destId="{79FB90A5-4A64-4F5D-B89D-FFBCF59E704E}" srcOrd="0" destOrd="0" presId="urn:microsoft.com/office/officeart/2005/8/layout/chevron1"/>
    <dgm:cxn modelId="{862AFF22-9178-4E62-8275-A065F5A241C4}" type="presParOf" srcId="{EC787E0F-6107-45AD-A623-F96FB71281AF}" destId="{A3D14EFD-1E07-44A7-92C6-2704BC3FF31C}" srcOrd="1" destOrd="0" presId="urn:microsoft.com/office/officeart/2005/8/layout/chevron1"/>
    <dgm:cxn modelId="{8633D939-5B35-4A89-A107-FBC7D6B6AF74}" type="presParOf" srcId="{EC787E0F-6107-45AD-A623-F96FB71281AF}" destId="{77C3CDE7-BD07-42D3-AE8C-4FDCADFA76B0}" srcOrd="2" destOrd="0" presId="urn:microsoft.com/office/officeart/2005/8/layout/chevron1"/>
    <dgm:cxn modelId="{3F2FF3DF-C84D-4355-8E1D-F400C9BB784D}" type="presParOf" srcId="{EC787E0F-6107-45AD-A623-F96FB71281AF}" destId="{120F1147-BD79-49E0-B157-7DEFA76CC503}" srcOrd="3" destOrd="0" presId="urn:microsoft.com/office/officeart/2005/8/layout/chevron1"/>
    <dgm:cxn modelId="{AFDFC044-5264-4E63-B15F-A882583CD02E}" type="presParOf" srcId="{EC787E0F-6107-45AD-A623-F96FB71281AF}" destId="{12F42142-7811-4671-858B-7418DD6B0F65}" srcOrd="4" destOrd="0" presId="urn:microsoft.com/office/officeart/2005/8/layout/chevron1"/>
    <dgm:cxn modelId="{02E4BD8A-CF74-4A01-9BFE-777CB0142641}" type="presParOf" srcId="{EC787E0F-6107-45AD-A623-F96FB71281AF}" destId="{CB0E8891-7793-4DE8-B106-2BB951988EE5}" srcOrd="5" destOrd="0" presId="urn:microsoft.com/office/officeart/2005/8/layout/chevron1"/>
    <dgm:cxn modelId="{1E5FA802-3835-4B23-BF91-81506352866A}" type="presParOf" srcId="{EC787E0F-6107-45AD-A623-F96FB71281AF}" destId="{826BA154-F69F-4C06-9880-4C9F51D41AE6}" srcOrd="6" destOrd="0" presId="urn:microsoft.com/office/officeart/2005/8/layout/chevron1"/>
    <dgm:cxn modelId="{4DEF34BC-D2E4-4B99-940E-D20CAF737EC7}" type="presParOf" srcId="{EC787E0F-6107-45AD-A623-F96FB71281AF}" destId="{42751A3F-58CC-447F-8220-FD0F76478652}" srcOrd="7" destOrd="0" presId="urn:microsoft.com/office/officeart/2005/8/layout/chevron1"/>
    <dgm:cxn modelId="{0602D7CA-6A42-4245-98AA-63FD3867482D}" type="presParOf" srcId="{EC787E0F-6107-45AD-A623-F96FB71281AF}" destId="{B5C8CBFC-6BDA-4B38-864C-E582F9A44AEA}" srcOrd="8" destOrd="0" presId="urn:microsoft.com/office/officeart/2005/8/layout/chevron1"/>
    <dgm:cxn modelId="{35A6EDD2-DD0A-4A35-A71D-6B7E3B2B89CB}" type="presParOf" srcId="{EC787E0F-6107-45AD-A623-F96FB71281AF}" destId="{6B47B075-17D5-489D-BC0E-DD767B027F21}" srcOrd="9" destOrd="0" presId="urn:microsoft.com/office/officeart/2005/8/layout/chevron1"/>
    <dgm:cxn modelId="{A36E5C02-FBC8-4AF0-990D-FB5F03315024}"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C50F176-C2E1-4FE7-BE5B-B0B7F3E1E94D}"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39BAB983-632B-4CDF-9839-EAA5CDF2A9E6}" type="presOf" srcId="{BA3E1376-4524-4745-954E-6E730B12EB2A}" destId="{77C3CDE7-BD07-42D3-AE8C-4FDCADFA76B0}"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85524619-554A-47B1-B063-00F109EAD903}" type="presOf" srcId="{7B7CA7AB-C3AD-435C-BB45-BB41E83EB396}" destId="{B5C8CBFC-6BDA-4B38-864C-E582F9A44AEA}" srcOrd="0" destOrd="0" presId="urn:microsoft.com/office/officeart/2005/8/layout/chevron1"/>
    <dgm:cxn modelId="{7DBBFDD4-BFD1-4495-8785-F208D029886A}" type="presOf" srcId="{3340C33B-009F-47AB-A0BA-BB1A8018D556}" destId="{EC787E0F-6107-45AD-A623-F96FB71281AF}" srcOrd="0" destOrd="0" presId="urn:microsoft.com/office/officeart/2005/8/layout/chevron1"/>
    <dgm:cxn modelId="{C9FFEA56-BD36-4442-BB27-5D7D9CFDE4A3}" type="presOf" srcId="{CD563D8D-1EB4-453F-8E5E-38682272C5AE}" destId="{79FB90A5-4A64-4F5D-B89D-FFBCF59E704E}" srcOrd="0" destOrd="0" presId="urn:microsoft.com/office/officeart/2005/8/layout/chevron1"/>
    <dgm:cxn modelId="{28FDF372-FBDF-4B11-A2BF-ADF3F750344D}"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F2D5E0D-50AC-4E3A-903B-49ED6D451EF7}"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EA096CA-9EBE-4C49-A2D6-53D68548CBA0}" type="presParOf" srcId="{EC787E0F-6107-45AD-A623-F96FB71281AF}" destId="{79FB90A5-4A64-4F5D-B89D-FFBCF59E704E}" srcOrd="0" destOrd="0" presId="urn:microsoft.com/office/officeart/2005/8/layout/chevron1"/>
    <dgm:cxn modelId="{E9E81951-1B60-4A08-98A6-ACB7E7908D00}" type="presParOf" srcId="{EC787E0F-6107-45AD-A623-F96FB71281AF}" destId="{A3D14EFD-1E07-44A7-92C6-2704BC3FF31C}" srcOrd="1" destOrd="0" presId="urn:microsoft.com/office/officeart/2005/8/layout/chevron1"/>
    <dgm:cxn modelId="{8390095B-954D-4D98-BC89-3A9EABBD5D3A}" type="presParOf" srcId="{EC787E0F-6107-45AD-A623-F96FB71281AF}" destId="{77C3CDE7-BD07-42D3-AE8C-4FDCADFA76B0}" srcOrd="2" destOrd="0" presId="urn:microsoft.com/office/officeart/2005/8/layout/chevron1"/>
    <dgm:cxn modelId="{D72D9D8A-AF43-4DCF-9282-8FFB2745BA3D}" type="presParOf" srcId="{EC787E0F-6107-45AD-A623-F96FB71281AF}" destId="{120F1147-BD79-49E0-B157-7DEFA76CC503}" srcOrd="3" destOrd="0" presId="urn:microsoft.com/office/officeart/2005/8/layout/chevron1"/>
    <dgm:cxn modelId="{5326CCDC-9E8B-41D2-A15D-F4C687E089A2}" type="presParOf" srcId="{EC787E0F-6107-45AD-A623-F96FB71281AF}" destId="{12F42142-7811-4671-858B-7418DD6B0F65}" srcOrd="4" destOrd="0" presId="urn:microsoft.com/office/officeart/2005/8/layout/chevron1"/>
    <dgm:cxn modelId="{0DFCCEFD-90EF-4AFA-9387-9F19580D3CA3}" type="presParOf" srcId="{EC787E0F-6107-45AD-A623-F96FB71281AF}" destId="{CB0E8891-7793-4DE8-B106-2BB951988EE5}" srcOrd="5" destOrd="0" presId="urn:microsoft.com/office/officeart/2005/8/layout/chevron1"/>
    <dgm:cxn modelId="{501D5C87-0761-4DAA-AC1E-111983E4556E}" type="presParOf" srcId="{EC787E0F-6107-45AD-A623-F96FB71281AF}" destId="{826BA154-F69F-4C06-9880-4C9F51D41AE6}" srcOrd="6" destOrd="0" presId="urn:microsoft.com/office/officeart/2005/8/layout/chevron1"/>
    <dgm:cxn modelId="{11DC7179-5486-4259-86FB-0FEFE6D9BD20}" type="presParOf" srcId="{EC787E0F-6107-45AD-A623-F96FB71281AF}" destId="{42751A3F-58CC-447F-8220-FD0F76478652}" srcOrd="7" destOrd="0" presId="urn:microsoft.com/office/officeart/2005/8/layout/chevron1"/>
    <dgm:cxn modelId="{F738BC04-E336-47DD-A81C-DBD6CF40DA28}" type="presParOf" srcId="{EC787E0F-6107-45AD-A623-F96FB71281AF}" destId="{B5C8CBFC-6BDA-4B38-864C-E582F9A44AEA}" srcOrd="8" destOrd="0" presId="urn:microsoft.com/office/officeart/2005/8/layout/chevron1"/>
    <dgm:cxn modelId="{85CF1403-87C9-4235-B26D-0A44B8BE1D8F}" type="presParOf" srcId="{EC787E0F-6107-45AD-A623-F96FB71281AF}" destId="{6B47B075-17D5-489D-BC0E-DD767B027F21}" srcOrd="9" destOrd="0" presId="urn:microsoft.com/office/officeart/2005/8/layout/chevron1"/>
    <dgm:cxn modelId="{1BA18D32-2BF6-428B-99EA-6AB9E3AF2F8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14F02006-04CE-4D3D-A5D0-EEA3C6277EF4}" type="presOf" srcId="{3340C33B-009F-47AB-A0BA-BB1A8018D556}" destId="{EC787E0F-6107-45AD-A623-F96FB71281AF}" srcOrd="0" destOrd="0" presId="urn:microsoft.com/office/officeart/2005/8/layout/chevron1"/>
    <dgm:cxn modelId="{D0989D08-D839-4DBA-939C-8FBFFA9C6F2C}" type="presOf" srcId="{BA3E1376-4524-4745-954E-6E730B12EB2A}" destId="{77C3CDE7-BD07-42D3-AE8C-4FDCADFA76B0}" srcOrd="0" destOrd="0" presId="urn:microsoft.com/office/officeart/2005/8/layout/chevron1"/>
    <dgm:cxn modelId="{2A4AA5AB-765D-4972-9812-4F6155BB7805}" type="presOf" srcId="{CD563D8D-1EB4-453F-8E5E-38682272C5AE}" destId="{79FB90A5-4A64-4F5D-B89D-FFBCF59E704E}" srcOrd="0" destOrd="0" presId="urn:microsoft.com/office/officeart/2005/8/layout/chevron1"/>
    <dgm:cxn modelId="{D0177264-163D-4959-8F30-FEEBA08688B1}" type="presOf" srcId="{019CED91-B708-4F6C-8237-ACC4E38078D7}" destId="{12F42142-7811-4671-858B-7418DD6B0F65}"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B829318D-5BC2-458B-BF3B-59443860F151}" type="presOf" srcId="{B9AD9DD5-54E4-4DF3-89DD-1615D5164222}" destId="{826BA154-F69F-4C06-9880-4C9F51D41AE6}" srcOrd="0" destOrd="0" presId="urn:microsoft.com/office/officeart/2005/8/layout/chevron1"/>
    <dgm:cxn modelId="{FC217274-1395-49E0-96F0-6B21E1A2510A}"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D243DF7-4B13-4A32-A888-2E87C3F3FCCD}" type="presOf" srcId="{7B7CA7AB-C3AD-435C-BB45-BB41E83EB396}" destId="{B5C8CBFC-6BDA-4B38-864C-E582F9A44AEA}" srcOrd="0" destOrd="0" presId="urn:microsoft.com/office/officeart/2005/8/layout/chevron1"/>
    <dgm:cxn modelId="{83AF986A-E331-4BAC-B4F4-8C3092C5BA25}" type="presParOf" srcId="{EC787E0F-6107-45AD-A623-F96FB71281AF}" destId="{79FB90A5-4A64-4F5D-B89D-FFBCF59E704E}" srcOrd="0" destOrd="0" presId="urn:microsoft.com/office/officeart/2005/8/layout/chevron1"/>
    <dgm:cxn modelId="{09D91323-827C-419F-A8AA-D2FE40A3151F}" type="presParOf" srcId="{EC787E0F-6107-45AD-A623-F96FB71281AF}" destId="{A3D14EFD-1E07-44A7-92C6-2704BC3FF31C}" srcOrd="1" destOrd="0" presId="urn:microsoft.com/office/officeart/2005/8/layout/chevron1"/>
    <dgm:cxn modelId="{9646CC2D-7341-4BE4-94EA-9F329510C07A}" type="presParOf" srcId="{EC787E0F-6107-45AD-A623-F96FB71281AF}" destId="{77C3CDE7-BD07-42D3-AE8C-4FDCADFA76B0}" srcOrd="2" destOrd="0" presId="urn:microsoft.com/office/officeart/2005/8/layout/chevron1"/>
    <dgm:cxn modelId="{958DFDE0-B7A4-446C-9879-84173A068B2A}" type="presParOf" srcId="{EC787E0F-6107-45AD-A623-F96FB71281AF}" destId="{120F1147-BD79-49E0-B157-7DEFA76CC503}" srcOrd="3" destOrd="0" presId="urn:microsoft.com/office/officeart/2005/8/layout/chevron1"/>
    <dgm:cxn modelId="{097C12DE-8C61-487B-BA25-824CA8191A4A}" type="presParOf" srcId="{EC787E0F-6107-45AD-A623-F96FB71281AF}" destId="{12F42142-7811-4671-858B-7418DD6B0F65}" srcOrd="4" destOrd="0" presId="urn:microsoft.com/office/officeart/2005/8/layout/chevron1"/>
    <dgm:cxn modelId="{72B378F3-8DAE-435D-AF3E-0CBC0193381A}" type="presParOf" srcId="{EC787E0F-6107-45AD-A623-F96FB71281AF}" destId="{CB0E8891-7793-4DE8-B106-2BB951988EE5}" srcOrd="5" destOrd="0" presId="urn:microsoft.com/office/officeart/2005/8/layout/chevron1"/>
    <dgm:cxn modelId="{CB25DF78-5508-415D-9C09-9F2A8E55991F}" type="presParOf" srcId="{EC787E0F-6107-45AD-A623-F96FB71281AF}" destId="{826BA154-F69F-4C06-9880-4C9F51D41AE6}" srcOrd="6" destOrd="0" presId="urn:microsoft.com/office/officeart/2005/8/layout/chevron1"/>
    <dgm:cxn modelId="{A476D412-C95B-4726-8906-6C868980FA19}" type="presParOf" srcId="{EC787E0F-6107-45AD-A623-F96FB71281AF}" destId="{42751A3F-58CC-447F-8220-FD0F76478652}" srcOrd="7" destOrd="0" presId="urn:microsoft.com/office/officeart/2005/8/layout/chevron1"/>
    <dgm:cxn modelId="{559752C9-91A5-4ECF-ADE0-173DD5A474E5}" type="presParOf" srcId="{EC787E0F-6107-45AD-A623-F96FB71281AF}" destId="{B5C8CBFC-6BDA-4B38-864C-E582F9A44AEA}" srcOrd="8" destOrd="0" presId="urn:microsoft.com/office/officeart/2005/8/layout/chevron1"/>
    <dgm:cxn modelId="{93577F75-56A3-4028-9F58-64AAA0534D41}" type="presParOf" srcId="{EC787E0F-6107-45AD-A623-F96FB71281AF}" destId="{6B47B075-17D5-489D-BC0E-DD767B027F21}" srcOrd="9" destOrd="0" presId="urn:microsoft.com/office/officeart/2005/8/layout/chevron1"/>
    <dgm:cxn modelId="{59FC2D59-AC7A-4D15-98D2-7B90F96200D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3C77219E-A20D-467C-BB35-DD36C69352B5}"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51B91E3A-4AC8-407A-A19A-A1CFA3BBE114}" type="presOf" srcId="{019CED91-B708-4F6C-8237-ACC4E38078D7}" destId="{12F42142-7811-4671-858B-7418DD6B0F65}" srcOrd="0" destOrd="0" presId="urn:microsoft.com/office/officeart/2005/8/layout/chevron1"/>
    <dgm:cxn modelId="{F03AD15A-6BE9-479C-87AC-64454207321D}"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6D525D35-4DE9-4494-9316-85C278703F05}" type="presOf" srcId="{B9AD9DD5-54E4-4DF3-89DD-1615D5164222}" destId="{826BA154-F69F-4C06-9880-4C9F51D41AE6}" srcOrd="0" destOrd="0" presId="urn:microsoft.com/office/officeart/2005/8/layout/chevron1"/>
    <dgm:cxn modelId="{B886C4DD-3A76-45A3-AB4F-F665F81BE09E}" type="presOf" srcId="{7B7CA7AB-C3AD-435C-BB45-BB41E83EB396}" destId="{B5C8CBFC-6BDA-4B38-864C-E582F9A44AEA}" srcOrd="0" destOrd="0" presId="urn:microsoft.com/office/officeart/2005/8/layout/chevron1"/>
    <dgm:cxn modelId="{C015473B-A5E0-4BBC-9883-BAE5D65FC770}"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EB677F3-688D-4935-B355-02C19003C403}"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E27253F9-90D3-4795-A9F6-B00FB1365627}" type="presParOf" srcId="{EC787E0F-6107-45AD-A623-F96FB71281AF}" destId="{79FB90A5-4A64-4F5D-B89D-FFBCF59E704E}" srcOrd="0" destOrd="0" presId="urn:microsoft.com/office/officeart/2005/8/layout/chevron1"/>
    <dgm:cxn modelId="{3B2E5EF5-6BAE-469C-B401-E51E4D9F673E}" type="presParOf" srcId="{EC787E0F-6107-45AD-A623-F96FB71281AF}" destId="{A3D14EFD-1E07-44A7-92C6-2704BC3FF31C}" srcOrd="1" destOrd="0" presId="urn:microsoft.com/office/officeart/2005/8/layout/chevron1"/>
    <dgm:cxn modelId="{15A8F339-A5CC-435B-B1A9-462F7DBF7CD1}" type="presParOf" srcId="{EC787E0F-6107-45AD-A623-F96FB71281AF}" destId="{77C3CDE7-BD07-42D3-AE8C-4FDCADFA76B0}" srcOrd="2" destOrd="0" presId="urn:microsoft.com/office/officeart/2005/8/layout/chevron1"/>
    <dgm:cxn modelId="{223E5D70-61E8-45E1-8149-EC97F199C6B0}" type="presParOf" srcId="{EC787E0F-6107-45AD-A623-F96FB71281AF}" destId="{120F1147-BD79-49E0-B157-7DEFA76CC503}" srcOrd="3" destOrd="0" presId="urn:microsoft.com/office/officeart/2005/8/layout/chevron1"/>
    <dgm:cxn modelId="{DFD229D1-1518-417F-9FAC-E937D6C3FB7D}" type="presParOf" srcId="{EC787E0F-6107-45AD-A623-F96FB71281AF}" destId="{12F42142-7811-4671-858B-7418DD6B0F65}" srcOrd="4" destOrd="0" presId="urn:microsoft.com/office/officeart/2005/8/layout/chevron1"/>
    <dgm:cxn modelId="{AFAE2720-52B6-4C4C-92B1-1C3911B32A3F}" type="presParOf" srcId="{EC787E0F-6107-45AD-A623-F96FB71281AF}" destId="{CB0E8891-7793-4DE8-B106-2BB951988EE5}" srcOrd="5" destOrd="0" presId="urn:microsoft.com/office/officeart/2005/8/layout/chevron1"/>
    <dgm:cxn modelId="{E0EBD027-C150-4269-9C61-44788F3E9544}" type="presParOf" srcId="{EC787E0F-6107-45AD-A623-F96FB71281AF}" destId="{826BA154-F69F-4C06-9880-4C9F51D41AE6}" srcOrd="6" destOrd="0" presId="urn:microsoft.com/office/officeart/2005/8/layout/chevron1"/>
    <dgm:cxn modelId="{72279AB1-23D5-42C5-AED4-B131915D7D27}" type="presParOf" srcId="{EC787E0F-6107-45AD-A623-F96FB71281AF}" destId="{42751A3F-58CC-447F-8220-FD0F76478652}" srcOrd="7" destOrd="0" presId="urn:microsoft.com/office/officeart/2005/8/layout/chevron1"/>
    <dgm:cxn modelId="{4F7290A5-D4E1-406C-9E58-405D59B8057E}" type="presParOf" srcId="{EC787E0F-6107-45AD-A623-F96FB71281AF}" destId="{B5C8CBFC-6BDA-4B38-864C-E582F9A44AEA}" srcOrd="8" destOrd="0" presId="urn:microsoft.com/office/officeart/2005/8/layout/chevron1"/>
    <dgm:cxn modelId="{BB2DCD86-B85F-4CAC-B4DD-F93F55834917}" type="presParOf" srcId="{EC787E0F-6107-45AD-A623-F96FB71281AF}" destId="{6B47B075-17D5-489D-BC0E-DD767B027F21}" srcOrd="9" destOrd="0" presId="urn:microsoft.com/office/officeart/2005/8/layout/chevron1"/>
    <dgm:cxn modelId="{2485AA6A-6212-4971-ACB2-B100507A6FD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E9D47A8E-F640-49EA-B179-088666F182FE}"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0569019-6A4C-4BAB-999A-A49D7BD4F3DA}" type="presOf" srcId="{B9AD9DD5-54E4-4DF3-89DD-1615D5164222}" destId="{826BA154-F69F-4C06-9880-4C9F51D41AE6}" srcOrd="0" destOrd="0" presId="urn:microsoft.com/office/officeart/2005/8/layout/chevron1"/>
    <dgm:cxn modelId="{B9361ED6-BEF2-4AFB-A6CA-F278E402CCA2}"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DF3B3E8-0F7E-4CD5-9C73-0EC710A8B14B}" type="presOf" srcId="{019CED91-B708-4F6C-8237-ACC4E38078D7}" destId="{12F42142-7811-4671-858B-7418DD6B0F65}" srcOrd="0" destOrd="0" presId="urn:microsoft.com/office/officeart/2005/8/layout/chevron1"/>
    <dgm:cxn modelId="{7442E247-1C85-4D07-8C18-EACF74E4ED47}"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5EFF4CAD-9EE2-4299-AFC8-AB9BC74CB689}" type="presOf" srcId="{7B7CA7AB-C3AD-435C-BB45-BB41E83EB396}" destId="{B5C8CBFC-6BDA-4B38-864C-E582F9A44AEA}"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B5067B47-618D-4DE8-AF23-F2093B9DB00F}" type="presOf" srcId="{BA3E1376-4524-4745-954E-6E730B12EB2A}" destId="{77C3CDE7-BD07-42D3-AE8C-4FDCADFA76B0}" srcOrd="0" destOrd="0" presId="urn:microsoft.com/office/officeart/2005/8/layout/chevron1"/>
    <dgm:cxn modelId="{F9962C16-CC33-4ED7-B29F-D5984000F0A3}" type="presParOf" srcId="{EC787E0F-6107-45AD-A623-F96FB71281AF}" destId="{79FB90A5-4A64-4F5D-B89D-FFBCF59E704E}" srcOrd="0" destOrd="0" presId="urn:microsoft.com/office/officeart/2005/8/layout/chevron1"/>
    <dgm:cxn modelId="{52F9D5CC-A0F9-4724-A3AF-0AA1B6EC6DFB}" type="presParOf" srcId="{EC787E0F-6107-45AD-A623-F96FB71281AF}" destId="{A3D14EFD-1E07-44A7-92C6-2704BC3FF31C}" srcOrd="1" destOrd="0" presId="urn:microsoft.com/office/officeart/2005/8/layout/chevron1"/>
    <dgm:cxn modelId="{981B4DC6-B001-4A78-AB23-D79A811467B1}" type="presParOf" srcId="{EC787E0F-6107-45AD-A623-F96FB71281AF}" destId="{77C3CDE7-BD07-42D3-AE8C-4FDCADFA76B0}" srcOrd="2" destOrd="0" presId="urn:microsoft.com/office/officeart/2005/8/layout/chevron1"/>
    <dgm:cxn modelId="{0761AB43-E158-4D37-A925-39BFC4C25D63}" type="presParOf" srcId="{EC787E0F-6107-45AD-A623-F96FB71281AF}" destId="{120F1147-BD79-49E0-B157-7DEFA76CC503}" srcOrd="3" destOrd="0" presId="urn:microsoft.com/office/officeart/2005/8/layout/chevron1"/>
    <dgm:cxn modelId="{77CB8099-F5CA-49D1-A7AE-97A194695796}" type="presParOf" srcId="{EC787E0F-6107-45AD-A623-F96FB71281AF}" destId="{12F42142-7811-4671-858B-7418DD6B0F65}" srcOrd="4" destOrd="0" presId="urn:microsoft.com/office/officeart/2005/8/layout/chevron1"/>
    <dgm:cxn modelId="{7FF59028-B4C9-44E7-B60A-E34F5A27895A}" type="presParOf" srcId="{EC787E0F-6107-45AD-A623-F96FB71281AF}" destId="{CB0E8891-7793-4DE8-B106-2BB951988EE5}" srcOrd="5" destOrd="0" presId="urn:microsoft.com/office/officeart/2005/8/layout/chevron1"/>
    <dgm:cxn modelId="{3B61331D-032F-45FE-AB5B-F4FD5001E6D4}" type="presParOf" srcId="{EC787E0F-6107-45AD-A623-F96FB71281AF}" destId="{826BA154-F69F-4C06-9880-4C9F51D41AE6}" srcOrd="6" destOrd="0" presId="urn:microsoft.com/office/officeart/2005/8/layout/chevron1"/>
    <dgm:cxn modelId="{3F5B4667-EEA7-4FC1-8D72-C06668A91CF0}" type="presParOf" srcId="{EC787E0F-6107-45AD-A623-F96FB71281AF}" destId="{42751A3F-58CC-447F-8220-FD0F76478652}" srcOrd="7" destOrd="0" presId="urn:microsoft.com/office/officeart/2005/8/layout/chevron1"/>
    <dgm:cxn modelId="{EA8AAFD1-45EE-46AD-B027-AAE6C501E31F}" type="presParOf" srcId="{EC787E0F-6107-45AD-A623-F96FB71281AF}" destId="{B5C8CBFC-6BDA-4B38-864C-E582F9A44AEA}" srcOrd="8" destOrd="0" presId="urn:microsoft.com/office/officeart/2005/8/layout/chevron1"/>
    <dgm:cxn modelId="{489850FF-30CA-495A-AC3F-95FAB8EB0F03}" type="presParOf" srcId="{EC787E0F-6107-45AD-A623-F96FB71281AF}" destId="{6B47B075-17D5-489D-BC0E-DD767B027F21}" srcOrd="9" destOrd="0" presId="urn:microsoft.com/office/officeart/2005/8/layout/chevron1"/>
    <dgm:cxn modelId="{B146D385-0FAB-49CB-B76C-7DAFE1639C54}"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6DB3F403-E77C-4452-B10A-2C4DEDA9FFD8}"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7A765FE8-7413-4090-9653-8F507E251C7A}" type="presOf" srcId="{3340C33B-009F-47AB-A0BA-BB1A8018D556}" destId="{EC787E0F-6107-45AD-A623-F96FB71281AF}" srcOrd="0" destOrd="0" presId="urn:microsoft.com/office/officeart/2005/8/layout/chevron1"/>
    <dgm:cxn modelId="{D155C593-8704-4528-BDE0-D79D3BFDF7B5}" type="presOf" srcId="{BA3E1376-4524-4745-954E-6E730B12EB2A}" destId="{77C3CDE7-BD07-42D3-AE8C-4FDCADFA76B0}" srcOrd="0" destOrd="0" presId="urn:microsoft.com/office/officeart/2005/8/layout/chevron1"/>
    <dgm:cxn modelId="{F8ABAA12-93B6-44CB-A0EC-4B96F124CD5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D973080-1C19-4FC7-9C79-9973E5AFB685}" type="presOf" srcId="{B9AD9DD5-54E4-4DF3-89DD-1615D5164222}" destId="{826BA154-F69F-4C06-9880-4C9F51D41AE6}" srcOrd="0" destOrd="0" presId="urn:microsoft.com/office/officeart/2005/8/layout/chevron1"/>
    <dgm:cxn modelId="{4FFDEE79-BFB2-40FF-8FBE-96A26890A7EE}"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48C71C4-B832-4454-BEA4-A8E5876A5B68}" type="presOf" srcId="{7B7CA7AB-C3AD-435C-BB45-BB41E83EB396}" destId="{B5C8CBFC-6BDA-4B38-864C-E582F9A44AEA}" srcOrd="0" destOrd="0" presId="urn:microsoft.com/office/officeart/2005/8/layout/chevron1"/>
    <dgm:cxn modelId="{4386C07C-EFC1-4790-B827-0B51AEDED53B}" type="presParOf" srcId="{EC787E0F-6107-45AD-A623-F96FB71281AF}" destId="{79FB90A5-4A64-4F5D-B89D-FFBCF59E704E}" srcOrd="0" destOrd="0" presId="urn:microsoft.com/office/officeart/2005/8/layout/chevron1"/>
    <dgm:cxn modelId="{315E97CC-5CEA-4943-A114-0C9805C0C89C}" type="presParOf" srcId="{EC787E0F-6107-45AD-A623-F96FB71281AF}" destId="{A3D14EFD-1E07-44A7-92C6-2704BC3FF31C}" srcOrd="1" destOrd="0" presId="urn:microsoft.com/office/officeart/2005/8/layout/chevron1"/>
    <dgm:cxn modelId="{676E52A4-B261-47C1-BF65-2B2FD3760ED2}" type="presParOf" srcId="{EC787E0F-6107-45AD-A623-F96FB71281AF}" destId="{77C3CDE7-BD07-42D3-AE8C-4FDCADFA76B0}" srcOrd="2" destOrd="0" presId="urn:microsoft.com/office/officeart/2005/8/layout/chevron1"/>
    <dgm:cxn modelId="{63E4F8F5-43BB-4ECE-A9DB-F1AF22E68664}" type="presParOf" srcId="{EC787E0F-6107-45AD-A623-F96FB71281AF}" destId="{120F1147-BD79-49E0-B157-7DEFA76CC503}" srcOrd="3" destOrd="0" presId="urn:microsoft.com/office/officeart/2005/8/layout/chevron1"/>
    <dgm:cxn modelId="{F7905F46-951E-40C0-9797-5E869AB01CCA}" type="presParOf" srcId="{EC787E0F-6107-45AD-A623-F96FB71281AF}" destId="{12F42142-7811-4671-858B-7418DD6B0F65}" srcOrd="4" destOrd="0" presId="urn:microsoft.com/office/officeart/2005/8/layout/chevron1"/>
    <dgm:cxn modelId="{6C2E73C4-F120-4087-A4B9-E06EC1301540}" type="presParOf" srcId="{EC787E0F-6107-45AD-A623-F96FB71281AF}" destId="{CB0E8891-7793-4DE8-B106-2BB951988EE5}" srcOrd="5" destOrd="0" presId="urn:microsoft.com/office/officeart/2005/8/layout/chevron1"/>
    <dgm:cxn modelId="{F099D690-3ABC-40E3-AFEF-B6743A41ED8C}" type="presParOf" srcId="{EC787E0F-6107-45AD-A623-F96FB71281AF}" destId="{826BA154-F69F-4C06-9880-4C9F51D41AE6}" srcOrd="6" destOrd="0" presId="urn:microsoft.com/office/officeart/2005/8/layout/chevron1"/>
    <dgm:cxn modelId="{87B4F73C-8EFA-4596-8564-A88A4A79DF25}" type="presParOf" srcId="{EC787E0F-6107-45AD-A623-F96FB71281AF}" destId="{42751A3F-58CC-447F-8220-FD0F76478652}" srcOrd="7" destOrd="0" presId="urn:microsoft.com/office/officeart/2005/8/layout/chevron1"/>
    <dgm:cxn modelId="{283DCC89-EC49-4213-973B-26494A13F952}" type="presParOf" srcId="{EC787E0F-6107-45AD-A623-F96FB71281AF}" destId="{B5C8CBFC-6BDA-4B38-864C-E582F9A44AEA}" srcOrd="8" destOrd="0" presId="urn:microsoft.com/office/officeart/2005/8/layout/chevron1"/>
    <dgm:cxn modelId="{E96A8AA7-755C-4C65-B9DE-A0C58B9144C3}" type="presParOf" srcId="{EC787E0F-6107-45AD-A623-F96FB71281AF}" destId="{6B47B075-17D5-489D-BC0E-DD767B027F21}" srcOrd="9" destOrd="0" presId="urn:microsoft.com/office/officeart/2005/8/layout/chevron1"/>
    <dgm:cxn modelId="{8F8105F6-D1DB-4B6D-828D-C34D23649E2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2880B077-8362-480F-AB55-32754D253F54}"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47CF0561-9B50-4C21-8E9E-3DAD08DC95ED}"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F85BE9C9-056B-4308-9CB4-E0E3BC885D24}" type="presOf" srcId="{BA3E1376-4524-4745-954E-6E730B12EB2A}" destId="{77C3CDE7-BD07-42D3-AE8C-4FDCADFA76B0}" srcOrd="0" destOrd="0" presId="urn:microsoft.com/office/officeart/2005/8/layout/chevron1"/>
    <dgm:cxn modelId="{A70CE525-FA76-4CC9-884C-351B6C4C6383}" type="presOf" srcId="{AEBC4EC9-7111-4CA7-9F51-986A76A640A9}" destId="{8C97DFDE-8567-4ECD-BA0D-E4C0229FA133}" srcOrd="0" destOrd="0" presId="urn:microsoft.com/office/officeart/2005/8/layout/chevron1"/>
    <dgm:cxn modelId="{5F73C819-9FFD-475C-8702-EA1F605C9305}"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19681B74-ACF5-4069-89ED-065688FB23FE}" type="presOf" srcId="{B9AD9DD5-54E4-4DF3-89DD-1615D5164222}" destId="{826BA154-F69F-4C06-9880-4C9F51D41AE6}"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40252F64-A6AD-42DB-B71B-BE8731383E07}"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5F8379E-84B0-46CC-A33A-40C4D55E673B}" type="presParOf" srcId="{EC787E0F-6107-45AD-A623-F96FB71281AF}" destId="{79FB90A5-4A64-4F5D-B89D-FFBCF59E704E}" srcOrd="0" destOrd="0" presId="urn:microsoft.com/office/officeart/2005/8/layout/chevron1"/>
    <dgm:cxn modelId="{93144438-7508-43E4-A34B-14A0400C4F25}" type="presParOf" srcId="{EC787E0F-6107-45AD-A623-F96FB71281AF}" destId="{A3D14EFD-1E07-44A7-92C6-2704BC3FF31C}" srcOrd="1" destOrd="0" presId="urn:microsoft.com/office/officeart/2005/8/layout/chevron1"/>
    <dgm:cxn modelId="{DDC546F2-3836-4DB2-8416-6C6C1BAD84AD}" type="presParOf" srcId="{EC787E0F-6107-45AD-A623-F96FB71281AF}" destId="{77C3CDE7-BD07-42D3-AE8C-4FDCADFA76B0}" srcOrd="2" destOrd="0" presId="urn:microsoft.com/office/officeart/2005/8/layout/chevron1"/>
    <dgm:cxn modelId="{B70CD97D-4830-4225-A3AD-D6D8A8267008}" type="presParOf" srcId="{EC787E0F-6107-45AD-A623-F96FB71281AF}" destId="{120F1147-BD79-49E0-B157-7DEFA76CC503}" srcOrd="3" destOrd="0" presId="urn:microsoft.com/office/officeart/2005/8/layout/chevron1"/>
    <dgm:cxn modelId="{BA42C29C-B62A-4B66-A875-85502ECD203F}" type="presParOf" srcId="{EC787E0F-6107-45AD-A623-F96FB71281AF}" destId="{12F42142-7811-4671-858B-7418DD6B0F65}" srcOrd="4" destOrd="0" presId="urn:microsoft.com/office/officeart/2005/8/layout/chevron1"/>
    <dgm:cxn modelId="{474EE102-C643-4A67-99EC-7A17BB7A7EEF}" type="presParOf" srcId="{EC787E0F-6107-45AD-A623-F96FB71281AF}" destId="{CB0E8891-7793-4DE8-B106-2BB951988EE5}" srcOrd="5" destOrd="0" presId="urn:microsoft.com/office/officeart/2005/8/layout/chevron1"/>
    <dgm:cxn modelId="{A30B1DF6-511C-47AC-97BA-EDE4ABCE55A3}" type="presParOf" srcId="{EC787E0F-6107-45AD-A623-F96FB71281AF}" destId="{826BA154-F69F-4C06-9880-4C9F51D41AE6}" srcOrd="6" destOrd="0" presId="urn:microsoft.com/office/officeart/2005/8/layout/chevron1"/>
    <dgm:cxn modelId="{0210AAA4-4CE0-4104-9F7B-BE72F6FECB37}" type="presParOf" srcId="{EC787E0F-6107-45AD-A623-F96FB71281AF}" destId="{42751A3F-58CC-447F-8220-FD0F76478652}" srcOrd="7" destOrd="0" presId="urn:microsoft.com/office/officeart/2005/8/layout/chevron1"/>
    <dgm:cxn modelId="{8B3A3559-C97F-4BE4-9B17-A8B6FDF73722}" type="presParOf" srcId="{EC787E0F-6107-45AD-A623-F96FB71281AF}" destId="{B5C8CBFC-6BDA-4B38-864C-E582F9A44AEA}" srcOrd="8" destOrd="0" presId="urn:microsoft.com/office/officeart/2005/8/layout/chevron1"/>
    <dgm:cxn modelId="{9B1B8F65-84E8-463E-982E-63382A89D736}" type="presParOf" srcId="{EC787E0F-6107-45AD-A623-F96FB71281AF}" destId="{6B47B075-17D5-489D-BC0E-DD767B027F21}" srcOrd="9" destOrd="0" presId="urn:microsoft.com/office/officeart/2005/8/layout/chevron1"/>
    <dgm:cxn modelId="{283742F8-CFA3-4FC7-94A4-4AB49004C0BE}"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6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B8458838-CA88-4047-8D45-5F1CA121D3C6}" type="presOf" srcId="{3340C33B-009F-47AB-A0BA-BB1A8018D556}" destId="{EC787E0F-6107-45AD-A623-F96FB71281AF}" srcOrd="0" destOrd="0" presId="urn:microsoft.com/office/officeart/2005/8/layout/chevron1"/>
    <dgm:cxn modelId="{136BD74E-6D1C-43E0-B0A1-065A8C866841}" type="presOf" srcId="{019CED91-B708-4F6C-8237-ACC4E38078D7}" destId="{12F42142-7811-4671-858B-7418DD6B0F65}" srcOrd="0" destOrd="0" presId="urn:microsoft.com/office/officeart/2005/8/layout/chevron1"/>
    <dgm:cxn modelId="{85C60B60-B19A-4E94-A31B-A076AC45892D}"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1982C9C0-69FA-4CB5-B126-96E7771AB569}"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E955C43C-74D2-482A-8F34-D3CC4AE77AAB}" type="presOf" srcId="{CD563D8D-1EB4-453F-8E5E-38682272C5AE}" destId="{79FB90A5-4A64-4F5D-B89D-FFBCF59E704E}" srcOrd="0" destOrd="0" presId="urn:microsoft.com/office/officeart/2005/8/layout/chevron1"/>
    <dgm:cxn modelId="{10B089FB-09A7-4439-A545-C91FBC368721}" type="presOf" srcId="{B9AD9DD5-54E4-4DF3-89DD-1615D5164222}" destId="{826BA154-F69F-4C06-9880-4C9F51D41AE6}" srcOrd="0" destOrd="0" presId="urn:microsoft.com/office/officeart/2005/8/layout/chevron1"/>
    <dgm:cxn modelId="{A4426B64-59FB-4AA4-8E40-A03D4E7765B8}" type="presOf" srcId="{7B7CA7AB-C3AD-435C-BB45-BB41E83EB396}" destId="{B5C8CBFC-6BDA-4B38-864C-E582F9A44AEA}" srcOrd="0" destOrd="0" presId="urn:microsoft.com/office/officeart/2005/8/layout/chevron1"/>
    <dgm:cxn modelId="{6624415A-1638-48D5-913E-F6965006DC25}" type="presParOf" srcId="{EC787E0F-6107-45AD-A623-F96FB71281AF}" destId="{79FB90A5-4A64-4F5D-B89D-FFBCF59E704E}" srcOrd="0" destOrd="0" presId="urn:microsoft.com/office/officeart/2005/8/layout/chevron1"/>
    <dgm:cxn modelId="{1FAFD837-E4A8-49AF-8196-13F6A97CD838}" type="presParOf" srcId="{EC787E0F-6107-45AD-A623-F96FB71281AF}" destId="{A3D14EFD-1E07-44A7-92C6-2704BC3FF31C}" srcOrd="1" destOrd="0" presId="urn:microsoft.com/office/officeart/2005/8/layout/chevron1"/>
    <dgm:cxn modelId="{8C450A10-8E74-4E28-9641-8145E9F7050E}" type="presParOf" srcId="{EC787E0F-6107-45AD-A623-F96FB71281AF}" destId="{77C3CDE7-BD07-42D3-AE8C-4FDCADFA76B0}" srcOrd="2" destOrd="0" presId="urn:microsoft.com/office/officeart/2005/8/layout/chevron1"/>
    <dgm:cxn modelId="{04331FDA-F211-40F9-8311-5DA3CE10E79B}" type="presParOf" srcId="{EC787E0F-6107-45AD-A623-F96FB71281AF}" destId="{120F1147-BD79-49E0-B157-7DEFA76CC503}" srcOrd="3" destOrd="0" presId="urn:microsoft.com/office/officeart/2005/8/layout/chevron1"/>
    <dgm:cxn modelId="{A63FFA00-9E5A-4093-B5FC-AEDA370483DE}" type="presParOf" srcId="{EC787E0F-6107-45AD-A623-F96FB71281AF}" destId="{12F42142-7811-4671-858B-7418DD6B0F65}" srcOrd="4" destOrd="0" presId="urn:microsoft.com/office/officeart/2005/8/layout/chevron1"/>
    <dgm:cxn modelId="{E06E0AFD-D4AD-4AAB-96AB-EB09DE2714B1}" type="presParOf" srcId="{EC787E0F-6107-45AD-A623-F96FB71281AF}" destId="{CB0E8891-7793-4DE8-B106-2BB951988EE5}" srcOrd="5" destOrd="0" presId="urn:microsoft.com/office/officeart/2005/8/layout/chevron1"/>
    <dgm:cxn modelId="{4B174529-733A-4FEC-9698-778A084BB9FF}" type="presParOf" srcId="{EC787E0F-6107-45AD-A623-F96FB71281AF}" destId="{826BA154-F69F-4C06-9880-4C9F51D41AE6}" srcOrd="6" destOrd="0" presId="urn:microsoft.com/office/officeart/2005/8/layout/chevron1"/>
    <dgm:cxn modelId="{1A9D419E-0892-44BE-A4B0-4F85C9B3BB54}" type="presParOf" srcId="{EC787E0F-6107-45AD-A623-F96FB71281AF}" destId="{42751A3F-58CC-447F-8220-FD0F76478652}" srcOrd="7" destOrd="0" presId="urn:microsoft.com/office/officeart/2005/8/layout/chevron1"/>
    <dgm:cxn modelId="{2E740B2A-2C9B-42DD-A4AE-1469261AAA12}" type="presParOf" srcId="{EC787E0F-6107-45AD-A623-F96FB71281AF}" destId="{B5C8CBFC-6BDA-4B38-864C-E582F9A44AEA}" srcOrd="8" destOrd="0" presId="urn:microsoft.com/office/officeart/2005/8/layout/chevron1"/>
    <dgm:cxn modelId="{BD373D18-63DA-4AFB-9086-DEDF051A0D28}" type="presParOf" srcId="{EC787E0F-6107-45AD-A623-F96FB71281AF}" destId="{6B47B075-17D5-489D-BC0E-DD767B027F21}" srcOrd="9" destOrd="0" presId="urn:microsoft.com/office/officeart/2005/8/layout/chevron1"/>
    <dgm:cxn modelId="{798DBCF8-C301-46CD-81BE-75CAF4D9796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C4104100-969D-4450-A858-40A612D119DD}"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3658ED0D-33C6-4882-B5DA-F5E8878146CB}" type="presOf" srcId="{BA3E1376-4524-4745-954E-6E730B12EB2A}" destId="{77C3CDE7-BD07-42D3-AE8C-4FDCADFA76B0}" srcOrd="0" destOrd="0" presId="urn:microsoft.com/office/officeart/2005/8/layout/chevron1"/>
    <dgm:cxn modelId="{9A5D8979-346E-4FED-A232-F94C7A7D1D6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DA2C276-BB8C-4450-9F86-7EC9366454CF}" type="presOf" srcId="{CD563D8D-1EB4-453F-8E5E-38682272C5AE}" destId="{79FB90A5-4A64-4F5D-B89D-FFBCF59E704E}" srcOrd="0" destOrd="0" presId="urn:microsoft.com/office/officeart/2005/8/layout/chevron1"/>
    <dgm:cxn modelId="{E1FF4276-CC80-486B-A9A4-9827D6CA9B37}" type="presOf" srcId="{3340C33B-009F-47AB-A0BA-BB1A8018D556}" destId="{EC787E0F-6107-45AD-A623-F96FB71281AF}" srcOrd="0" destOrd="0" presId="urn:microsoft.com/office/officeart/2005/8/layout/chevron1"/>
    <dgm:cxn modelId="{4FDA048B-51D0-4FBB-A205-F2277A106011}"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F7812649-AF30-43AC-AB30-92C5508B7C40}" type="presOf" srcId="{019CED91-B708-4F6C-8237-ACC4E38078D7}" destId="{12F42142-7811-4671-858B-7418DD6B0F65}" srcOrd="0" destOrd="0" presId="urn:microsoft.com/office/officeart/2005/8/layout/chevron1"/>
    <dgm:cxn modelId="{3263A648-5019-4C92-9C31-B06C10B22B3B}" type="presParOf" srcId="{EC787E0F-6107-45AD-A623-F96FB71281AF}" destId="{79FB90A5-4A64-4F5D-B89D-FFBCF59E704E}" srcOrd="0" destOrd="0" presId="urn:microsoft.com/office/officeart/2005/8/layout/chevron1"/>
    <dgm:cxn modelId="{3CF4E5BD-8696-49ED-A889-385FAEC127A7}" type="presParOf" srcId="{EC787E0F-6107-45AD-A623-F96FB71281AF}" destId="{A3D14EFD-1E07-44A7-92C6-2704BC3FF31C}" srcOrd="1" destOrd="0" presId="urn:microsoft.com/office/officeart/2005/8/layout/chevron1"/>
    <dgm:cxn modelId="{59BEB869-658D-4B44-9139-F65A9BF10415}" type="presParOf" srcId="{EC787E0F-6107-45AD-A623-F96FB71281AF}" destId="{77C3CDE7-BD07-42D3-AE8C-4FDCADFA76B0}" srcOrd="2" destOrd="0" presId="urn:microsoft.com/office/officeart/2005/8/layout/chevron1"/>
    <dgm:cxn modelId="{EFF91398-7EE3-4A8C-84BA-43BB8A008258}" type="presParOf" srcId="{EC787E0F-6107-45AD-A623-F96FB71281AF}" destId="{120F1147-BD79-49E0-B157-7DEFA76CC503}" srcOrd="3" destOrd="0" presId="urn:microsoft.com/office/officeart/2005/8/layout/chevron1"/>
    <dgm:cxn modelId="{3AD91C75-1729-48AA-8C13-5A1646FC33FD}" type="presParOf" srcId="{EC787E0F-6107-45AD-A623-F96FB71281AF}" destId="{12F42142-7811-4671-858B-7418DD6B0F65}" srcOrd="4" destOrd="0" presId="urn:microsoft.com/office/officeart/2005/8/layout/chevron1"/>
    <dgm:cxn modelId="{144F59D2-8EF9-4BB1-8071-16FFE56D60F3}" type="presParOf" srcId="{EC787E0F-6107-45AD-A623-F96FB71281AF}" destId="{CB0E8891-7793-4DE8-B106-2BB951988EE5}" srcOrd="5" destOrd="0" presId="urn:microsoft.com/office/officeart/2005/8/layout/chevron1"/>
    <dgm:cxn modelId="{0E90E07C-C44D-4A24-B32B-410AECDB8887}" type="presParOf" srcId="{EC787E0F-6107-45AD-A623-F96FB71281AF}" destId="{826BA154-F69F-4C06-9880-4C9F51D41AE6}" srcOrd="6" destOrd="0" presId="urn:microsoft.com/office/officeart/2005/8/layout/chevron1"/>
    <dgm:cxn modelId="{2E08772F-FD6A-4DF4-B2DB-C46C674A698B}" type="presParOf" srcId="{EC787E0F-6107-45AD-A623-F96FB71281AF}" destId="{42751A3F-58CC-447F-8220-FD0F76478652}" srcOrd="7" destOrd="0" presId="urn:microsoft.com/office/officeart/2005/8/layout/chevron1"/>
    <dgm:cxn modelId="{CF366704-BA1E-437A-BFC0-46D2F74F6F87}" type="presParOf" srcId="{EC787E0F-6107-45AD-A623-F96FB71281AF}" destId="{B5C8CBFC-6BDA-4B38-864C-E582F9A44AEA}" srcOrd="8" destOrd="0" presId="urn:microsoft.com/office/officeart/2005/8/layout/chevron1"/>
    <dgm:cxn modelId="{47C3EB47-52A5-4646-A90B-1E6F5ECB9FB8}" type="presParOf" srcId="{EC787E0F-6107-45AD-A623-F96FB71281AF}" destId="{6B47B075-17D5-489D-BC0E-DD767B027F21}" srcOrd="9" destOrd="0" presId="urn:microsoft.com/office/officeart/2005/8/layout/chevron1"/>
    <dgm:cxn modelId="{18C3B000-2618-4A24-85CA-C240C49686A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739689A-ADF8-451B-ABF6-A8699C591715}"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5248C4FC-7D77-4DDB-B726-C1E606B665DF}" type="presOf" srcId="{019CED91-B708-4F6C-8237-ACC4E38078D7}" destId="{12F42142-7811-4671-858B-7418DD6B0F65}" srcOrd="0" destOrd="0" presId="urn:microsoft.com/office/officeart/2005/8/layout/chevron1"/>
    <dgm:cxn modelId="{A8BD6DAC-1BB8-4BB1-BFCE-E1282C028E3C}" type="presOf" srcId="{AEBC4EC9-7111-4CA7-9F51-986A76A640A9}" destId="{8C97DFDE-8567-4ECD-BA0D-E4C0229FA133}" srcOrd="0" destOrd="0" presId="urn:microsoft.com/office/officeart/2005/8/layout/chevron1"/>
    <dgm:cxn modelId="{4718777A-30BF-4693-8BB2-16BCAFFD1306}" type="presOf" srcId="{CD563D8D-1EB4-453F-8E5E-38682272C5AE}" destId="{79FB90A5-4A64-4F5D-B89D-FFBCF59E704E}" srcOrd="0" destOrd="0" presId="urn:microsoft.com/office/officeart/2005/8/layout/chevron1"/>
    <dgm:cxn modelId="{FA837C3D-555B-4934-9296-139E9667A889}"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ADD6691-154E-4626-9538-AAECA81F44EA}" type="presOf" srcId="{BA3E1376-4524-4745-954E-6E730B12EB2A}" destId="{77C3CDE7-BD07-42D3-AE8C-4FDCADFA76B0}" srcOrd="0" destOrd="0" presId="urn:microsoft.com/office/officeart/2005/8/layout/chevron1"/>
    <dgm:cxn modelId="{B991D413-8286-49DA-8983-577830D2868A}"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76E46EC4-9B3A-43FB-B6A8-15664AD50270}" type="presParOf" srcId="{EC787E0F-6107-45AD-A623-F96FB71281AF}" destId="{79FB90A5-4A64-4F5D-B89D-FFBCF59E704E}" srcOrd="0" destOrd="0" presId="urn:microsoft.com/office/officeart/2005/8/layout/chevron1"/>
    <dgm:cxn modelId="{55C0801F-9A13-45C9-A19D-C84FB34520A9}" type="presParOf" srcId="{EC787E0F-6107-45AD-A623-F96FB71281AF}" destId="{A3D14EFD-1E07-44A7-92C6-2704BC3FF31C}" srcOrd="1" destOrd="0" presId="urn:microsoft.com/office/officeart/2005/8/layout/chevron1"/>
    <dgm:cxn modelId="{0333D8E0-8903-4695-B7CC-F7C0D847BE1A}" type="presParOf" srcId="{EC787E0F-6107-45AD-A623-F96FB71281AF}" destId="{77C3CDE7-BD07-42D3-AE8C-4FDCADFA76B0}" srcOrd="2" destOrd="0" presId="urn:microsoft.com/office/officeart/2005/8/layout/chevron1"/>
    <dgm:cxn modelId="{638D65F2-9471-41F0-82EB-D8539864DE59}" type="presParOf" srcId="{EC787E0F-6107-45AD-A623-F96FB71281AF}" destId="{120F1147-BD79-49E0-B157-7DEFA76CC503}" srcOrd="3" destOrd="0" presId="urn:microsoft.com/office/officeart/2005/8/layout/chevron1"/>
    <dgm:cxn modelId="{B40C0EAA-3E8B-461C-8E2E-4F1CE499D4CA}" type="presParOf" srcId="{EC787E0F-6107-45AD-A623-F96FB71281AF}" destId="{12F42142-7811-4671-858B-7418DD6B0F65}" srcOrd="4" destOrd="0" presId="urn:microsoft.com/office/officeart/2005/8/layout/chevron1"/>
    <dgm:cxn modelId="{00EB2232-8A90-4E49-8F55-8EE92472D4E9}" type="presParOf" srcId="{EC787E0F-6107-45AD-A623-F96FB71281AF}" destId="{CB0E8891-7793-4DE8-B106-2BB951988EE5}" srcOrd="5" destOrd="0" presId="urn:microsoft.com/office/officeart/2005/8/layout/chevron1"/>
    <dgm:cxn modelId="{8B8C81B2-AA34-41C6-A83B-3EA7A431F58D}" type="presParOf" srcId="{EC787E0F-6107-45AD-A623-F96FB71281AF}" destId="{826BA154-F69F-4C06-9880-4C9F51D41AE6}" srcOrd="6" destOrd="0" presId="urn:microsoft.com/office/officeart/2005/8/layout/chevron1"/>
    <dgm:cxn modelId="{F6CD2025-0B38-45D7-A7D4-DB299E9CE95D}" type="presParOf" srcId="{EC787E0F-6107-45AD-A623-F96FB71281AF}" destId="{42751A3F-58CC-447F-8220-FD0F76478652}" srcOrd="7" destOrd="0" presId="urn:microsoft.com/office/officeart/2005/8/layout/chevron1"/>
    <dgm:cxn modelId="{C6B085A5-8B9B-470F-9AEC-61D9D5B4890D}" type="presParOf" srcId="{EC787E0F-6107-45AD-A623-F96FB71281AF}" destId="{B5C8CBFC-6BDA-4B38-864C-E582F9A44AEA}" srcOrd="8" destOrd="0" presId="urn:microsoft.com/office/officeart/2005/8/layout/chevron1"/>
    <dgm:cxn modelId="{B905821A-15F0-4EFE-ADE0-AC2DF636DD88}" type="presParOf" srcId="{EC787E0F-6107-45AD-A623-F96FB71281AF}" destId="{6B47B075-17D5-489D-BC0E-DD767B027F21}" srcOrd="9" destOrd="0" presId="urn:microsoft.com/office/officeart/2005/8/layout/chevron1"/>
    <dgm:cxn modelId="{3189629B-3F65-4DA5-9CC8-526EDFA4DA9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480472E-37B7-45EA-ADF5-DDF4EA84200B}" type="presOf" srcId="{CD563D8D-1EB4-453F-8E5E-38682272C5AE}" destId="{79FB90A5-4A64-4F5D-B89D-FFBCF59E704E}" srcOrd="0" destOrd="0" presId="urn:microsoft.com/office/officeart/2005/8/layout/chevron1"/>
    <dgm:cxn modelId="{CCB66FE5-11A0-48F6-BAE0-C66EB5895B14}"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10C345BC-C758-4960-9793-6F0352B33AFB}"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AADDF151-EAE0-4689-B34A-99B0256C0A44}"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24F82C8-F940-4075-91F1-1E23CAF5C442}" type="presOf" srcId="{AEBC4EC9-7111-4CA7-9F51-986A76A640A9}" destId="{8C97DFDE-8567-4ECD-BA0D-E4C0229FA133}" srcOrd="0" destOrd="0" presId="urn:microsoft.com/office/officeart/2005/8/layout/chevron1"/>
    <dgm:cxn modelId="{E717218D-C61A-480A-A369-39E7DF5A5607}" type="presOf" srcId="{7B7CA7AB-C3AD-435C-BB45-BB41E83EB396}" destId="{B5C8CBFC-6BDA-4B38-864C-E582F9A44AEA}" srcOrd="0" destOrd="0" presId="urn:microsoft.com/office/officeart/2005/8/layout/chevron1"/>
    <dgm:cxn modelId="{63FFF1FC-8C21-48E4-8D8A-5BD7FDCE98D5}" type="presOf" srcId="{019CED91-B708-4F6C-8237-ACC4E38078D7}" destId="{12F42142-7811-4671-858B-7418DD6B0F65}" srcOrd="0" destOrd="0" presId="urn:microsoft.com/office/officeart/2005/8/layout/chevron1"/>
    <dgm:cxn modelId="{F8164DCB-B834-415A-B39E-F6D62A958598}" type="presParOf" srcId="{EC787E0F-6107-45AD-A623-F96FB71281AF}" destId="{79FB90A5-4A64-4F5D-B89D-FFBCF59E704E}" srcOrd="0" destOrd="0" presId="urn:microsoft.com/office/officeart/2005/8/layout/chevron1"/>
    <dgm:cxn modelId="{9C6CE4AC-4FFA-4C16-BF16-951C0F6B5DC0}" type="presParOf" srcId="{EC787E0F-6107-45AD-A623-F96FB71281AF}" destId="{A3D14EFD-1E07-44A7-92C6-2704BC3FF31C}" srcOrd="1" destOrd="0" presId="urn:microsoft.com/office/officeart/2005/8/layout/chevron1"/>
    <dgm:cxn modelId="{544DDA3E-4B53-4567-B311-C1DF2D62C99F}" type="presParOf" srcId="{EC787E0F-6107-45AD-A623-F96FB71281AF}" destId="{77C3CDE7-BD07-42D3-AE8C-4FDCADFA76B0}" srcOrd="2" destOrd="0" presId="urn:microsoft.com/office/officeart/2005/8/layout/chevron1"/>
    <dgm:cxn modelId="{2A81F183-5AE4-4F09-85C4-D501160E6E45}" type="presParOf" srcId="{EC787E0F-6107-45AD-A623-F96FB71281AF}" destId="{120F1147-BD79-49E0-B157-7DEFA76CC503}" srcOrd="3" destOrd="0" presId="urn:microsoft.com/office/officeart/2005/8/layout/chevron1"/>
    <dgm:cxn modelId="{9221584F-0DA2-412B-ACBD-37FA6045B263}" type="presParOf" srcId="{EC787E0F-6107-45AD-A623-F96FB71281AF}" destId="{12F42142-7811-4671-858B-7418DD6B0F65}" srcOrd="4" destOrd="0" presId="urn:microsoft.com/office/officeart/2005/8/layout/chevron1"/>
    <dgm:cxn modelId="{971F7E6B-5362-4175-9AF3-B64CF27B3C1F}" type="presParOf" srcId="{EC787E0F-6107-45AD-A623-F96FB71281AF}" destId="{CB0E8891-7793-4DE8-B106-2BB951988EE5}" srcOrd="5" destOrd="0" presId="urn:microsoft.com/office/officeart/2005/8/layout/chevron1"/>
    <dgm:cxn modelId="{5FA27B9D-451D-4D03-A3AE-5EE0A2605776}" type="presParOf" srcId="{EC787E0F-6107-45AD-A623-F96FB71281AF}" destId="{826BA154-F69F-4C06-9880-4C9F51D41AE6}" srcOrd="6" destOrd="0" presId="urn:microsoft.com/office/officeart/2005/8/layout/chevron1"/>
    <dgm:cxn modelId="{D3C72A1D-F1BA-4B87-8686-3204C4F155D3}" type="presParOf" srcId="{EC787E0F-6107-45AD-A623-F96FB71281AF}" destId="{42751A3F-58CC-447F-8220-FD0F76478652}" srcOrd="7" destOrd="0" presId="urn:microsoft.com/office/officeart/2005/8/layout/chevron1"/>
    <dgm:cxn modelId="{9DFB96A7-6F2E-474C-B3F0-E14BDB2B2D1A}" type="presParOf" srcId="{EC787E0F-6107-45AD-A623-F96FB71281AF}" destId="{B5C8CBFC-6BDA-4B38-864C-E582F9A44AEA}" srcOrd="8" destOrd="0" presId="urn:microsoft.com/office/officeart/2005/8/layout/chevron1"/>
    <dgm:cxn modelId="{DAC1DBEC-89AE-466E-A28F-79D2BA789F1B}" type="presParOf" srcId="{EC787E0F-6107-45AD-A623-F96FB71281AF}" destId="{6B47B075-17D5-489D-BC0E-DD767B027F21}" srcOrd="9" destOrd="0" presId="urn:microsoft.com/office/officeart/2005/8/layout/chevron1"/>
    <dgm:cxn modelId="{C7786C4B-0085-453A-9B15-E6115E64C4E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rgbClr val="FFFF00"/>
        </a:solidFill>
      </dgm:spPr>
      <dgm:t>
        <a:bodyPr/>
        <a:lstStyle/>
        <a:p>
          <a:r>
            <a:rPr lang="fa-IR" sz="1400" b="1" dirty="0" smtClean="0">
              <a:solidFill>
                <a:schemeClr val="tx1"/>
              </a:solidFill>
              <a:cs typeface="B Nazanin" pitchFamily="2" charset="-78"/>
            </a:rPr>
            <a:t>مواد متخلخل هدفمند</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2CE570E-B837-454A-BD7B-E45897738CD9}" type="presOf" srcId="{B9AD9DD5-54E4-4DF3-89DD-1615D5164222}" destId="{826BA154-F69F-4C06-9880-4C9F51D41AE6}" srcOrd="0" destOrd="0" presId="urn:microsoft.com/office/officeart/2005/8/layout/chevron1"/>
    <dgm:cxn modelId="{36BA7F2F-66F2-4E7A-872B-6B5C7AB19BC2}"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2CAD83FA-7B86-4EE3-A9AE-7E6540218E33}" type="presOf" srcId="{7B7CA7AB-C3AD-435C-BB45-BB41E83EB396}" destId="{B5C8CBFC-6BDA-4B38-864C-E582F9A44AEA}" srcOrd="0" destOrd="0" presId="urn:microsoft.com/office/officeart/2005/8/layout/chevron1"/>
    <dgm:cxn modelId="{822A1D0B-ADFA-4751-A1E8-03AB88803403}" type="presOf" srcId="{3340C33B-009F-47AB-A0BA-BB1A8018D556}" destId="{EC787E0F-6107-45AD-A623-F96FB71281AF}" srcOrd="0" destOrd="0" presId="urn:microsoft.com/office/officeart/2005/8/layout/chevron1"/>
    <dgm:cxn modelId="{9954F014-A023-42B3-A5E4-E806A9E90C34}"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DE6EC18-F5AB-4E51-BC0A-7B38D145536E}" type="presOf" srcId="{AEBC4EC9-7111-4CA7-9F51-986A76A640A9}" destId="{8C97DFDE-8567-4ECD-BA0D-E4C0229FA133}" srcOrd="0" destOrd="0" presId="urn:microsoft.com/office/officeart/2005/8/layout/chevron1"/>
    <dgm:cxn modelId="{68691BC8-B259-4A2D-8CC8-F0C012208D6F}" type="presOf" srcId="{BA3E1376-4524-4745-954E-6E730B12EB2A}" destId="{77C3CDE7-BD07-42D3-AE8C-4FDCADFA76B0}" srcOrd="0" destOrd="0" presId="urn:microsoft.com/office/officeart/2005/8/layout/chevron1"/>
    <dgm:cxn modelId="{07790423-B43E-4A31-B529-C80D7BBFF112}" type="presParOf" srcId="{EC787E0F-6107-45AD-A623-F96FB71281AF}" destId="{79FB90A5-4A64-4F5D-B89D-FFBCF59E704E}" srcOrd="0" destOrd="0" presId="urn:microsoft.com/office/officeart/2005/8/layout/chevron1"/>
    <dgm:cxn modelId="{8CFB0E2E-5A54-4610-BD2E-288AEEC5BFAE}" type="presParOf" srcId="{EC787E0F-6107-45AD-A623-F96FB71281AF}" destId="{A3D14EFD-1E07-44A7-92C6-2704BC3FF31C}" srcOrd="1" destOrd="0" presId="urn:microsoft.com/office/officeart/2005/8/layout/chevron1"/>
    <dgm:cxn modelId="{CAE0BC70-D169-43BC-A88C-1D7941F8815C}" type="presParOf" srcId="{EC787E0F-6107-45AD-A623-F96FB71281AF}" destId="{77C3CDE7-BD07-42D3-AE8C-4FDCADFA76B0}" srcOrd="2" destOrd="0" presId="urn:microsoft.com/office/officeart/2005/8/layout/chevron1"/>
    <dgm:cxn modelId="{AE1DD447-0EBA-4047-B76D-9B11FD5A66B2}" type="presParOf" srcId="{EC787E0F-6107-45AD-A623-F96FB71281AF}" destId="{120F1147-BD79-49E0-B157-7DEFA76CC503}" srcOrd="3" destOrd="0" presId="urn:microsoft.com/office/officeart/2005/8/layout/chevron1"/>
    <dgm:cxn modelId="{8A44468C-6247-4A16-AB75-94722D4283F6}" type="presParOf" srcId="{EC787E0F-6107-45AD-A623-F96FB71281AF}" destId="{12F42142-7811-4671-858B-7418DD6B0F65}" srcOrd="4" destOrd="0" presId="urn:microsoft.com/office/officeart/2005/8/layout/chevron1"/>
    <dgm:cxn modelId="{0E0BBFB5-C54D-4230-B473-46F7C262BF60}" type="presParOf" srcId="{EC787E0F-6107-45AD-A623-F96FB71281AF}" destId="{CB0E8891-7793-4DE8-B106-2BB951988EE5}" srcOrd="5" destOrd="0" presId="urn:microsoft.com/office/officeart/2005/8/layout/chevron1"/>
    <dgm:cxn modelId="{046F4B96-C817-4A82-8E62-9861188D0A18}" type="presParOf" srcId="{EC787E0F-6107-45AD-A623-F96FB71281AF}" destId="{826BA154-F69F-4C06-9880-4C9F51D41AE6}" srcOrd="6" destOrd="0" presId="urn:microsoft.com/office/officeart/2005/8/layout/chevron1"/>
    <dgm:cxn modelId="{1D668AEC-A32D-457D-8E11-40AF8175951A}" type="presParOf" srcId="{EC787E0F-6107-45AD-A623-F96FB71281AF}" destId="{42751A3F-58CC-447F-8220-FD0F76478652}" srcOrd="7" destOrd="0" presId="urn:microsoft.com/office/officeart/2005/8/layout/chevron1"/>
    <dgm:cxn modelId="{83455BDB-3A9D-401E-967C-86813A8E8998}" type="presParOf" srcId="{EC787E0F-6107-45AD-A623-F96FB71281AF}" destId="{B5C8CBFC-6BDA-4B38-864C-E582F9A44AEA}" srcOrd="8" destOrd="0" presId="urn:microsoft.com/office/officeart/2005/8/layout/chevron1"/>
    <dgm:cxn modelId="{A148EE84-28A1-46E2-9472-35F7BECECC29}" type="presParOf" srcId="{EC787E0F-6107-45AD-A623-F96FB71281AF}" destId="{6B47B075-17D5-489D-BC0E-DD767B027F21}" srcOrd="9" destOrd="0" presId="urn:microsoft.com/office/officeart/2005/8/layout/chevron1"/>
    <dgm:cxn modelId="{A4187634-9672-4371-B28C-9C956C5B10D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0868DC59-B8A9-49F7-A719-267C04B9C231}" type="presOf" srcId="{7B7CA7AB-C3AD-435C-BB45-BB41E83EB396}" destId="{B5C8CBFC-6BDA-4B38-864C-E582F9A44AEA}" srcOrd="0" destOrd="0" presId="urn:microsoft.com/office/officeart/2005/8/layout/chevron1"/>
    <dgm:cxn modelId="{8EEB7501-F113-4E10-8AAE-21B6A877A389}" type="presOf" srcId="{3340C33B-009F-47AB-A0BA-BB1A8018D556}" destId="{EC787E0F-6107-45AD-A623-F96FB71281AF}"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F298D601-72A0-4CFC-8841-331211EED069}" type="presOf" srcId="{BA3E1376-4524-4745-954E-6E730B12EB2A}" destId="{77C3CDE7-BD07-42D3-AE8C-4FDCADFA76B0}" srcOrd="0" destOrd="0" presId="urn:microsoft.com/office/officeart/2005/8/layout/chevron1"/>
    <dgm:cxn modelId="{51583925-4A3C-4442-AC2C-7234D4C1E1C7}"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FD9BE00-6D2E-4C00-9EE4-0CDAC505F798}"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73E7BFE-2842-4905-A52D-BA89B7123F16}" type="presOf" srcId="{AEBC4EC9-7111-4CA7-9F51-986A76A640A9}" destId="{8C97DFDE-8567-4ECD-BA0D-E4C0229FA133}" srcOrd="0" destOrd="0" presId="urn:microsoft.com/office/officeart/2005/8/layout/chevron1"/>
    <dgm:cxn modelId="{CAEF5E9E-0BF8-4CEB-B0C2-34706EE77AFA}" type="presOf" srcId="{019CED91-B708-4F6C-8237-ACC4E38078D7}" destId="{12F42142-7811-4671-858B-7418DD6B0F65}" srcOrd="0" destOrd="0" presId="urn:microsoft.com/office/officeart/2005/8/layout/chevron1"/>
    <dgm:cxn modelId="{C183E850-0737-451A-907E-3CFA8A446498}" type="presParOf" srcId="{EC787E0F-6107-45AD-A623-F96FB71281AF}" destId="{79FB90A5-4A64-4F5D-B89D-FFBCF59E704E}" srcOrd="0" destOrd="0" presId="urn:microsoft.com/office/officeart/2005/8/layout/chevron1"/>
    <dgm:cxn modelId="{77F709A7-2910-4924-ABE2-46E748A11D6C}" type="presParOf" srcId="{EC787E0F-6107-45AD-A623-F96FB71281AF}" destId="{A3D14EFD-1E07-44A7-92C6-2704BC3FF31C}" srcOrd="1" destOrd="0" presId="urn:microsoft.com/office/officeart/2005/8/layout/chevron1"/>
    <dgm:cxn modelId="{449F5D4E-CFE7-4918-AF3D-E54B89CCBD17}" type="presParOf" srcId="{EC787E0F-6107-45AD-A623-F96FB71281AF}" destId="{77C3CDE7-BD07-42D3-AE8C-4FDCADFA76B0}" srcOrd="2" destOrd="0" presId="urn:microsoft.com/office/officeart/2005/8/layout/chevron1"/>
    <dgm:cxn modelId="{3F1D57E2-2A27-41C4-9DF2-01FB33DAA486}" type="presParOf" srcId="{EC787E0F-6107-45AD-A623-F96FB71281AF}" destId="{120F1147-BD79-49E0-B157-7DEFA76CC503}" srcOrd="3" destOrd="0" presId="urn:microsoft.com/office/officeart/2005/8/layout/chevron1"/>
    <dgm:cxn modelId="{11125A29-A49A-4AB0-899B-CB3391ED2C1F}" type="presParOf" srcId="{EC787E0F-6107-45AD-A623-F96FB71281AF}" destId="{12F42142-7811-4671-858B-7418DD6B0F65}" srcOrd="4" destOrd="0" presId="urn:microsoft.com/office/officeart/2005/8/layout/chevron1"/>
    <dgm:cxn modelId="{3259316C-86AA-496D-9E5E-0366D17F5AA1}" type="presParOf" srcId="{EC787E0F-6107-45AD-A623-F96FB71281AF}" destId="{CB0E8891-7793-4DE8-B106-2BB951988EE5}" srcOrd="5" destOrd="0" presId="urn:microsoft.com/office/officeart/2005/8/layout/chevron1"/>
    <dgm:cxn modelId="{69FDFA3C-534A-4894-AF88-E35C726B84B0}" type="presParOf" srcId="{EC787E0F-6107-45AD-A623-F96FB71281AF}" destId="{826BA154-F69F-4C06-9880-4C9F51D41AE6}" srcOrd="6" destOrd="0" presId="urn:microsoft.com/office/officeart/2005/8/layout/chevron1"/>
    <dgm:cxn modelId="{38C5BCBD-223A-4AA1-997D-BC7A77F57F56}" type="presParOf" srcId="{EC787E0F-6107-45AD-A623-F96FB71281AF}" destId="{42751A3F-58CC-447F-8220-FD0F76478652}" srcOrd="7" destOrd="0" presId="urn:microsoft.com/office/officeart/2005/8/layout/chevron1"/>
    <dgm:cxn modelId="{C47F2499-FB8C-4C5D-B903-921F1E61ABC5}" type="presParOf" srcId="{EC787E0F-6107-45AD-A623-F96FB71281AF}" destId="{B5C8CBFC-6BDA-4B38-864C-E582F9A44AEA}" srcOrd="8" destOrd="0" presId="urn:microsoft.com/office/officeart/2005/8/layout/chevron1"/>
    <dgm:cxn modelId="{C113259B-30F0-45CF-9EAB-A02590941E6A}" type="presParOf" srcId="{EC787E0F-6107-45AD-A623-F96FB71281AF}" destId="{6B47B075-17D5-489D-BC0E-DD767B027F21}" srcOrd="9" destOrd="0" presId="urn:microsoft.com/office/officeart/2005/8/layout/chevron1"/>
    <dgm:cxn modelId="{2960FE3D-A03F-4D0B-881E-54865C05612E}"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9E0C88F4-E3D4-42EB-8F4E-897A83BE63C6}" type="presOf" srcId="{BA3E1376-4524-4745-954E-6E730B12EB2A}" destId="{77C3CDE7-BD07-42D3-AE8C-4FDCADFA76B0}"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11937FC2-55F5-428E-8269-72FC29A2B359}"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995DD47D-6EE5-49E0-B46D-432B5272E6B8}" type="presOf" srcId="{B9AD9DD5-54E4-4DF3-89DD-1615D5164222}" destId="{826BA154-F69F-4C06-9880-4C9F51D41AE6}" srcOrd="0" destOrd="0" presId="urn:microsoft.com/office/officeart/2005/8/layout/chevron1"/>
    <dgm:cxn modelId="{C55B826D-AC12-485A-A950-F7238B49149C}"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886A666-E937-4F66-A2D0-3CEDF11F8735}" type="presOf" srcId="{AEBC4EC9-7111-4CA7-9F51-986A76A640A9}" destId="{8C97DFDE-8567-4ECD-BA0D-E4C0229FA133}" srcOrd="0" destOrd="0" presId="urn:microsoft.com/office/officeart/2005/8/layout/chevron1"/>
    <dgm:cxn modelId="{48DE0A01-79D5-44CC-9C2C-D7B4B828305E}" type="presOf" srcId="{019CED91-B708-4F6C-8237-ACC4E38078D7}" destId="{12F42142-7811-4671-858B-7418DD6B0F65}" srcOrd="0" destOrd="0" presId="urn:microsoft.com/office/officeart/2005/8/layout/chevron1"/>
    <dgm:cxn modelId="{D98A897C-7E90-484A-9A0C-5E58C02B0218}" type="presOf" srcId="{7B7CA7AB-C3AD-435C-BB45-BB41E83EB396}" destId="{B5C8CBFC-6BDA-4B38-864C-E582F9A44AEA}" srcOrd="0" destOrd="0" presId="urn:microsoft.com/office/officeart/2005/8/layout/chevron1"/>
    <dgm:cxn modelId="{E364D4DF-4366-438D-9AEC-3442BF9C03FB}" type="presParOf" srcId="{EC787E0F-6107-45AD-A623-F96FB71281AF}" destId="{79FB90A5-4A64-4F5D-B89D-FFBCF59E704E}" srcOrd="0" destOrd="0" presId="urn:microsoft.com/office/officeart/2005/8/layout/chevron1"/>
    <dgm:cxn modelId="{1829DDDA-2782-4B1F-9D90-8CC8969F8BA4}" type="presParOf" srcId="{EC787E0F-6107-45AD-A623-F96FB71281AF}" destId="{A3D14EFD-1E07-44A7-92C6-2704BC3FF31C}" srcOrd="1" destOrd="0" presId="urn:microsoft.com/office/officeart/2005/8/layout/chevron1"/>
    <dgm:cxn modelId="{651C393B-8044-4DD2-9CE0-9FBC40757109}" type="presParOf" srcId="{EC787E0F-6107-45AD-A623-F96FB71281AF}" destId="{77C3CDE7-BD07-42D3-AE8C-4FDCADFA76B0}" srcOrd="2" destOrd="0" presId="urn:microsoft.com/office/officeart/2005/8/layout/chevron1"/>
    <dgm:cxn modelId="{000F7067-4868-4B8B-A795-672D803DE644}" type="presParOf" srcId="{EC787E0F-6107-45AD-A623-F96FB71281AF}" destId="{120F1147-BD79-49E0-B157-7DEFA76CC503}" srcOrd="3" destOrd="0" presId="urn:microsoft.com/office/officeart/2005/8/layout/chevron1"/>
    <dgm:cxn modelId="{337A9BCB-5386-474E-89B5-478C10787E63}" type="presParOf" srcId="{EC787E0F-6107-45AD-A623-F96FB71281AF}" destId="{12F42142-7811-4671-858B-7418DD6B0F65}" srcOrd="4" destOrd="0" presId="urn:microsoft.com/office/officeart/2005/8/layout/chevron1"/>
    <dgm:cxn modelId="{D7B8F501-753C-467C-AD42-BE4529762151}" type="presParOf" srcId="{EC787E0F-6107-45AD-A623-F96FB71281AF}" destId="{CB0E8891-7793-4DE8-B106-2BB951988EE5}" srcOrd="5" destOrd="0" presId="urn:microsoft.com/office/officeart/2005/8/layout/chevron1"/>
    <dgm:cxn modelId="{54A62E43-1979-46C4-A3E3-7584C4D89FAA}" type="presParOf" srcId="{EC787E0F-6107-45AD-A623-F96FB71281AF}" destId="{826BA154-F69F-4C06-9880-4C9F51D41AE6}" srcOrd="6" destOrd="0" presId="urn:microsoft.com/office/officeart/2005/8/layout/chevron1"/>
    <dgm:cxn modelId="{516F6C12-1BBF-4716-86DC-C9C43655632F}" type="presParOf" srcId="{EC787E0F-6107-45AD-A623-F96FB71281AF}" destId="{42751A3F-58CC-447F-8220-FD0F76478652}" srcOrd="7" destOrd="0" presId="urn:microsoft.com/office/officeart/2005/8/layout/chevron1"/>
    <dgm:cxn modelId="{FDAF1A6F-23BD-4997-A386-076B1E724094}" type="presParOf" srcId="{EC787E0F-6107-45AD-A623-F96FB71281AF}" destId="{B5C8CBFC-6BDA-4B38-864C-E582F9A44AEA}" srcOrd="8" destOrd="0" presId="urn:microsoft.com/office/officeart/2005/8/layout/chevron1"/>
    <dgm:cxn modelId="{3B3C1B17-AC49-446C-9BD7-85032B63C516}" type="presParOf" srcId="{EC787E0F-6107-45AD-A623-F96FB71281AF}" destId="{6B47B075-17D5-489D-BC0E-DD767B027F21}" srcOrd="9" destOrd="0" presId="urn:microsoft.com/office/officeart/2005/8/layout/chevron1"/>
    <dgm:cxn modelId="{3A1AD9EA-F23E-44F4-9EC4-3CBAD3EEC68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D9CDC01-DF3A-4B63-B093-720AE3E94176}" type="presOf" srcId="{AEBC4EC9-7111-4CA7-9F51-986A76A640A9}" destId="{8C97DFDE-8567-4ECD-BA0D-E4C0229FA133}" srcOrd="0" destOrd="0" presId="urn:microsoft.com/office/officeart/2005/8/layout/chevron1"/>
    <dgm:cxn modelId="{6A070D7B-7B41-47D8-B390-8DB9959204C7}"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BD85910-F137-4C60-B3F7-73772A6D8E9F}" type="presOf" srcId="{7B7CA7AB-C3AD-435C-BB45-BB41E83EB396}" destId="{B5C8CBFC-6BDA-4B38-864C-E582F9A44AEA}" srcOrd="0" destOrd="0" presId="urn:microsoft.com/office/officeart/2005/8/layout/chevron1"/>
    <dgm:cxn modelId="{88DE6681-D21A-4372-ACF5-C3DBF370318A}"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6E52A995-5C00-48E8-AF17-A2342F9E8016}" type="presOf" srcId="{3340C33B-009F-47AB-A0BA-BB1A8018D556}" destId="{EC787E0F-6107-45AD-A623-F96FB71281AF}" srcOrd="0" destOrd="0" presId="urn:microsoft.com/office/officeart/2005/8/layout/chevron1"/>
    <dgm:cxn modelId="{F3DCF0F5-52F0-41DB-8F8D-A8A163D1CD3D}" type="presOf" srcId="{CD563D8D-1EB4-453F-8E5E-38682272C5AE}" destId="{79FB90A5-4A64-4F5D-B89D-FFBCF59E704E}" srcOrd="0" destOrd="0" presId="urn:microsoft.com/office/officeart/2005/8/layout/chevron1"/>
    <dgm:cxn modelId="{E60F7FB4-A562-4FE8-AF29-A7AC6CEF75E7}" type="presOf" srcId="{019CED91-B708-4F6C-8237-ACC4E38078D7}" destId="{12F42142-7811-4671-858B-7418DD6B0F65}" srcOrd="0" destOrd="0" presId="urn:microsoft.com/office/officeart/2005/8/layout/chevron1"/>
    <dgm:cxn modelId="{064E3F0C-6749-45AA-B23F-8E7953E230EA}" type="presParOf" srcId="{EC787E0F-6107-45AD-A623-F96FB71281AF}" destId="{79FB90A5-4A64-4F5D-B89D-FFBCF59E704E}" srcOrd="0" destOrd="0" presId="urn:microsoft.com/office/officeart/2005/8/layout/chevron1"/>
    <dgm:cxn modelId="{B262442C-8E7C-4934-8B3D-23E089E2C60C}" type="presParOf" srcId="{EC787E0F-6107-45AD-A623-F96FB71281AF}" destId="{A3D14EFD-1E07-44A7-92C6-2704BC3FF31C}" srcOrd="1" destOrd="0" presId="urn:microsoft.com/office/officeart/2005/8/layout/chevron1"/>
    <dgm:cxn modelId="{0BE361B8-F5E3-4D75-B63B-DFC342AD5774}" type="presParOf" srcId="{EC787E0F-6107-45AD-A623-F96FB71281AF}" destId="{77C3CDE7-BD07-42D3-AE8C-4FDCADFA76B0}" srcOrd="2" destOrd="0" presId="urn:microsoft.com/office/officeart/2005/8/layout/chevron1"/>
    <dgm:cxn modelId="{D8EA2023-2994-44D0-AE0D-B7BC481AB038}" type="presParOf" srcId="{EC787E0F-6107-45AD-A623-F96FB71281AF}" destId="{120F1147-BD79-49E0-B157-7DEFA76CC503}" srcOrd="3" destOrd="0" presId="urn:microsoft.com/office/officeart/2005/8/layout/chevron1"/>
    <dgm:cxn modelId="{A404B071-5E1E-44B7-BCEA-415680AF9001}" type="presParOf" srcId="{EC787E0F-6107-45AD-A623-F96FB71281AF}" destId="{12F42142-7811-4671-858B-7418DD6B0F65}" srcOrd="4" destOrd="0" presId="urn:microsoft.com/office/officeart/2005/8/layout/chevron1"/>
    <dgm:cxn modelId="{29901EF0-3B02-4D3C-9F9F-F4AB77888985}" type="presParOf" srcId="{EC787E0F-6107-45AD-A623-F96FB71281AF}" destId="{CB0E8891-7793-4DE8-B106-2BB951988EE5}" srcOrd="5" destOrd="0" presId="urn:microsoft.com/office/officeart/2005/8/layout/chevron1"/>
    <dgm:cxn modelId="{EE8821D4-E4F2-4612-AEB0-9EE1A94FC21F}" type="presParOf" srcId="{EC787E0F-6107-45AD-A623-F96FB71281AF}" destId="{826BA154-F69F-4C06-9880-4C9F51D41AE6}" srcOrd="6" destOrd="0" presId="urn:microsoft.com/office/officeart/2005/8/layout/chevron1"/>
    <dgm:cxn modelId="{8E153BFA-52BC-4A77-89A2-5D2C262F7443}" type="presParOf" srcId="{EC787E0F-6107-45AD-A623-F96FB71281AF}" destId="{42751A3F-58CC-447F-8220-FD0F76478652}" srcOrd="7" destOrd="0" presId="urn:microsoft.com/office/officeart/2005/8/layout/chevron1"/>
    <dgm:cxn modelId="{ADAD0DBC-325D-4164-8623-7A7282329988}" type="presParOf" srcId="{EC787E0F-6107-45AD-A623-F96FB71281AF}" destId="{B5C8CBFC-6BDA-4B38-864C-E582F9A44AEA}" srcOrd="8" destOrd="0" presId="urn:microsoft.com/office/officeart/2005/8/layout/chevron1"/>
    <dgm:cxn modelId="{56F61121-2EB6-407C-8932-669650E9C41E}" type="presParOf" srcId="{EC787E0F-6107-45AD-A623-F96FB71281AF}" destId="{6B47B075-17D5-489D-BC0E-DD767B027F21}" srcOrd="9" destOrd="0" presId="urn:microsoft.com/office/officeart/2005/8/layout/chevron1"/>
    <dgm:cxn modelId="{35F85D09-9EBB-4287-999A-CEAB3F738FC6}"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6DE6748E-D6E4-40AA-A172-699D30EE3B8A}"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C654A09-8F8F-4C1A-B273-5897565F886B}" type="presOf" srcId="{3340C33B-009F-47AB-A0BA-BB1A8018D556}" destId="{EC787E0F-6107-45AD-A623-F96FB71281AF}" srcOrd="0" destOrd="0" presId="urn:microsoft.com/office/officeart/2005/8/layout/chevron1"/>
    <dgm:cxn modelId="{DE44135E-77F2-4F64-BDC7-47CF77B439DD}" type="presOf" srcId="{AEBC4EC9-7111-4CA7-9F51-986A76A640A9}" destId="{8C97DFDE-8567-4ECD-BA0D-E4C0229FA133}" srcOrd="0" destOrd="0" presId="urn:microsoft.com/office/officeart/2005/8/layout/chevron1"/>
    <dgm:cxn modelId="{34F2F0F8-285A-4DCE-84C9-D7A566A7504C}" type="presOf" srcId="{B9AD9DD5-54E4-4DF3-89DD-1615D5164222}" destId="{826BA154-F69F-4C06-9880-4C9F51D41AE6}" srcOrd="0" destOrd="0" presId="urn:microsoft.com/office/officeart/2005/8/layout/chevron1"/>
    <dgm:cxn modelId="{D591A766-4C3C-41D7-A2FD-15E66496D0FB}" type="presOf" srcId="{BA3E1376-4524-4745-954E-6E730B12EB2A}" destId="{77C3CDE7-BD07-42D3-AE8C-4FDCADFA76B0}"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70FB3640-1066-4B20-B49F-6CFE759D57CD}"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BED21ACE-577B-46C5-B6BB-7050847C67DF}" type="presOf" srcId="{7B7CA7AB-C3AD-435C-BB45-BB41E83EB396}" destId="{B5C8CBFC-6BDA-4B38-864C-E582F9A44AEA}" srcOrd="0" destOrd="0" presId="urn:microsoft.com/office/officeart/2005/8/layout/chevron1"/>
    <dgm:cxn modelId="{ACFCC22B-CCDC-4847-BAEB-57693446E575}" type="presParOf" srcId="{EC787E0F-6107-45AD-A623-F96FB71281AF}" destId="{79FB90A5-4A64-4F5D-B89D-FFBCF59E704E}" srcOrd="0" destOrd="0" presId="urn:microsoft.com/office/officeart/2005/8/layout/chevron1"/>
    <dgm:cxn modelId="{1A167630-0E29-4717-8394-7E7A212843C2}" type="presParOf" srcId="{EC787E0F-6107-45AD-A623-F96FB71281AF}" destId="{A3D14EFD-1E07-44A7-92C6-2704BC3FF31C}" srcOrd="1" destOrd="0" presId="urn:microsoft.com/office/officeart/2005/8/layout/chevron1"/>
    <dgm:cxn modelId="{B5CCEC61-C3C0-42DA-AB03-4D4F8F46A040}" type="presParOf" srcId="{EC787E0F-6107-45AD-A623-F96FB71281AF}" destId="{77C3CDE7-BD07-42D3-AE8C-4FDCADFA76B0}" srcOrd="2" destOrd="0" presId="urn:microsoft.com/office/officeart/2005/8/layout/chevron1"/>
    <dgm:cxn modelId="{5699347D-C89D-422D-A0C5-6BF78185990B}" type="presParOf" srcId="{EC787E0F-6107-45AD-A623-F96FB71281AF}" destId="{120F1147-BD79-49E0-B157-7DEFA76CC503}" srcOrd="3" destOrd="0" presId="urn:microsoft.com/office/officeart/2005/8/layout/chevron1"/>
    <dgm:cxn modelId="{72EDC55A-DE9D-4061-9F20-598138F4FCA0}" type="presParOf" srcId="{EC787E0F-6107-45AD-A623-F96FB71281AF}" destId="{12F42142-7811-4671-858B-7418DD6B0F65}" srcOrd="4" destOrd="0" presId="urn:microsoft.com/office/officeart/2005/8/layout/chevron1"/>
    <dgm:cxn modelId="{E5722F12-347E-497F-91B3-90AED48AE61B}" type="presParOf" srcId="{EC787E0F-6107-45AD-A623-F96FB71281AF}" destId="{CB0E8891-7793-4DE8-B106-2BB951988EE5}" srcOrd="5" destOrd="0" presId="urn:microsoft.com/office/officeart/2005/8/layout/chevron1"/>
    <dgm:cxn modelId="{6E0F2312-CAE8-40D5-BC1E-45FE93E1DD2B}" type="presParOf" srcId="{EC787E0F-6107-45AD-A623-F96FB71281AF}" destId="{826BA154-F69F-4C06-9880-4C9F51D41AE6}" srcOrd="6" destOrd="0" presId="urn:microsoft.com/office/officeart/2005/8/layout/chevron1"/>
    <dgm:cxn modelId="{8F808EFE-F525-483A-BA1C-F8E9477B6BF2}" type="presParOf" srcId="{EC787E0F-6107-45AD-A623-F96FB71281AF}" destId="{42751A3F-58CC-447F-8220-FD0F76478652}" srcOrd="7" destOrd="0" presId="urn:microsoft.com/office/officeart/2005/8/layout/chevron1"/>
    <dgm:cxn modelId="{E9B717C6-ACA8-43E5-9F76-8D62B448B4C9}" type="presParOf" srcId="{EC787E0F-6107-45AD-A623-F96FB71281AF}" destId="{B5C8CBFC-6BDA-4B38-864C-E582F9A44AEA}" srcOrd="8" destOrd="0" presId="urn:microsoft.com/office/officeart/2005/8/layout/chevron1"/>
    <dgm:cxn modelId="{C52F4DA7-6EB7-4ADB-83EE-AD1AF3DDC2E0}" type="presParOf" srcId="{EC787E0F-6107-45AD-A623-F96FB71281AF}" destId="{6B47B075-17D5-489D-BC0E-DD767B027F21}" srcOrd="9" destOrd="0" presId="urn:microsoft.com/office/officeart/2005/8/layout/chevron1"/>
    <dgm:cxn modelId="{B778E134-E1B1-47B2-BD85-E873E8BFF3E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9DD7DFA5-C5BB-4A56-9E96-DC64700B93E3}" type="presOf" srcId="{7B7CA7AB-C3AD-435C-BB45-BB41E83EB396}" destId="{B5C8CBFC-6BDA-4B38-864C-E582F9A44AEA}" srcOrd="0" destOrd="0" presId="urn:microsoft.com/office/officeart/2005/8/layout/chevron1"/>
    <dgm:cxn modelId="{B3C43781-22C3-40E1-97A8-B3A5349FC139}"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7C847FE0-C417-48EB-8D0E-C19B01412B9B}"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408D1ED3-FC82-4EBF-905E-690DDFB7A665}" type="presOf" srcId="{CD563D8D-1EB4-453F-8E5E-38682272C5AE}" destId="{79FB90A5-4A64-4F5D-B89D-FFBCF59E704E}" srcOrd="0" destOrd="0" presId="urn:microsoft.com/office/officeart/2005/8/layout/chevron1"/>
    <dgm:cxn modelId="{1B426334-2639-49F0-B955-A84AF23B0D91}" type="presOf" srcId="{AEBC4EC9-7111-4CA7-9F51-986A76A640A9}" destId="{8C97DFDE-8567-4ECD-BA0D-E4C0229FA133}" srcOrd="0" destOrd="0" presId="urn:microsoft.com/office/officeart/2005/8/layout/chevron1"/>
    <dgm:cxn modelId="{BC86D4DB-383E-486D-B21F-629547AD8BED}" type="presOf" srcId="{B9AD9DD5-54E4-4DF3-89DD-1615D5164222}" destId="{826BA154-F69F-4C06-9880-4C9F51D41AE6}"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6890B8E4-AF22-459C-8B84-2DBED524B6C4}" type="presOf" srcId="{BA3E1376-4524-4745-954E-6E730B12EB2A}" destId="{77C3CDE7-BD07-42D3-AE8C-4FDCADFA76B0}" srcOrd="0" destOrd="0" presId="urn:microsoft.com/office/officeart/2005/8/layout/chevron1"/>
    <dgm:cxn modelId="{FF2E31DA-EF2C-4C03-8776-ABEAE3E6C572}" type="presParOf" srcId="{EC787E0F-6107-45AD-A623-F96FB71281AF}" destId="{79FB90A5-4A64-4F5D-B89D-FFBCF59E704E}" srcOrd="0" destOrd="0" presId="urn:microsoft.com/office/officeart/2005/8/layout/chevron1"/>
    <dgm:cxn modelId="{6913EC04-9F3B-49FF-8F2A-B3EC9FC12C36}" type="presParOf" srcId="{EC787E0F-6107-45AD-A623-F96FB71281AF}" destId="{A3D14EFD-1E07-44A7-92C6-2704BC3FF31C}" srcOrd="1" destOrd="0" presId="urn:microsoft.com/office/officeart/2005/8/layout/chevron1"/>
    <dgm:cxn modelId="{99B95868-856E-45B5-8DD5-E2EFBE60605E}" type="presParOf" srcId="{EC787E0F-6107-45AD-A623-F96FB71281AF}" destId="{77C3CDE7-BD07-42D3-AE8C-4FDCADFA76B0}" srcOrd="2" destOrd="0" presId="urn:microsoft.com/office/officeart/2005/8/layout/chevron1"/>
    <dgm:cxn modelId="{A61DAC2E-8F0F-4296-9375-AE7B6C361E6A}" type="presParOf" srcId="{EC787E0F-6107-45AD-A623-F96FB71281AF}" destId="{120F1147-BD79-49E0-B157-7DEFA76CC503}" srcOrd="3" destOrd="0" presId="urn:microsoft.com/office/officeart/2005/8/layout/chevron1"/>
    <dgm:cxn modelId="{4456318D-C66A-4A1A-BA3E-8C4B1BC1E620}" type="presParOf" srcId="{EC787E0F-6107-45AD-A623-F96FB71281AF}" destId="{12F42142-7811-4671-858B-7418DD6B0F65}" srcOrd="4" destOrd="0" presId="urn:microsoft.com/office/officeart/2005/8/layout/chevron1"/>
    <dgm:cxn modelId="{BC96D35D-C33C-4350-AB7F-D3B6A4817858}" type="presParOf" srcId="{EC787E0F-6107-45AD-A623-F96FB71281AF}" destId="{CB0E8891-7793-4DE8-B106-2BB951988EE5}" srcOrd="5" destOrd="0" presId="urn:microsoft.com/office/officeart/2005/8/layout/chevron1"/>
    <dgm:cxn modelId="{E07DCF19-1E84-4941-9490-864DBFDEDD55}" type="presParOf" srcId="{EC787E0F-6107-45AD-A623-F96FB71281AF}" destId="{826BA154-F69F-4C06-9880-4C9F51D41AE6}" srcOrd="6" destOrd="0" presId="urn:microsoft.com/office/officeart/2005/8/layout/chevron1"/>
    <dgm:cxn modelId="{AE5466C7-CF88-4942-A2D5-1791EA6C2E1C}" type="presParOf" srcId="{EC787E0F-6107-45AD-A623-F96FB71281AF}" destId="{42751A3F-58CC-447F-8220-FD0F76478652}" srcOrd="7" destOrd="0" presId="urn:microsoft.com/office/officeart/2005/8/layout/chevron1"/>
    <dgm:cxn modelId="{4A874A85-C1B6-4BFA-A8B4-522986688C8F}" type="presParOf" srcId="{EC787E0F-6107-45AD-A623-F96FB71281AF}" destId="{B5C8CBFC-6BDA-4B38-864C-E582F9A44AEA}" srcOrd="8" destOrd="0" presId="urn:microsoft.com/office/officeart/2005/8/layout/chevron1"/>
    <dgm:cxn modelId="{FD3A928D-A147-4C94-A74F-97F2BDCF9F78}" type="presParOf" srcId="{EC787E0F-6107-45AD-A623-F96FB71281AF}" destId="{6B47B075-17D5-489D-BC0E-DD767B027F21}" srcOrd="9" destOrd="0" presId="urn:microsoft.com/office/officeart/2005/8/layout/chevron1"/>
    <dgm:cxn modelId="{56E4341B-B7F4-4A2C-AB90-4EE6B98F9C1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27265D2D-C684-4317-9FC3-13849B3E3E96}"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9E58C31A-0BD9-4711-8209-B41387588260}" type="presOf" srcId="{B9AD9DD5-54E4-4DF3-89DD-1615D5164222}" destId="{826BA154-F69F-4C06-9880-4C9F51D41AE6}" srcOrd="0" destOrd="0" presId="urn:microsoft.com/office/officeart/2005/8/layout/chevron1"/>
    <dgm:cxn modelId="{A1128148-4005-4287-B6DD-6DB0A8946597}" type="presOf" srcId="{7B7CA7AB-C3AD-435C-BB45-BB41E83EB396}" destId="{B5C8CBFC-6BDA-4B38-864C-E582F9A44AEA}" srcOrd="0" destOrd="0" presId="urn:microsoft.com/office/officeart/2005/8/layout/chevron1"/>
    <dgm:cxn modelId="{ED54AD1F-A711-46B2-8C6C-7BEE75FEF929}" type="presOf" srcId="{3340C33B-009F-47AB-A0BA-BB1A8018D556}" destId="{EC787E0F-6107-45AD-A623-F96FB71281AF}" srcOrd="0" destOrd="0" presId="urn:microsoft.com/office/officeart/2005/8/layout/chevron1"/>
    <dgm:cxn modelId="{903133AD-01AC-4374-82FE-55403F2FAC5F}"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8082F5C-9E4E-4EE7-AD5F-38DF2129C3E8}"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5C0ECFB-CDAB-42E3-A6B8-F403A6454EF7}" type="presOf" srcId="{CD563D8D-1EB4-453F-8E5E-38682272C5AE}" destId="{79FB90A5-4A64-4F5D-B89D-FFBCF59E704E}" srcOrd="0" destOrd="0" presId="urn:microsoft.com/office/officeart/2005/8/layout/chevron1"/>
    <dgm:cxn modelId="{5C3B1404-9B51-4E3C-956F-5D72BD1D53F4}" type="presParOf" srcId="{EC787E0F-6107-45AD-A623-F96FB71281AF}" destId="{79FB90A5-4A64-4F5D-B89D-FFBCF59E704E}" srcOrd="0" destOrd="0" presId="urn:microsoft.com/office/officeart/2005/8/layout/chevron1"/>
    <dgm:cxn modelId="{DC8DE2DC-33EA-41D7-B143-B4E2DDA9CB36}" type="presParOf" srcId="{EC787E0F-6107-45AD-A623-F96FB71281AF}" destId="{A3D14EFD-1E07-44A7-92C6-2704BC3FF31C}" srcOrd="1" destOrd="0" presId="urn:microsoft.com/office/officeart/2005/8/layout/chevron1"/>
    <dgm:cxn modelId="{0D219CB8-A1E3-47AA-A1D5-FE6C6162A508}" type="presParOf" srcId="{EC787E0F-6107-45AD-A623-F96FB71281AF}" destId="{77C3CDE7-BD07-42D3-AE8C-4FDCADFA76B0}" srcOrd="2" destOrd="0" presId="urn:microsoft.com/office/officeart/2005/8/layout/chevron1"/>
    <dgm:cxn modelId="{68218DDD-A001-4894-BD97-0F98E1CBCFB1}" type="presParOf" srcId="{EC787E0F-6107-45AD-A623-F96FB71281AF}" destId="{120F1147-BD79-49E0-B157-7DEFA76CC503}" srcOrd="3" destOrd="0" presId="urn:microsoft.com/office/officeart/2005/8/layout/chevron1"/>
    <dgm:cxn modelId="{4E46865E-B712-480C-9AF6-41A765F0D197}" type="presParOf" srcId="{EC787E0F-6107-45AD-A623-F96FB71281AF}" destId="{12F42142-7811-4671-858B-7418DD6B0F65}" srcOrd="4" destOrd="0" presId="urn:microsoft.com/office/officeart/2005/8/layout/chevron1"/>
    <dgm:cxn modelId="{4348E5A5-566B-48CE-AF88-F6D13DB00983}" type="presParOf" srcId="{EC787E0F-6107-45AD-A623-F96FB71281AF}" destId="{CB0E8891-7793-4DE8-B106-2BB951988EE5}" srcOrd="5" destOrd="0" presId="urn:microsoft.com/office/officeart/2005/8/layout/chevron1"/>
    <dgm:cxn modelId="{0B3E98DD-EE39-4721-ADCE-119F91FF14E6}" type="presParOf" srcId="{EC787E0F-6107-45AD-A623-F96FB71281AF}" destId="{826BA154-F69F-4C06-9880-4C9F51D41AE6}" srcOrd="6" destOrd="0" presId="urn:microsoft.com/office/officeart/2005/8/layout/chevron1"/>
    <dgm:cxn modelId="{0EFF9F5E-65C1-4D71-A967-D4D359FED5F6}" type="presParOf" srcId="{EC787E0F-6107-45AD-A623-F96FB71281AF}" destId="{42751A3F-58CC-447F-8220-FD0F76478652}" srcOrd="7" destOrd="0" presId="urn:microsoft.com/office/officeart/2005/8/layout/chevron1"/>
    <dgm:cxn modelId="{79F379B6-B752-409F-A599-1CA1862B78D3}" type="presParOf" srcId="{EC787E0F-6107-45AD-A623-F96FB71281AF}" destId="{B5C8CBFC-6BDA-4B38-864C-E582F9A44AEA}" srcOrd="8" destOrd="0" presId="urn:microsoft.com/office/officeart/2005/8/layout/chevron1"/>
    <dgm:cxn modelId="{7CF7078B-3F0F-4BEF-A534-1010DEDC0FD4}" type="presParOf" srcId="{EC787E0F-6107-45AD-A623-F96FB71281AF}" destId="{6B47B075-17D5-489D-BC0E-DD767B027F21}" srcOrd="9" destOrd="0" presId="urn:microsoft.com/office/officeart/2005/8/layout/chevron1"/>
    <dgm:cxn modelId="{CC7BA55E-1A38-4C3B-BC77-C97FD0B5EE97}"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12255700-EEE9-4F19-B141-6ADE83AEE280}" type="presOf" srcId="{AEBC4EC9-7111-4CA7-9F51-986A76A640A9}" destId="{8C97DFDE-8567-4ECD-BA0D-E4C0229FA133}"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8A232DF3-7874-4F1C-95B5-BBFFD4485D76}" srcId="{3340C33B-009F-47AB-A0BA-BB1A8018D556}" destId="{7B7CA7AB-C3AD-435C-BB45-BB41E83EB396}" srcOrd="4" destOrd="0" parTransId="{F562D8D3-3148-45B4-871C-39CB1B654A35}" sibTransId="{97F243E1-52F1-438C-B53B-F2D739289872}"/>
    <dgm:cxn modelId="{295C302D-9379-4D14-AB7E-8BF4EA64952E}" srcId="{3340C33B-009F-47AB-A0BA-BB1A8018D556}" destId="{019CED91-B708-4F6C-8237-ACC4E38078D7}" srcOrd="2" destOrd="0" parTransId="{4351FE79-6E9C-4341-89FA-9A6466FB09FA}" sibTransId="{EF484C45-20AE-445B-873A-DDBBA88A2011}"/>
    <dgm:cxn modelId="{B130995A-310D-4DD2-BDB6-F0B4C86396FA}" type="presOf" srcId="{BA3E1376-4524-4745-954E-6E730B12EB2A}" destId="{77C3CDE7-BD07-42D3-AE8C-4FDCADFA76B0}" srcOrd="0" destOrd="0" presId="urn:microsoft.com/office/officeart/2005/8/layout/chevron1"/>
    <dgm:cxn modelId="{6B9875CB-48D7-420E-B808-DCE264848622}" type="presOf" srcId="{7B7CA7AB-C3AD-435C-BB45-BB41E83EB396}" destId="{B5C8CBFC-6BDA-4B38-864C-E582F9A44AEA}"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61283A91-4155-4765-B35D-32561F206661}" type="presOf" srcId="{019CED91-B708-4F6C-8237-ACC4E38078D7}" destId="{12F42142-7811-4671-858B-7418DD6B0F65}"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BAA0AA54-E19F-4E91-B040-19AD65838BDF}" type="presOf" srcId="{CD563D8D-1EB4-453F-8E5E-38682272C5AE}" destId="{79FB90A5-4A64-4F5D-B89D-FFBCF59E704E}" srcOrd="0" destOrd="0" presId="urn:microsoft.com/office/officeart/2005/8/layout/chevron1"/>
    <dgm:cxn modelId="{8958ABCA-88C7-4682-8075-50F744436D42}"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FC49D665-2166-4CD4-87E7-610955C6175E}" type="presOf" srcId="{3340C33B-009F-47AB-A0BA-BB1A8018D556}" destId="{EC787E0F-6107-45AD-A623-F96FB71281AF}" srcOrd="0" destOrd="0" presId="urn:microsoft.com/office/officeart/2005/8/layout/chevron1"/>
    <dgm:cxn modelId="{EF99E2E9-F560-40F8-9E01-3F978B98212B}" type="presParOf" srcId="{EC787E0F-6107-45AD-A623-F96FB71281AF}" destId="{79FB90A5-4A64-4F5D-B89D-FFBCF59E704E}" srcOrd="0" destOrd="0" presId="urn:microsoft.com/office/officeart/2005/8/layout/chevron1"/>
    <dgm:cxn modelId="{88F8AFCC-34D3-4894-8557-84ACFF0342F5}" type="presParOf" srcId="{EC787E0F-6107-45AD-A623-F96FB71281AF}" destId="{A3D14EFD-1E07-44A7-92C6-2704BC3FF31C}" srcOrd="1" destOrd="0" presId="urn:microsoft.com/office/officeart/2005/8/layout/chevron1"/>
    <dgm:cxn modelId="{F543861B-09D8-4558-80F8-D3061CD79426}" type="presParOf" srcId="{EC787E0F-6107-45AD-A623-F96FB71281AF}" destId="{77C3CDE7-BD07-42D3-AE8C-4FDCADFA76B0}" srcOrd="2" destOrd="0" presId="urn:microsoft.com/office/officeart/2005/8/layout/chevron1"/>
    <dgm:cxn modelId="{968D764D-342E-42F2-BEF9-B6590FAAA05F}" type="presParOf" srcId="{EC787E0F-6107-45AD-A623-F96FB71281AF}" destId="{120F1147-BD79-49E0-B157-7DEFA76CC503}" srcOrd="3" destOrd="0" presId="urn:microsoft.com/office/officeart/2005/8/layout/chevron1"/>
    <dgm:cxn modelId="{A3509985-3CAD-4776-BE85-B9E78A060DEF}" type="presParOf" srcId="{EC787E0F-6107-45AD-A623-F96FB71281AF}" destId="{12F42142-7811-4671-858B-7418DD6B0F65}" srcOrd="4" destOrd="0" presId="urn:microsoft.com/office/officeart/2005/8/layout/chevron1"/>
    <dgm:cxn modelId="{63D6ED9C-F97A-4D07-8CBB-F1C6366AE115}" type="presParOf" srcId="{EC787E0F-6107-45AD-A623-F96FB71281AF}" destId="{CB0E8891-7793-4DE8-B106-2BB951988EE5}" srcOrd="5" destOrd="0" presId="urn:microsoft.com/office/officeart/2005/8/layout/chevron1"/>
    <dgm:cxn modelId="{FE60295F-FA98-4D75-A331-EC0BE3E2ADBF}" type="presParOf" srcId="{EC787E0F-6107-45AD-A623-F96FB71281AF}" destId="{826BA154-F69F-4C06-9880-4C9F51D41AE6}" srcOrd="6" destOrd="0" presId="urn:microsoft.com/office/officeart/2005/8/layout/chevron1"/>
    <dgm:cxn modelId="{06E870C7-027F-4F2E-B41B-DC064B45A4E0}" type="presParOf" srcId="{EC787E0F-6107-45AD-A623-F96FB71281AF}" destId="{42751A3F-58CC-447F-8220-FD0F76478652}" srcOrd="7" destOrd="0" presId="urn:microsoft.com/office/officeart/2005/8/layout/chevron1"/>
    <dgm:cxn modelId="{B4931D6E-2CAA-4E98-A38D-6F9603A00DCA}" type="presParOf" srcId="{EC787E0F-6107-45AD-A623-F96FB71281AF}" destId="{B5C8CBFC-6BDA-4B38-864C-E582F9A44AEA}" srcOrd="8" destOrd="0" presId="urn:microsoft.com/office/officeart/2005/8/layout/chevron1"/>
    <dgm:cxn modelId="{CFCC326E-1088-403F-ADF8-0CF1DFBCAA54}" type="presParOf" srcId="{EC787E0F-6107-45AD-A623-F96FB71281AF}" destId="{6B47B075-17D5-489D-BC0E-DD767B027F21}" srcOrd="9" destOrd="0" presId="urn:microsoft.com/office/officeart/2005/8/layout/chevron1"/>
    <dgm:cxn modelId="{97C40503-1224-4771-A8D1-0435E4815243}"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تحلیل نتایج</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اموا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8F23C754-C811-4BC3-B9EF-CEB71833D380}" type="presOf" srcId="{7B7CA7AB-C3AD-435C-BB45-BB41E83EB396}" destId="{B5C8CBFC-6BDA-4B38-864C-E582F9A44AEA}" srcOrd="0" destOrd="0" presId="urn:microsoft.com/office/officeart/2005/8/layout/chevron1"/>
    <dgm:cxn modelId="{A46C587D-17D7-403F-A627-49646DEE955F}" type="presOf" srcId="{AEBC4EC9-7111-4CA7-9F51-986A76A640A9}" destId="{8C97DFDE-8567-4ECD-BA0D-E4C0229FA133}"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02718E59-5727-44AC-86C0-3C6A5C6DB738}" type="presOf" srcId="{CD563D8D-1EB4-453F-8E5E-38682272C5AE}" destId="{79FB90A5-4A64-4F5D-B89D-FFBCF59E704E}" srcOrd="0" destOrd="0" presId="urn:microsoft.com/office/officeart/2005/8/layout/chevron1"/>
    <dgm:cxn modelId="{CB6D9EC6-DD2F-4BAA-8631-1C0DA20EF0FB}" type="presOf" srcId="{019CED91-B708-4F6C-8237-ACC4E38078D7}" destId="{12F42142-7811-4671-858B-7418DD6B0F65}" srcOrd="0" destOrd="0" presId="urn:microsoft.com/office/officeart/2005/8/layout/chevron1"/>
    <dgm:cxn modelId="{9FAF1E90-02DA-43B3-9C73-E493D2AF9416}"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454CD0DF-E977-4BBA-8D4B-68EDE37170D3}" type="presOf" srcId="{3340C33B-009F-47AB-A0BA-BB1A8018D556}" destId="{EC787E0F-6107-45AD-A623-F96FB71281AF}" srcOrd="0" destOrd="0" presId="urn:microsoft.com/office/officeart/2005/8/layout/chevron1"/>
    <dgm:cxn modelId="{F99F85EB-29FC-4065-9A13-9E119F2883EE}" type="presOf" srcId="{BA3E1376-4524-4745-954E-6E730B12EB2A}" destId="{77C3CDE7-BD07-42D3-AE8C-4FDCADFA76B0}" srcOrd="0" destOrd="0" presId="urn:microsoft.com/office/officeart/2005/8/layout/chevron1"/>
    <dgm:cxn modelId="{388FE42A-9634-410B-B7E4-BFE189C429F2}" type="presParOf" srcId="{EC787E0F-6107-45AD-A623-F96FB71281AF}" destId="{79FB90A5-4A64-4F5D-B89D-FFBCF59E704E}" srcOrd="0" destOrd="0" presId="urn:microsoft.com/office/officeart/2005/8/layout/chevron1"/>
    <dgm:cxn modelId="{1D5E6957-2B8B-4028-9D43-7CAF5BD5E32C}" type="presParOf" srcId="{EC787E0F-6107-45AD-A623-F96FB71281AF}" destId="{A3D14EFD-1E07-44A7-92C6-2704BC3FF31C}" srcOrd="1" destOrd="0" presId="urn:microsoft.com/office/officeart/2005/8/layout/chevron1"/>
    <dgm:cxn modelId="{2A5E958E-2CBD-43C7-8EB3-1A59D6641102}" type="presParOf" srcId="{EC787E0F-6107-45AD-A623-F96FB71281AF}" destId="{77C3CDE7-BD07-42D3-AE8C-4FDCADFA76B0}" srcOrd="2" destOrd="0" presId="urn:microsoft.com/office/officeart/2005/8/layout/chevron1"/>
    <dgm:cxn modelId="{93381CD3-1451-476E-AC17-021C5BF68D84}" type="presParOf" srcId="{EC787E0F-6107-45AD-A623-F96FB71281AF}" destId="{120F1147-BD79-49E0-B157-7DEFA76CC503}" srcOrd="3" destOrd="0" presId="urn:microsoft.com/office/officeart/2005/8/layout/chevron1"/>
    <dgm:cxn modelId="{284D8FF5-D801-49BF-AAB5-B496AF95D50C}" type="presParOf" srcId="{EC787E0F-6107-45AD-A623-F96FB71281AF}" destId="{12F42142-7811-4671-858B-7418DD6B0F65}" srcOrd="4" destOrd="0" presId="urn:microsoft.com/office/officeart/2005/8/layout/chevron1"/>
    <dgm:cxn modelId="{C35EC367-9928-489F-89DC-3DBFFBF2517D}" type="presParOf" srcId="{EC787E0F-6107-45AD-A623-F96FB71281AF}" destId="{CB0E8891-7793-4DE8-B106-2BB951988EE5}" srcOrd="5" destOrd="0" presId="urn:microsoft.com/office/officeart/2005/8/layout/chevron1"/>
    <dgm:cxn modelId="{1F14A86B-541C-4651-A782-1741CAFF9C51}" type="presParOf" srcId="{EC787E0F-6107-45AD-A623-F96FB71281AF}" destId="{826BA154-F69F-4C06-9880-4C9F51D41AE6}" srcOrd="6" destOrd="0" presId="urn:microsoft.com/office/officeart/2005/8/layout/chevron1"/>
    <dgm:cxn modelId="{B2D9DA67-FE75-421F-BBBE-FF89C0A0499C}" type="presParOf" srcId="{EC787E0F-6107-45AD-A623-F96FB71281AF}" destId="{42751A3F-58CC-447F-8220-FD0F76478652}" srcOrd="7" destOrd="0" presId="urn:microsoft.com/office/officeart/2005/8/layout/chevron1"/>
    <dgm:cxn modelId="{512A1B70-0F10-4784-BCA1-6C034E542C24}" type="presParOf" srcId="{EC787E0F-6107-45AD-A623-F96FB71281AF}" destId="{B5C8CBFC-6BDA-4B38-864C-E582F9A44AEA}" srcOrd="8" destOrd="0" presId="urn:microsoft.com/office/officeart/2005/8/layout/chevron1"/>
    <dgm:cxn modelId="{A44E5BFA-ECFE-4E99-83AE-B45367A04326}" type="presParOf" srcId="{EC787E0F-6107-45AD-A623-F96FB71281AF}" destId="{6B47B075-17D5-489D-BC0E-DD767B027F21}" srcOrd="9" destOrd="0" presId="urn:microsoft.com/office/officeart/2005/8/layout/chevron1"/>
    <dgm:cxn modelId="{CDB22DB0-F108-46C9-B84C-AA843578848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6771D9FF-E096-49D9-8BDA-9179C5A51594}" type="presOf" srcId="{BA3E1376-4524-4745-954E-6E730B12EB2A}" destId="{77C3CDE7-BD07-42D3-AE8C-4FDCADFA76B0}" srcOrd="0" destOrd="0" presId="urn:microsoft.com/office/officeart/2005/8/layout/chevron1"/>
    <dgm:cxn modelId="{6D99A176-FBF1-4097-B628-D312C266ABBE}"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297E0E5A-2887-4E0B-B41E-4301011A53FA}" type="presOf" srcId="{019CED91-B708-4F6C-8237-ACC4E38078D7}" destId="{12F42142-7811-4671-858B-7418DD6B0F65}" srcOrd="0" destOrd="0" presId="urn:microsoft.com/office/officeart/2005/8/layout/chevron1"/>
    <dgm:cxn modelId="{A560C595-FE13-4F07-8887-94303C5552DB}" type="presOf" srcId="{B9AD9DD5-54E4-4DF3-89DD-1615D5164222}" destId="{826BA154-F69F-4C06-9880-4C9F51D41AE6}" srcOrd="0" destOrd="0" presId="urn:microsoft.com/office/officeart/2005/8/layout/chevron1"/>
    <dgm:cxn modelId="{DE4019AF-C6A9-4061-97A8-5FD626663E86}" type="presOf" srcId="{AEBC4EC9-7111-4CA7-9F51-986A76A640A9}" destId="{8C97DFDE-8567-4ECD-BA0D-E4C0229FA133}" srcOrd="0" destOrd="0" presId="urn:microsoft.com/office/officeart/2005/8/layout/chevron1"/>
    <dgm:cxn modelId="{CB03DAB6-A91C-4868-A814-BB87E889AF59}" type="presOf" srcId="{7B7CA7AB-C3AD-435C-BB45-BB41E83EB396}" destId="{B5C8CBFC-6BDA-4B38-864C-E582F9A44AEA}" srcOrd="0" destOrd="0" presId="urn:microsoft.com/office/officeart/2005/8/layout/chevron1"/>
    <dgm:cxn modelId="{9506FAEB-3AC3-4F31-9601-59FACFA93E3D}"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15298CD4-374B-4A93-8CCF-500AB218B331}" type="presParOf" srcId="{EC787E0F-6107-45AD-A623-F96FB71281AF}" destId="{79FB90A5-4A64-4F5D-B89D-FFBCF59E704E}" srcOrd="0" destOrd="0" presId="urn:microsoft.com/office/officeart/2005/8/layout/chevron1"/>
    <dgm:cxn modelId="{5C9B272B-2F27-40F0-88C7-4C95E70BFEB1}" type="presParOf" srcId="{EC787E0F-6107-45AD-A623-F96FB71281AF}" destId="{A3D14EFD-1E07-44A7-92C6-2704BC3FF31C}" srcOrd="1" destOrd="0" presId="urn:microsoft.com/office/officeart/2005/8/layout/chevron1"/>
    <dgm:cxn modelId="{4D252D56-6254-41A6-B2FD-4C4CB4BEDDA5}" type="presParOf" srcId="{EC787E0F-6107-45AD-A623-F96FB71281AF}" destId="{77C3CDE7-BD07-42D3-AE8C-4FDCADFA76B0}" srcOrd="2" destOrd="0" presId="urn:microsoft.com/office/officeart/2005/8/layout/chevron1"/>
    <dgm:cxn modelId="{B395474F-2910-4176-AFF5-95F2A6BFA110}" type="presParOf" srcId="{EC787E0F-6107-45AD-A623-F96FB71281AF}" destId="{120F1147-BD79-49E0-B157-7DEFA76CC503}" srcOrd="3" destOrd="0" presId="urn:microsoft.com/office/officeart/2005/8/layout/chevron1"/>
    <dgm:cxn modelId="{C7F37848-406C-41EB-9C14-63929480BC88}" type="presParOf" srcId="{EC787E0F-6107-45AD-A623-F96FB71281AF}" destId="{12F42142-7811-4671-858B-7418DD6B0F65}" srcOrd="4" destOrd="0" presId="urn:microsoft.com/office/officeart/2005/8/layout/chevron1"/>
    <dgm:cxn modelId="{C6A47449-27E2-49A4-85BC-C756FE4B35DB}" type="presParOf" srcId="{EC787E0F-6107-45AD-A623-F96FB71281AF}" destId="{CB0E8891-7793-4DE8-B106-2BB951988EE5}" srcOrd="5" destOrd="0" presId="urn:microsoft.com/office/officeart/2005/8/layout/chevron1"/>
    <dgm:cxn modelId="{861DB9F6-681A-4705-9FB2-A27D553B84DE}" type="presParOf" srcId="{EC787E0F-6107-45AD-A623-F96FB71281AF}" destId="{826BA154-F69F-4C06-9880-4C9F51D41AE6}" srcOrd="6" destOrd="0" presId="urn:microsoft.com/office/officeart/2005/8/layout/chevron1"/>
    <dgm:cxn modelId="{F62C2092-DAB5-40F1-B70E-EB7A9DCF34E3}" type="presParOf" srcId="{EC787E0F-6107-45AD-A623-F96FB71281AF}" destId="{42751A3F-58CC-447F-8220-FD0F76478652}" srcOrd="7" destOrd="0" presId="urn:microsoft.com/office/officeart/2005/8/layout/chevron1"/>
    <dgm:cxn modelId="{C117F216-B046-4B21-A048-0420FA03CF9D}" type="presParOf" srcId="{EC787E0F-6107-45AD-A623-F96FB71281AF}" destId="{B5C8CBFC-6BDA-4B38-864C-E582F9A44AEA}" srcOrd="8" destOrd="0" presId="urn:microsoft.com/office/officeart/2005/8/layout/chevron1"/>
    <dgm:cxn modelId="{52A68152-F0E4-4BEB-B660-3140F5DCEC60}" type="presParOf" srcId="{EC787E0F-6107-45AD-A623-F96FB71281AF}" destId="{6B47B075-17D5-489D-BC0E-DD767B027F21}" srcOrd="9" destOrd="0" presId="urn:microsoft.com/office/officeart/2005/8/layout/chevron1"/>
    <dgm:cxn modelId="{DA6B9AE2-B77F-408F-8474-6D6A02DE00C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E4592A85-89FD-46AE-8A07-D0CE95FBFF8A}" type="presOf" srcId="{019CED91-B708-4F6C-8237-ACC4E38078D7}" destId="{12F42142-7811-4671-858B-7418DD6B0F65}"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178B8ED-12CB-4EC9-BD07-D5E144D37494}" type="presOf" srcId="{CD563D8D-1EB4-453F-8E5E-38682272C5AE}" destId="{79FB90A5-4A64-4F5D-B89D-FFBCF59E704E}" srcOrd="0" destOrd="0" presId="urn:microsoft.com/office/officeart/2005/8/layout/chevron1"/>
    <dgm:cxn modelId="{9E00DE2F-D608-46E8-BD93-99DD2FDABB88}"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2AC9B78-0A87-42EB-8629-58D376E11A82}" type="presOf" srcId="{B9AD9DD5-54E4-4DF3-89DD-1615D5164222}" destId="{826BA154-F69F-4C06-9880-4C9F51D41AE6}" srcOrd="0" destOrd="0" presId="urn:microsoft.com/office/officeart/2005/8/layout/chevron1"/>
    <dgm:cxn modelId="{FE15470A-F500-4823-814D-D3F5300BBA3B}"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0C098FF8-8298-459B-B139-F80C09D92617}" type="presOf" srcId="{BA3E1376-4524-4745-954E-6E730B12EB2A}" destId="{77C3CDE7-BD07-42D3-AE8C-4FDCADFA76B0}"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B9DD0E3D-D672-4253-A305-1A1E9D4D6BED}" type="presOf" srcId="{3340C33B-009F-47AB-A0BA-BB1A8018D556}" destId="{EC787E0F-6107-45AD-A623-F96FB71281AF}" srcOrd="0" destOrd="0" presId="urn:microsoft.com/office/officeart/2005/8/layout/chevron1"/>
    <dgm:cxn modelId="{59BC1340-4A4A-43AE-A427-385A8E09BFC1}" type="presParOf" srcId="{EC787E0F-6107-45AD-A623-F96FB71281AF}" destId="{79FB90A5-4A64-4F5D-B89D-FFBCF59E704E}" srcOrd="0" destOrd="0" presId="urn:microsoft.com/office/officeart/2005/8/layout/chevron1"/>
    <dgm:cxn modelId="{CFFC6765-1E39-4E3B-8D8D-09A5BE03511F}" type="presParOf" srcId="{EC787E0F-6107-45AD-A623-F96FB71281AF}" destId="{A3D14EFD-1E07-44A7-92C6-2704BC3FF31C}" srcOrd="1" destOrd="0" presId="urn:microsoft.com/office/officeart/2005/8/layout/chevron1"/>
    <dgm:cxn modelId="{5C492CAA-4096-4FA1-AA35-23575DB3696A}" type="presParOf" srcId="{EC787E0F-6107-45AD-A623-F96FB71281AF}" destId="{77C3CDE7-BD07-42D3-AE8C-4FDCADFA76B0}" srcOrd="2" destOrd="0" presId="urn:microsoft.com/office/officeart/2005/8/layout/chevron1"/>
    <dgm:cxn modelId="{E4D71591-C969-48DA-A921-95B9A1B95BCF}" type="presParOf" srcId="{EC787E0F-6107-45AD-A623-F96FB71281AF}" destId="{120F1147-BD79-49E0-B157-7DEFA76CC503}" srcOrd="3" destOrd="0" presId="urn:microsoft.com/office/officeart/2005/8/layout/chevron1"/>
    <dgm:cxn modelId="{9A8FCDA4-D4E2-40C1-BD08-84323672B3C5}" type="presParOf" srcId="{EC787E0F-6107-45AD-A623-F96FB71281AF}" destId="{12F42142-7811-4671-858B-7418DD6B0F65}" srcOrd="4" destOrd="0" presId="urn:microsoft.com/office/officeart/2005/8/layout/chevron1"/>
    <dgm:cxn modelId="{544F1456-4F48-4801-991B-E2E3B355F408}" type="presParOf" srcId="{EC787E0F-6107-45AD-A623-F96FB71281AF}" destId="{CB0E8891-7793-4DE8-B106-2BB951988EE5}" srcOrd="5" destOrd="0" presId="urn:microsoft.com/office/officeart/2005/8/layout/chevron1"/>
    <dgm:cxn modelId="{8E7F237E-1C8F-4B3C-B255-516CBF9E4434}" type="presParOf" srcId="{EC787E0F-6107-45AD-A623-F96FB71281AF}" destId="{826BA154-F69F-4C06-9880-4C9F51D41AE6}" srcOrd="6" destOrd="0" presId="urn:microsoft.com/office/officeart/2005/8/layout/chevron1"/>
    <dgm:cxn modelId="{E446F566-C1D9-4F6A-A721-C270EB14F1CB}" type="presParOf" srcId="{EC787E0F-6107-45AD-A623-F96FB71281AF}" destId="{42751A3F-58CC-447F-8220-FD0F76478652}" srcOrd="7" destOrd="0" presId="urn:microsoft.com/office/officeart/2005/8/layout/chevron1"/>
    <dgm:cxn modelId="{30A6A180-9215-4474-A0F3-C68AFEEF78E6}" type="presParOf" srcId="{EC787E0F-6107-45AD-A623-F96FB71281AF}" destId="{B5C8CBFC-6BDA-4B38-864C-E582F9A44AEA}" srcOrd="8" destOrd="0" presId="urn:microsoft.com/office/officeart/2005/8/layout/chevron1"/>
    <dgm:cxn modelId="{B69BE2EB-1534-4773-A754-BA1AA7113B3A}" type="presParOf" srcId="{EC787E0F-6107-45AD-A623-F96FB71281AF}" destId="{6B47B075-17D5-489D-BC0E-DD767B027F21}" srcOrd="9" destOrd="0" presId="urn:microsoft.com/office/officeart/2005/8/layout/chevron1"/>
    <dgm:cxn modelId="{5F13C40D-9F37-4CA3-87F7-3CE534D25414}"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41DCCE3F-5B21-4E83-809D-3535D541D0AF}" type="presOf" srcId="{B9AD9DD5-54E4-4DF3-89DD-1615D5164222}" destId="{826BA154-F69F-4C06-9880-4C9F51D41AE6}" srcOrd="0" destOrd="0" presId="urn:microsoft.com/office/officeart/2005/8/layout/chevron1"/>
    <dgm:cxn modelId="{E1DA509E-D15C-432F-8ACE-F0C6C766CAFF}"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E25D39C2-F98B-4EB7-8195-0FFB4211EDE1}" type="presOf" srcId="{CD563D8D-1EB4-453F-8E5E-38682272C5AE}" destId="{79FB90A5-4A64-4F5D-B89D-FFBCF59E704E}"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FA9EA2FF-110A-4711-8383-36F45D44A4CE}" type="presOf" srcId="{019CED91-B708-4F6C-8237-ACC4E38078D7}" destId="{12F42142-7811-4671-858B-7418DD6B0F65}" srcOrd="0" destOrd="0" presId="urn:microsoft.com/office/officeart/2005/8/layout/chevron1"/>
    <dgm:cxn modelId="{C459F80E-F0F5-41CE-B176-B87641F1EF6C}" type="presOf" srcId="{7B7CA7AB-C3AD-435C-BB45-BB41E83EB396}" destId="{B5C8CBFC-6BDA-4B38-864C-E582F9A44AEA}" srcOrd="0" destOrd="0" presId="urn:microsoft.com/office/officeart/2005/8/layout/chevron1"/>
    <dgm:cxn modelId="{052DB525-16DE-47AA-97C0-768C4833994A}" type="presOf" srcId="{BA3E1376-4524-4745-954E-6E730B12EB2A}" destId="{77C3CDE7-BD07-42D3-AE8C-4FDCADFA76B0}" srcOrd="0" destOrd="0" presId="urn:microsoft.com/office/officeart/2005/8/layout/chevron1"/>
    <dgm:cxn modelId="{CE2665B4-38CC-4D87-AD0A-37FA12D8504F}"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F4603449-E162-4E77-9286-9A1895BB5B1A}" type="presParOf" srcId="{EC787E0F-6107-45AD-A623-F96FB71281AF}" destId="{79FB90A5-4A64-4F5D-B89D-FFBCF59E704E}" srcOrd="0" destOrd="0" presId="urn:microsoft.com/office/officeart/2005/8/layout/chevron1"/>
    <dgm:cxn modelId="{CB9DC62F-536C-42B3-B5FD-0A98F1DF6342}" type="presParOf" srcId="{EC787E0F-6107-45AD-A623-F96FB71281AF}" destId="{A3D14EFD-1E07-44A7-92C6-2704BC3FF31C}" srcOrd="1" destOrd="0" presId="urn:microsoft.com/office/officeart/2005/8/layout/chevron1"/>
    <dgm:cxn modelId="{5D37B8B7-35CD-4E83-BB91-4205971802A3}" type="presParOf" srcId="{EC787E0F-6107-45AD-A623-F96FB71281AF}" destId="{77C3CDE7-BD07-42D3-AE8C-4FDCADFA76B0}" srcOrd="2" destOrd="0" presId="urn:microsoft.com/office/officeart/2005/8/layout/chevron1"/>
    <dgm:cxn modelId="{FCE2E012-E0A4-41D2-AEF0-55365C92C04F}" type="presParOf" srcId="{EC787E0F-6107-45AD-A623-F96FB71281AF}" destId="{120F1147-BD79-49E0-B157-7DEFA76CC503}" srcOrd="3" destOrd="0" presId="urn:microsoft.com/office/officeart/2005/8/layout/chevron1"/>
    <dgm:cxn modelId="{D8EF276D-3B4C-4183-9F3D-0FC774B10989}" type="presParOf" srcId="{EC787E0F-6107-45AD-A623-F96FB71281AF}" destId="{12F42142-7811-4671-858B-7418DD6B0F65}" srcOrd="4" destOrd="0" presId="urn:microsoft.com/office/officeart/2005/8/layout/chevron1"/>
    <dgm:cxn modelId="{DF127200-5010-4F24-9039-24CEBE656D1B}" type="presParOf" srcId="{EC787E0F-6107-45AD-A623-F96FB71281AF}" destId="{CB0E8891-7793-4DE8-B106-2BB951988EE5}" srcOrd="5" destOrd="0" presId="urn:microsoft.com/office/officeart/2005/8/layout/chevron1"/>
    <dgm:cxn modelId="{F3B98866-F80C-4840-9C15-8753406BEEBC}" type="presParOf" srcId="{EC787E0F-6107-45AD-A623-F96FB71281AF}" destId="{826BA154-F69F-4C06-9880-4C9F51D41AE6}" srcOrd="6" destOrd="0" presId="urn:microsoft.com/office/officeart/2005/8/layout/chevron1"/>
    <dgm:cxn modelId="{3D2E6ADA-09AD-453E-B329-F1C6CD816195}" type="presParOf" srcId="{EC787E0F-6107-45AD-A623-F96FB71281AF}" destId="{42751A3F-58CC-447F-8220-FD0F76478652}" srcOrd="7" destOrd="0" presId="urn:microsoft.com/office/officeart/2005/8/layout/chevron1"/>
    <dgm:cxn modelId="{A2191C8E-15FB-4445-9F5F-8F6C219E9684}" type="presParOf" srcId="{EC787E0F-6107-45AD-A623-F96FB71281AF}" destId="{B5C8CBFC-6BDA-4B38-864C-E582F9A44AEA}" srcOrd="8" destOrd="0" presId="urn:microsoft.com/office/officeart/2005/8/layout/chevron1"/>
    <dgm:cxn modelId="{95A789A2-3550-4FE9-8561-3008393B74A7}" type="presParOf" srcId="{EC787E0F-6107-45AD-A623-F96FB71281AF}" destId="{6B47B075-17D5-489D-BC0E-DD767B027F21}" srcOrd="9" destOrd="0" presId="urn:microsoft.com/office/officeart/2005/8/layout/chevron1"/>
    <dgm:cxn modelId="{0AC37FB8-EBAB-43DF-ADFB-20E4906BE59A}"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3FAF7E3C-21A5-4EE3-818E-AF277C401B03}" type="presOf" srcId="{3340C33B-009F-47AB-A0BA-BB1A8018D556}" destId="{EC787E0F-6107-45AD-A623-F96FB71281AF}"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E87BE8D6-7B9C-4EC2-B1E3-465FE401185E}" type="presOf" srcId="{CD563D8D-1EB4-453F-8E5E-38682272C5AE}" destId="{79FB90A5-4A64-4F5D-B89D-FFBCF59E704E}" srcOrd="0" destOrd="0" presId="urn:microsoft.com/office/officeart/2005/8/layout/chevron1"/>
    <dgm:cxn modelId="{DF6FD36B-7C9A-41C8-BBA6-BB4D6287E332}" type="presOf" srcId="{7B7CA7AB-C3AD-435C-BB45-BB41E83EB396}" destId="{B5C8CBFC-6BDA-4B38-864C-E582F9A44AEA}" srcOrd="0" destOrd="0" presId="urn:microsoft.com/office/officeart/2005/8/layout/chevron1"/>
    <dgm:cxn modelId="{3D26AD43-82C4-4AE5-A7DE-8DB9C49770E7}"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A8668A6-B46D-4ED9-AAC2-86E710325640}" type="presOf" srcId="{BA3E1376-4524-4745-954E-6E730B12EB2A}" destId="{77C3CDE7-BD07-42D3-AE8C-4FDCADFA76B0}" srcOrd="0" destOrd="0" presId="urn:microsoft.com/office/officeart/2005/8/layout/chevron1"/>
    <dgm:cxn modelId="{4236FA4C-6179-4444-A483-2BE29550FD6C}" type="presOf" srcId="{B9AD9DD5-54E4-4DF3-89DD-1615D5164222}" destId="{826BA154-F69F-4C06-9880-4C9F51D41AE6}" srcOrd="0" destOrd="0" presId="urn:microsoft.com/office/officeart/2005/8/layout/chevron1"/>
    <dgm:cxn modelId="{0B32023B-C582-46B2-812E-B0AF39F77B43}" type="presOf" srcId="{AEBC4EC9-7111-4CA7-9F51-986A76A640A9}" destId="{8C97DFDE-8567-4ECD-BA0D-E4C0229FA133}" srcOrd="0" destOrd="0" presId="urn:microsoft.com/office/officeart/2005/8/layout/chevron1"/>
    <dgm:cxn modelId="{1DFB2E18-A4FD-4823-9404-AEF4EFAB1F18}" type="presParOf" srcId="{EC787E0F-6107-45AD-A623-F96FB71281AF}" destId="{79FB90A5-4A64-4F5D-B89D-FFBCF59E704E}" srcOrd="0" destOrd="0" presId="urn:microsoft.com/office/officeart/2005/8/layout/chevron1"/>
    <dgm:cxn modelId="{559176F9-F8F4-4EAB-94C3-17D3ED3EC0DB}" type="presParOf" srcId="{EC787E0F-6107-45AD-A623-F96FB71281AF}" destId="{A3D14EFD-1E07-44A7-92C6-2704BC3FF31C}" srcOrd="1" destOrd="0" presId="urn:microsoft.com/office/officeart/2005/8/layout/chevron1"/>
    <dgm:cxn modelId="{B063A4DB-34F0-4604-A8E4-DD03FEE352A0}" type="presParOf" srcId="{EC787E0F-6107-45AD-A623-F96FB71281AF}" destId="{77C3CDE7-BD07-42D3-AE8C-4FDCADFA76B0}" srcOrd="2" destOrd="0" presId="urn:microsoft.com/office/officeart/2005/8/layout/chevron1"/>
    <dgm:cxn modelId="{06B5228F-065B-4471-9A1C-35070AB6F731}" type="presParOf" srcId="{EC787E0F-6107-45AD-A623-F96FB71281AF}" destId="{120F1147-BD79-49E0-B157-7DEFA76CC503}" srcOrd="3" destOrd="0" presId="urn:microsoft.com/office/officeart/2005/8/layout/chevron1"/>
    <dgm:cxn modelId="{279FF899-6ECB-4517-9470-47D22A6DF3D8}" type="presParOf" srcId="{EC787E0F-6107-45AD-A623-F96FB71281AF}" destId="{12F42142-7811-4671-858B-7418DD6B0F65}" srcOrd="4" destOrd="0" presId="urn:microsoft.com/office/officeart/2005/8/layout/chevron1"/>
    <dgm:cxn modelId="{AD20C3D2-5C3A-4CA4-A2DB-6D3CA7049DB6}" type="presParOf" srcId="{EC787E0F-6107-45AD-A623-F96FB71281AF}" destId="{CB0E8891-7793-4DE8-B106-2BB951988EE5}" srcOrd="5" destOrd="0" presId="urn:microsoft.com/office/officeart/2005/8/layout/chevron1"/>
    <dgm:cxn modelId="{D49E6195-9A27-494A-B545-58AADEFA5F9E}" type="presParOf" srcId="{EC787E0F-6107-45AD-A623-F96FB71281AF}" destId="{826BA154-F69F-4C06-9880-4C9F51D41AE6}" srcOrd="6" destOrd="0" presId="urn:microsoft.com/office/officeart/2005/8/layout/chevron1"/>
    <dgm:cxn modelId="{067EB97B-AD5B-4749-9084-623BE6410CC5}" type="presParOf" srcId="{EC787E0F-6107-45AD-A623-F96FB71281AF}" destId="{42751A3F-58CC-447F-8220-FD0F76478652}" srcOrd="7" destOrd="0" presId="urn:microsoft.com/office/officeart/2005/8/layout/chevron1"/>
    <dgm:cxn modelId="{DECE150C-4E7C-444D-831C-7D798CCCA00B}" type="presParOf" srcId="{EC787E0F-6107-45AD-A623-F96FB71281AF}" destId="{B5C8CBFC-6BDA-4B38-864C-E582F9A44AEA}" srcOrd="8" destOrd="0" presId="urn:microsoft.com/office/officeart/2005/8/layout/chevron1"/>
    <dgm:cxn modelId="{880BF25A-E142-4FC9-8AF4-2EF06329DEA8}" type="presParOf" srcId="{EC787E0F-6107-45AD-A623-F96FB71281AF}" destId="{6B47B075-17D5-489D-BC0E-DD767B027F21}" srcOrd="9" destOrd="0" presId="urn:microsoft.com/office/officeart/2005/8/layout/chevron1"/>
    <dgm:cxn modelId="{C08C6987-4D07-4736-989A-A785674FCF2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BFCF66DA-083F-4092-9105-4EDFC82B33B5}" type="presOf" srcId="{3340C33B-009F-47AB-A0BA-BB1A8018D556}" destId="{EC787E0F-6107-45AD-A623-F96FB71281AF}" srcOrd="0" destOrd="0" presId="urn:microsoft.com/office/officeart/2005/8/layout/chevron1"/>
    <dgm:cxn modelId="{05684D7E-7D3E-4B18-AB93-57CD43A4AC90}" type="presOf" srcId="{019CED91-B708-4F6C-8237-ACC4E38078D7}" destId="{12F42142-7811-4671-858B-7418DD6B0F65}" srcOrd="0" destOrd="0" presId="urn:microsoft.com/office/officeart/2005/8/layout/chevron1"/>
    <dgm:cxn modelId="{59456C3A-48AA-4B3F-8458-D277B7F08E7A}"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AC43956E-8EC6-4283-892A-FDE74C0D3D9E}" type="presOf" srcId="{CD563D8D-1EB4-453F-8E5E-38682272C5AE}" destId="{79FB90A5-4A64-4F5D-B89D-FFBCF59E704E}"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0A1FA1C5-9603-40BE-B4C5-23B329A9EF96}" type="presOf" srcId="{7B7CA7AB-C3AD-435C-BB45-BB41E83EB396}" destId="{B5C8CBFC-6BDA-4B38-864C-E582F9A44AEA}" srcOrd="0" destOrd="0" presId="urn:microsoft.com/office/officeart/2005/8/layout/chevron1"/>
    <dgm:cxn modelId="{98C9D93B-9EEF-4898-937B-522E8DC14D3A}"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086E6C1F-2888-4A6C-A15A-20FC5C629A1B}" type="presOf" srcId="{BA3E1376-4524-4745-954E-6E730B12EB2A}" destId="{77C3CDE7-BD07-42D3-AE8C-4FDCADFA76B0}"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295C302D-9379-4D14-AB7E-8BF4EA64952E}" srcId="{3340C33B-009F-47AB-A0BA-BB1A8018D556}" destId="{019CED91-B708-4F6C-8237-ACC4E38078D7}" srcOrd="2" destOrd="0" parTransId="{4351FE79-6E9C-4341-89FA-9A6466FB09FA}" sibTransId="{EF484C45-20AE-445B-873A-DDBBA88A2011}"/>
    <dgm:cxn modelId="{8A232DF3-7874-4F1C-95B5-BBFFD4485D76}" srcId="{3340C33B-009F-47AB-A0BA-BB1A8018D556}" destId="{7B7CA7AB-C3AD-435C-BB45-BB41E83EB396}" srcOrd="4" destOrd="0" parTransId="{F562D8D3-3148-45B4-871C-39CB1B654A35}" sibTransId="{97F243E1-52F1-438C-B53B-F2D739289872}"/>
    <dgm:cxn modelId="{FFEDEAE7-6243-47F8-9C86-32C2A0906286}" type="presParOf" srcId="{EC787E0F-6107-45AD-A623-F96FB71281AF}" destId="{79FB90A5-4A64-4F5D-B89D-FFBCF59E704E}" srcOrd="0" destOrd="0" presId="urn:microsoft.com/office/officeart/2005/8/layout/chevron1"/>
    <dgm:cxn modelId="{354D8715-0A96-4FEB-86F6-3C94EBB7ED06}" type="presParOf" srcId="{EC787E0F-6107-45AD-A623-F96FB71281AF}" destId="{A3D14EFD-1E07-44A7-92C6-2704BC3FF31C}" srcOrd="1" destOrd="0" presId="urn:microsoft.com/office/officeart/2005/8/layout/chevron1"/>
    <dgm:cxn modelId="{9C17199E-CC81-46EA-B4C7-87A0FAFB9434}" type="presParOf" srcId="{EC787E0F-6107-45AD-A623-F96FB71281AF}" destId="{77C3CDE7-BD07-42D3-AE8C-4FDCADFA76B0}" srcOrd="2" destOrd="0" presId="urn:microsoft.com/office/officeart/2005/8/layout/chevron1"/>
    <dgm:cxn modelId="{958C4477-4EBC-4C5A-B8DE-0719CE696A44}" type="presParOf" srcId="{EC787E0F-6107-45AD-A623-F96FB71281AF}" destId="{120F1147-BD79-49E0-B157-7DEFA76CC503}" srcOrd="3" destOrd="0" presId="urn:microsoft.com/office/officeart/2005/8/layout/chevron1"/>
    <dgm:cxn modelId="{42262F1F-0605-43C5-9777-CBD416DE9E40}" type="presParOf" srcId="{EC787E0F-6107-45AD-A623-F96FB71281AF}" destId="{12F42142-7811-4671-858B-7418DD6B0F65}" srcOrd="4" destOrd="0" presId="urn:microsoft.com/office/officeart/2005/8/layout/chevron1"/>
    <dgm:cxn modelId="{1310BDB0-7FD6-462D-97E5-8BC3A13909EB}" type="presParOf" srcId="{EC787E0F-6107-45AD-A623-F96FB71281AF}" destId="{CB0E8891-7793-4DE8-B106-2BB951988EE5}" srcOrd="5" destOrd="0" presId="urn:microsoft.com/office/officeart/2005/8/layout/chevron1"/>
    <dgm:cxn modelId="{66DF1603-F7EF-46B0-BB63-4CE54FA9E467}" type="presParOf" srcId="{EC787E0F-6107-45AD-A623-F96FB71281AF}" destId="{826BA154-F69F-4C06-9880-4C9F51D41AE6}" srcOrd="6" destOrd="0" presId="urn:microsoft.com/office/officeart/2005/8/layout/chevron1"/>
    <dgm:cxn modelId="{F352F24D-7047-42F0-B815-1FDD161BE07D}" type="presParOf" srcId="{EC787E0F-6107-45AD-A623-F96FB71281AF}" destId="{42751A3F-58CC-447F-8220-FD0F76478652}" srcOrd="7" destOrd="0" presId="urn:microsoft.com/office/officeart/2005/8/layout/chevron1"/>
    <dgm:cxn modelId="{95776B00-9B90-458A-BCB6-6CACB6977106}" type="presParOf" srcId="{EC787E0F-6107-45AD-A623-F96FB71281AF}" destId="{B5C8CBFC-6BDA-4B38-864C-E582F9A44AEA}" srcOrd="8" destOrd="0" presId="urn:microsoft.com/office/officeart/2005/8/layout/chevron1"/>
    <dgm:cxn modelId="{CC6E4E73-D665-4CC4-8DBC-DF912104CC67}" type="presParOf" srcId="{EC787E0F-6107-45AD-A623-F96FB71281AF}" destId="{6B47B075-17D5-489D-BC0E-DD767B027F21}" srcOrd="9" destOrd="0" presId="urn:microsoft.com/office/officeart/2005/8/layout/chevron1"/>
    <dgm:cxn modelId="{6E3AED16-F4BA-4E95-B85D-0C0F7D6E25F9}"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8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B3DDF0D8-2E4D-48BF-A579-CEAEC4600948}"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4B47923C-D0C5-49EA-B28A-4BBD8F772733}"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E1883359-A97B-42CF-9D7D-EF6410C9D5B3}" type="presOf" srcId="{3340C33B-009F-47AB-A0BA-BB1A8018D556}" destId="{EC787E0F-6107-45AD-A623-F96FB71281AF}" srcOrd="0" destOrd="0" presId="urn:microsoft.com/office/officeart/2005/8/layout/chevron1"/>
    <dgm:cxn modelId="{6726EA87-730F-4C6F-B27A-779286EA5BAE}"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83113B9-5F29-4792-9228-94C99C2F84FA}" type="presOf" srcId="{CD563D8D-1EB4-453F-8E5E-38682272C5AE}" destId="{79FB90A5-4A64-4F5D-B89D-FFBCF59E704E}" srcOrd="0" destOrd="0" presId="urn:microsoft.com/office/officeart/2005/8/layout/chevron1"/>
    <dgm:cxn modelId="{2239547B-050A-4539-B0A5-E27F76F20417}" type="presOf" srcId="{7B7CA7AB-C3AD-435C-BB45-BB41E83EB396}" destId="{B5C8CBFC-6BDA-4B38-864C-E582F9A44AEA}" srcOrd="0" destOrd="0" presId="urn:microsoft.com/office/officeart/2005/8/layout/chevron1"/>
    <dgm:cxn modelId="{F238CEE7-CE22-43B5-A28C-08BC1D2718C8}" type="presOf" srcId="{019CED91-B708-4F6C-8237-ACC4E38078D7}" destId="{12F42142-7811-4671-858B-7418DD6B0F65}" srcOrd="0" destOrd="0" presId="urn:microsoft.com/office/officeart/2005/8/layout/chevron1"/>
    <dgm:cxn modelId="{2ACF31B0-57B8-41D0-9F54-F95041E015C7}" type="presParOf" srcId="{EC787E0F-6107-45AD-A623-F96FB71281AF}" destId="{79FB90A5-4A64-4F5D-B89D-FFBCF59E704E}" srcOrd="0" destOrd="0" presId="urn:microsoft.com/office/officeart/2005/8/layout/chevron1"/>
    <dgm:cxn modelId="{53F05386-3ACB-4CC3-AC11-48FBEAB7597A}" type="presParOf" srcId="{EC787E0F-6107-45AD-A623-F96FB71281AF}" destId="{A3D14EFD-1E07-44A7-92C6-2704BC3FF31C}" srcOrd="1" destOrd="0" presId="urn:microsoft.com/office/officeart/2005/8/layout/chevron1"/>
    <dgm:cxn modelId="{5F36C84A-2C96-409B-82EA-20D027A85D02}" type="presParOf" srcId="{EC787E0F-6107-45AD-A623-F96FB71281AF}" destId="{77C3CDE7-BD07-42D3-AE8C-4FDCADFA76B0}" srcOrd="2" destOrd="0" presId="urn:microsoft.com/office/officeart/2005/8/layout/chevron1"/>
    <dgm:cxn modelId="{DA14AB35-697F-4118-BA25-6083582F6302}" type="presParOf" srcId="{EC787E0F-6107-45AD-A623-F96FB71281AF}" destId="{120F1147-BD79-49E0-B157-7DEFA76CC503}" srcOrd="3" destOrd="0" presId="urn:microsoft.com/office/officeart/2005/8/layout/chevron1"/>
    <dgm:cxn modelId="{A6EC467E-F99A-4033-99A9-0CC3469A8148}" type="presParOf" srcId="{EC787E0F-6107-45AD-A623-F96FB71281AF}" destId="{12F42142-7811-4671-858B-7418DD6B0F65}" srcOrd="4" destOrd="0" presId="urn:microsoft.com/office/officeart/2005/8/layout/chevron1"/>
    <dgm:cxn modelId="{7A206536-CBD7-4888-88E9-2BB99E7A6A63}" type="presParOf" srcId="{EC787E0F-6107-45AD-A623-F96FB71281AF}" destId="{CB0E8891-7793-4DE8-B106-2BB951988EE5}" srcOrd="5" destOrd="0" presId="urn:microsoft.com/office/officeart/2005/8/layout/chevron1"/>
    <dgm:cxn modelId="{BC1F0350-106C-46B0-96EB-ADF715DFC855}" type="presParOf" srcId="{EC787E0F-6107-45AD-A623-F96FB71281AF}" destId="{826BA154-F69F-4C06-9880-4C9F51D41AE6}" srcOrd="6" destOrd="0" presId="urn:microsoft.com/office/officeart/2005/8/layout/chevron1"/>
    <dgm:cxn modelId="{3045E7DA-AFAE-47EE-9382-43F442F4D665}" type="presParOf" srcId="{EC787E0F-6107-45AD-A623-F96FB71281AF}" destId="{42751A3F-58CC-447F-8220-FD0F76478652}" srcOrd="7" destOrd="0" presId="urn:microsoft.com/office/officeart/2005/8/layout/chevron1"/>
    <dgm:cxn modelId="{E5E73168-DCEF-4C0E-A081-FD4D0005AC2E}" type="presParOf" srcId="{EC787E0F-6107-45AD-A623-F96FB71281AF}" destId="{B5C8CBFC-6BDA-4B38-864C-E582F9A44AEA}" srcOrd="8" destOrd="0" presId="urn:microsoft.com/office/officeart/2005/8/layout/chevron1"/>
    <dgm:cxn modelId="{1E5DFBD2-F122-4501-873B-E7A9BBA17693}" type="presParOf" srcId="{EC787E0F-6107-45AD-A623-F96FB71281AF}" destId="{6B47B075-17D5-489D-BC0E-DD767B027F21}" srcOrd="9" destOrd="0" presId="urn:microsoft.com/office/officeart/2005/8/layout/chevron1"/>
    <dgm:cxn modelId="{EEB49580-A99E-4A91-BFD9-3F7BDD3C862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08534DE-7179-44AD-9C0A-B4C43910AF58}" type="presOf" srcId="{B9AD9DD5-54E4-4DF3-89DD-1615D5164222}" destId="{826BA154-F69F-4C06-9880-4C9F51D41AE6}" srcOrd="0" destOrd="0" presId="urn:microsoft.com/office/officeart/2005/8/layout/chevron1"/>
    <dgm:cxn modelId="{81AC6CBC-F76B-4A0C-BDE8-E78F90BD970E}" type="presOf" srcId="{AEBC4EC9-7111-4CA7-9F51-986A76A640A9}" destId="{8C97DFDE-8567-4ECD-BA0D-E4C0229FA133}" srcOrd="0" destOrd="0" presId="urn:microsoft.com/office/officeart/2005/8/layout/chevron1"/>
    <dgm:cxn modelId="{F3AED107-FDA5-45D1-A7E3-D7A9A1DC8EE3}" type="presOf" srcId="{CD563D8D-1EB4-453F-8E5E-38682272C5AE}" destId="{79FB90A5-4A64-4F5D-B89D-FFBCF59E704E}"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06C6642E-A0E8-4F35-A57B-D54E513EAE89}" type="presOf" srcId="{BA3E1376-4524-4745-954E-6E730B12EB2A}" destId="{77C3CDE7-BD07-42D3-AE8C-4FDCADFA76B0}"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0550FA81-EC3D-4B32-A854-B6A2E8C1836F}" type="presOf" srcId="{019CED91-B708-4F6C-8237-ACC4E38078D7}" destId="{12F42142-7811-4671-858B-7418DD6B0F65}" srcOrd="0" destOrd="0" presId="urn:microsoft.com/office/officeart/2005/8/layout/chevron1"/>
    <dgm:cxn modelId="{F7F9368B-63A9-4A0C-8583-C1E63F436C27}" type="presOf" srcId="{3340C33B-009F-47AB-A0BA-BB1A8018D556}" destId="{EC787E0F-6107-45AD-A623-F96FB71281AF}" srcOrd="0" destOrd="0" presId="urn:microsoft.com/office/officeart/2005/8/layout/chevron1"/>
    <dgm:cxn modelId="{A587C460-632D-4B79-9CE2-706C31F06F42}" type="presOf" srcId="{7B7CA7AB-C3AD-435C-BB45-BB41E83EB396}" destId="{B5C8CBFC-6BDA-4B38-864C-E582F9A44AEA}" srcOrd="0" destOrd="0" presId="urn:microsoft.com/office/officeart/2005/8/layout/chevron1"/>
    <dgm:cxn modelId="{4CA2E507-C598-4D51-A5D0-378C0FCCF856}" type="presParOf" srcId="{EC787E0F-6107-45AD-A623-F96FB71281AF}" destId="{79FB90A5-4A64-4F5D-B89D-FFBCF59E704E}" srcOrd="0" destOrd="0" presId="urn:microsoft.com/office/officeart/2005/8/layout/chevron1"/>
    <dgm:cxn modelId="{9F5E1E96-B5CC-4FAF-B774-FD3C39667603}" type="presParOf" srcId="{EC787E0F-6107-45AD-A623-F96FB71281AF}" destId="{A3D14EFD-1E07-44A7-92C6-2704BC3FF31C}" srcOrd="1" destOrd="0" presId="urn:microsoft.com/office/officeart/2005/8/layout/chevron1"/>
    <dgm:cxn modelId="{8098CAA3-6B46-4B62-8F29-35A2F6E17613}" type="presParOf" srcId="{EC787E0F-6107-45AD-A623-F96FB71281AF}" destId="{77C3CDE7-BD07-42D3-AE8C-4FDCADFA76B0}" srcOrd="2" destOrd="0" presId="urn:microsoft.com/office/officeart/2005/8/layout/chevron1"/>
    <dgm:cxn modelId="{8EF3A85D-7BB9-401C-BA7B-108B937DDE95}" type="presParOf" srcId="{EC787E0F-6107-45AD-A623-F96FB71281AF}" destId="{120F1147-BD79-49E0-B157-7DEFA76CC503}" srcOrd="3" destOrd="0" presId="urn:microsoft.com/office/officeart/2005/8/layout/chevron1"/>
    <dgm:cxn modelId="{4EB2399E-AE3B-4AE2-97CF-4584FB89BA0B}" type="presParOf" srcId="{EC787E0F-6107-45AD-A623-F96FB71281AF}" destId="{12F42142-7811-4671-858B-7418DD6B0F65}" srcOrd="4" destOrd="0" presId="urn:microsoft.com/office/officeart/2005/8/layout/chevron1"/>
    <dgm:cxn modelId="{69957044-568D-428F-ADC3-B460F0EB3CBA}" type="presParOf" srcId="{EC787E0F-6107-45AD-A623-F96FB71281AF}" destId="{CB0E8891-7793-4DE8-B106-2BB951988EE5}" srcOrd="5" destOrd="0" presId="urn:microsoft.com/office/officeart/2005/8/layout/chevron1"/>
    <dgm:cxn modelId="{B950233B-5AC3-4637-B56A-245249995C71}" type="presParOf" srcId="{EC787E0F-6107-45AD-A623-F96FB71281AF}" destId="{826BA154-F69F-4C06-9880-4C9F51D41AE6}" srcOrd="6" destOrd="0" presId="urn:microsoft.com/office/officeart/2005/8/layout/chevron1"/>
    <dgm:cxn modelId="{8F75B584-518E-4FEB-AC60-AE2C3D0B71D1}" type="presParOf" srcId="{EC787E0F-6107-45AD-A623-F96FB71281AF}" destId="{42751A3F-58CC-447F-8220-FD0F76478652}" srcOrd="7" destOrd="0" presId="urn:microsoft.com/office/officeart/2005/8/layout/chevron1"/>
    <dgm:cxn modelId="{A4130CE3-0872-4F70-A604-592FE7C13C72}" type="presParOf" srcId="{EC787E0F-6107-45AD-A623-F96FB71281AF}" destId="{B5C8CBFC-6BDA-4B38-864C-E582F9A44AEA}" srcOrd="8" destOrd="0" presId="urn:microsoft.com/office/officeart/2005/8/layout/chevron1"/>
    <dgm:cxn modelId="{66EB46DE-81ED-478D-8C6D-1AC7F0C94EFE}" type="presParOf" srcId="{EC787E0F-6107-45AD-A623-F96FB71281AF}" destId="{6B47B075-17D5-489D-BC0E-DD767B027F21}" srcOrd="9" destOrd="0" presId="urn:microsoft.com/office/officeart/2005/8/layout/chevron1"/>
    <dgm:cxn modelId="{E70665CD-515D-419F-85FF-A026D507C773}"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F3524650-7386-4CAB-96E7-7AA59EFAD2F3}" type="presOf" srcId="{019CED91-B708-4F6C-8237-ACC4E38078D7}" destId="{12F42142-7811-4671-858B-7418DD6B0F65}" srcOrd="0" destOrd="0" presId="urn:microsoft.com/office/officeart/2005/8/layout/chevron1"/>
    <dgm:cxn modelId="{A5DD5D41-172C-42E1-B783-692A739CBF3E}"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1EC97391-2ADB-457A-A13F-3E62D843F545}" type="presOf" srcId="{BA3E1376-4524-4745-954E-6E730B12EB2A}" destId="{77C3CDE7-BD07-42D3-AE8C-4FDCADFA76B0}"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D6F8E56F-ED41-4996-A1FA-483FFA9EF969}" type="presOf" srcId="{7B7CA7AB-C3AD-435C-BB45-BB41E83EB396}" destId="{B5C8CBFC-6BDA-4B38-864C-E582F9A44AEA}" srcOrd="0" destOrd="0" presId="urn:microsoft.com/office/officeart/2005/8/layout/chevron1"/>
    <dgm:cxn modelId="{C1D732BF-1C48-4476-B568-1D5641F96118}" type="presOf" srcId="{CD563D8D-1EB4-453F-8E5E-38682272C5AE}" destId="{79FB90A5-4A64-4F5D-B89D-FFBCF59E704E}" srcOrd="0" destOrd="0" presId="urn:microsoft.com/office/officeart/2005/8/layout/chevron1"/>
    <dgm:cxn modelId="{662E8868-BEBA-4FC5-84C2-6199ABFB797B}"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8A2A8E89-1A42-4BD0-8E43-924F84654749}" type="presOf" srcId="{3340C33B-009F-47AB-A0BA-BB1A8018D556}" destId="{EC787E0F-6107-45AD-A623-F96FB71281AF}" srcOrd="0" destOrd="0" presId="urn:microsoft.com/office/officeart/2005/8/layout/chevron1"/>
    <dgm:cxn modelId="{4CB1A1B8-5B5D-455B-AA8A-CB9AD4173FFC}" type="presParOf" srcId="{EC787E0F-6107-45AD-A623-F96FB71281AF}" destId="{79FB90A5-4A64-4F5D-B89D-FFBCF59E704E}" srcOrd="0" destOrd="0" presId="urn:microsoft.com/office/officeart/2005/8/layout/chevron1"/>
    <dgm:cxn modelId="{808000CE-6C70-40C9-BF9A-31C8EFD9A9F0}" type="presParOf" srcId="{EC787E0F-6107-45AD-A623-F96FB71281AF}" destId="{A3D14EFD-1E07-44A7-92C6-2704BC3FF31C}" srcOrd="1" destOrd="0" presId="urn:microsoft.com/office/officeart/2005/8/layout/chevron1"/>
    <dgm:cxn modelId="{AC7CBFC0-645F-4713-B8DF-8C84C4BC3072}" type="presParOf" srcId="{EC787E0F-6107-45AD-A623-F96FB71281AF}" destId="{77C3CDE7-BD07-42D3-AE8C-4FDCADFA76B0}" srcOrd="2" destOrd="0" presId="urn:microsoft.com/office/officeart/2005/8/layout/chevron1"/>
    <dgm:cxn modelId="{FCBA6BAC-AC46-4FEE-8066-8570CBA7627C}" type="presParOf" srcId="{EC787E0F-6107-45AD-A623-F96FB71281AF}" destId="{120F1147-BD79-49E0-B157-7DEFA76CC503}" srcOrd="3" destOrd="0" presId="urn:microsoft.com/office/officeart/2005/8/layout/chevron1"/>
    <dgm:cxn modelId="{CA5F2ABD-363D-4100-895F-D8BA6CF44B1A}" type="presParOf" srcId="{EC787E0F-6107-45AD-A623-F96FB71281AF}" destId="{12F42142-7811-4671-858B-7418DD6B0F65}" srcOrd="4" destOrd="0" presId="urn:microsoft.com/office/officeart/2005/8/layout/chevron1"/>
    <dgm:cxn modelId="{A4617967-EBED-4476-A0F5-A306A270D293}" type="presParOf" srcId="{EC787E0F-6107-45AD-A623-F96FB71281AF}" destId="{CB0E8891-7793-4DE8-B106-2BB951988EE5}" srcOrd="5" destOrd="0" presId="urn:microsoft.com/office/officeart/2005/8/layout/chevron1"/>
    <dgm:cxn modelId="{AE96CF94-E1B6-4AA3-B80E-D91220185DD2}" type="presParOf" srcId="{EC787E0F-6107-45AD-A623-F96FB71281AF}" destId="{826BA154-F69F-4C06-9880-4C9F51D41AE6}" srcOrd="6" destOrd="0" presId="urn:microsoft.com/office/officeart/2005/8/layout/chevron1"/>
    <dgm:cxn modelId="{E5A3F8D7-76AB-4615-AB6F-4ABE6DECDE00}" type="presParOf" srcId="{EC787E0F-6107-45AD-A623-F96FB71281AF}" destId="{42751A3F-58CC-447F-8220-FD0F76478652}" srcOrd="7" destOrd="0" presId="urn:microsoft.com/office/officeart/2005/8/layout/chevron1"/>
    <dgm:cxn modelId="{30D06BA5-ABCA-4F99-B7E1-C59883947741}" type="presParOf" srcId="{EC787E0F-6107-45AD-A623-F96FB71281AF}" destId="{B5C8CBFC-6BDA-4B38-864C-E582F9A44AEA}" srcOrd="8" destOrd="0" presId="urn:microsoft.com/office/officeart/2005/8/layout/chevron1"/>
    <dgm:cxn modelId="{DD619C1B-8DD2-4B99-90C1-FAD86CBA3616}" type="presParOf" srcId="{EC787E0F-6107-45AD-A623-F96FB71281AF}" destId="{6B47B075-17D5-489D-BC0E-DD767B027F21}" srcOrd="9" destOrd="0" presId="urn:microsoft.com/office/officeart/2005/8/layout/chevron1"/>
    <dgm:cxn modelId="{CAC2FD3A-3820-4D95-893D-CE54BD2F7BE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123EFBCA-CDA1-4461-BC12-49D9A0D0B635}"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4DD7D1C2-9654-464B-93C5-7B709063188C}" type="presOf" srcId="{B9AD9DD5-54E4-4DF3-89DD-1615D5164222}" destId="{826BA154-F69F-4C06-9880-4C9F51D41AE6}"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507EB5DB-FF40-495C-82BB-3DD940273DC4}" type="presOf" srcId="{7B7CA7AB-C3AD-435C-BB45-BB41E83EB396}" destId="{B5C8CBFC-6BDA-4B38-864C-E582F9A44AEA}" srcOrd="0" destOrd="0" presId="urn:microsoft.com/office/officeart/2005/8/layout/chevron1"/>
    <dgm:cxn modelId="{D4709290-40AE-4BD5-B5AF-FBFA33747903}"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99BEE257-436B-4CD1-93A6-1EAA29A68A0D}" type="presOf" srcId="{CD563D8D-1EB4-453F-8E5E-38682272C5AE}" destId="{79FB90A5-4A64-4F5D-B89D-FFBCF59E704E}"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A0B73C37-EF57-478E-A212-19834AEFB246}" type="presOf" srcId="{3340C33B-009F-47AB-A0BA-BB1A8018D556}" destId="{EC787E0F-6107-45AD-A623-F96FB71281AF}" srcOrd="0" destOrd="0" presId="urn:microsoft.com/office/officeart/2005/8/layout/chevron1"/>
    <dgm:cxn modelId="{F1BB1259-2495-4BE3-8A0B-2969E64AC207}" type="presOf" srcId="{019CED91-B708-4F6C-8237-ACC4E38078D7}" destId="{12F42142-7811-4671-858B-7418DD6B0F65}" srcOrd="0" destOrd="0" presId="urn:microsoft.com/office/officeart/2005/8/layout/chevron1"/>
    <dgm:cxn modelId="{28A57C7B-2994-4AC1-9A38-72543A4712BA}" type="presParOf" srcId="{EC787E0F-6107-45AD-A623-F96FB71281AF}" destId="{79FB90A5-4A64-4F5D-B89D-FFBCF59E704E}" srcOrd="0" destOrd="0" presId="urn:microsoft.com/office/officeart/2005/8/layout/chevron1"/>
    <dgm:cxn modelId="{777D4978-E83C-44EA-B106-157B6EBD8E51}" type="presParOf" srcId="{EC787E0F-6107-45AD-A623-F96FB71281AF}" destId="{A3D14EFD-1E07-44A7-92C6-2704BC3FF31C}" srcOrd="1" destOrd="0" presId="urn:microsoft.com/office/officeart/2005/8/layout/chevron1"/>
    <dgm:cxn modelId="{8B795E4F-385C-494D-953D-9DF5F0C100B3}" type="presParOf" srcId="{EC787E0F-6107-45AD-A623-F96FB71281AF}" destId="{77C3CDE7-BD07-42D3-AE8C-4FDCADFA76B0}" srcOrd="2" destOrd="0" presId="urn:microsoft.com/office/officeart/2005/8/layout/chevron1"/>
    <dgm:cxn modelId="{8101F24A-E2A9-444C-B4AB-8066E10FB860}" type="presParOf" srcId="{EC787E0F-6107-45AD-A623-F96FB71281AF}" destId="{120F1147-BD79-49E0-B157-7DEFA76CC503}" srcOrd="3" destOrd="0" presId="urn:microsoft.com/office/officeart/2005/8/layout/chevron1"/>
    <dgm:cxn modelId="{34FEA992-F267-4CEB-AFC6-C6BE1A1921DB}" type="presParOf" srcId="{EC787E0F-6107-45AD-A623-F96FB71281AF}" destId="{12F42142-7811-4671-858B-7418DD6B0F65}" srcOrd="4" destOrd="0" presId="urn:microsoft.com/office/officeart/2005/8/layout/chevron1"/>
    <dgm:cxn modelId="{D9D8DB57-038E-4A79-A017-B404FA3DBDCD}" type="presParOf" srcId="{EC787E0F-6107-45AD-A623-F96FB71281AF}" destId="{CB0E8891-7793-4DE8-B106-2BB951988EE5}" srcOrd="5" destOrd="0" presId="urn:microsoft.com/office/officeart/2005/8/layout/chevron1"/>
    <dgm:cxn modelId="{75C53394-B7D0-41C9-89C6-FAFC721C1DF3}" type="presParOf" srcId="{EC787E0F-6107-45AD-A623-F96FB71281AF}" destId="{826BA154-F69F-4C06-9880-4C9F51D41AE6}" srcOrd="6" destOrd="0" presId="urn:microsoft.com/office/officeart/2005/8/layout/chevron1"/>
    <dgm:cxn modelId="{08DB68CF-CECD-41BB-9C97-A2C86E04526A}" type="presParOf" srcId="{EC787E0F-6107-45AD-A623-F96FB71281AF}" destId="{42751A3F-58CC-447F-8220-FD0F76478652}" srcOrd="7" destOrd="0" presId="urn:microsoft.com/office/officeart/2005/8/layout/chevron1"/>
    <dgm:cxn modelId="{79334815-5096-42E4-84C4-4B97696F5DFE}" type="presParOf" srcId="{EC787E0F-6107-45AD-A623-F96FB71281AF}" destId="{B5C8CBFC-6BDA-4B38-864C-E582F9A44AEA}" srcOrd="8" destOrd="0" presId="urn:microsoft.com/office/officeart/2005/8/layout/chevron1"/>
    <dgm:cxn modelId="{BD284114-FDF0-423F-9B04-D3D9AB4F18DF}" type="presParOf" srcId="{EC787E0F-6107-45AD-A623-F96FB71281AF}" destId="{6B47B075-17D5-489D-BC0E-DD767B027F21}" srcOrd="9" destOrd="0" presId="urn:microsoft.com/office/officeart/2005/8/layout/chevron1"/>
    <dgm:cxn modelId="{84332D1D-0A3C-47D7-887F-C0CD8878DF70}"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B4D3BD4C-E7FC-47DB-A8DE-A006EC46E3C5}" type="presOf" srcId="{CD563D8D-1EB4-453F-8E5E-38682272C5AE}" destId="{79FB90A5-4A64-4F5D-B89D-FFBCF59E704E}"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F5DA7ADF-BFD3-44DC-B05D-B06C6C211248}" type="presOf" srcId="{B9AD9DD5-54E4-4DF3-89DD-1615D5164222}" destId="{826BA154-F69F-4C06-9880-4C9F51D41AE6}" srcOrd="0" destOrd="0" presId="urn:microsoft.com/office/officeart/2005/8/layout/chevron1"/>
    <dgm:cxn modelId="{8F5AD9F1-A500-42B0-908B-BCD70FB33049}" type="presOf" srcId="{AEBC4EC9-7111-4CA7-9F51-986A76A640A9}" destId="{8C97DFDE-8567-4ECD-BA0D-E4C0229FA133}" srcOrd="0" destOrd="0" presId="urn:microsoft.com/office/officeart/2005/8/layout/chevron1"/>
    <dgm:cxn modelId="{750C5A30-33AE-4117-8547-CC058E9B523F}"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6CC42308-B02B-4DF9-B5D7-8BA0C55BAE7E}" type="presOf" srcId="{7B7CA7AB-C3AD-435C-BB45-BB41E83EB396}" destId="{B5C8CBFC-6BDA-4B38-864C-E582F9A44AEA}"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433F43ED-8C2C-4F2B-B0B0-078C574ABBB2}" type="presOf" srcId="{019CED91-B708-4F6C-8237-ACC4E38078D7}" destId="{12F42142-7811-4671-858B-7418DD6B0F65}" srcOrd="0" destOrd="0" presId="urn:microsoft.com/office/officeart/2005/8/layout/chevron1"/>
    <dgm:cxn modelId="{02070276-1C36-44C8-8148-31FFCF9C8124}" type="presOf" srcId="{BA3E1376-4524-4745-954E-6E730B12EB2A}" destId="{77C3CDE7-BD07-42D3-AE8C-4FDCADFA76B0}" srcOrd="0" destOrd="0" presId="urn:microsoft.com/office/officeart/2005/8/layout/chevron1"/>
    <dgm:cxn modelId="{7464D967-BF01-4199-8F7F-588339A714F5}" type="presParOf" srcId="{EC787E0F-6107-45AD-A623-F96FB71281AF}" destId="{79FB90A5-4A64-4F5D-B89D-FFBCF59E704E}" srcOrd="0" destOrd="0" presId="urn:microsoft.com/office/officeart/2005/8/layout/chevron1"/>
    <dgm:cxn modelId="{97BE9893-CC71-4C01-8398-5742AF84544A}" type="presParOf" srcId="{EC787E0F-6107-45AD-A623-F96FB71281AF}" destId="{A3D14EFD-1E07-44A7-92C6-2704BC3FF31C}" srcOrd="1" destOrd="0" presId="urn:microsoft.com/office/officeart/2005/8/layout/chevron1"/>
    <dgm:cxn modelId="{61B9161F-7165-481A-AF75-A85C7F4C0109}" type="presParOf" srcId="{EC787E0F-6107-45AD-A623-F96FB71281AF}" destId="{77C3CDE7-BD07-42D3-AE8C-4FDCADFA76B0}" srcOrd="2" destOrd="0" presId="urn:microsoft.com/office/officeart/2005/8/layout/chevron1"/>
    <dgm:cxn modelId="{9F598E59-80B0-44DE-829A-9C05FA9B4D51}" type="presParOf" srcId="{EC787E0F-6107-45AD-A623-F96FB71281AF}" destId="{120F1147-BD79-49E0-B157-7DEFA76CC503}" srcOrd="3" destOrd="0" presId="urn:microsoft.com/office/officeart/2005/8/layout/chevron1"/>
    <dgm:cxn modelId="{A8CD9E3D-6920-4662-8093-B7C8C281F2D4}" type="presParOf" srcId="{EC787E0F-6107-45AD-A623-F96FB71281AF}" destId="{12F42142-7811-4671-858B-7418DD6B0F65}" srcOrd="4" destOrd="0" presId="urn:microsoft.com/office/officeart/2005/8/layout/chevron1"/>
    <dgm:cxn modelId="{A9346615-405C-4027-AAE4-AAE5E20A4A30}" type="presParOf" srcId="{EC787E0F-6107-45AD-A623-F96FB71281AF}" destId="{CB0E8891-7793-4DE8-B106-2BB951988EE5}" srcOrd="5" destOrd="0" presId="urn:microsoft.com/office/officeart/2005/8/layout/chevron1"/>
    <dgm:cxn modelId="{BC8831CC-633B-4999-8CF5-9C8B0D719606}" type="presParOf" srcId="{EC787E0F-6107-45AD-A623-F96FB71281AF}" destId="{826BA154-F69F-4C06-9880-4C9F51D41AE6}" srcOrd="6" destOrd="0" presId="urn:microsoft.com/office/officeart/2005/8/layout/chevron1"/>
    <dgm:cxn modelId="{69508509-C260-46B1-B290-64269A74AAFC}" type="presParOf" srcId="{EC787E0F-6107-45AD-A623-F96FB71281AF}" destId="{42751A3F-58CC-447F-8220-FD0F76478652}" srcOrd="7" destOrd="0" presId="urn:microsoft.com/office/officeart/2005/8/layout/chevron1"/>
    <dgm:cxn modelId="{8CB94FBB-D02B-4976-B891-E00CEEC9E0B2}" type="presParOf" srcId="{EC787E0F-6107-45AD-A623-F96FB71281AF}" destId="{B5C8CBFC-6BDA-4B38-864C-E582F9A44AEA}" srcOrd="8" destOrd="0" presId="urn:microsoft.com/office/officeart/2005/8/layout/chevron1"/>
    <dgm:cxn modelId="{47ACEE2A-8FB8-404D-A718-0219921367AF}" type="presParOf" srcId="{EC787E0F-6107-45AD-A623-F96FB71281AF}" destId="{6B47B075-17D5-489D-BC0E-DD767B027F21}" srcOrd="9" destOrd="0" presId="urn:microsoft.com/office/officeart/2005/8/layout/chevron1"/>
    <dgm:cxn modelId="{99E05FE3-8991-47F3-8F05-0786C1AAE1C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9BA0E749-A112-44B0-BAD2-8E0B0086DDE4}" type="presOf" srcId="{AEBC4EC9-7111-4CA7-9F51-986A76A640A9}" destId="{8C97DFDE-8567-4ECD-BA0D-E4C0229FA133}" srcOrd="0" destOrd="0" presId="urn:microsoft.com/office/officeart/2005/8/layout/chevron1"/>
    <dgm:cxn modelId="{8AF19055-7CE4-4A33-8925-1BAE48517E65}" type="presOf" srcId="{B9AD9DD5-54E4-4DF3-89DD-1615D5164222}" destId="{826BA154-F69F-4C06-9880-4C9F51D41AE6}"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648AA8FA-3038-48EC-9CAA-4487C0977D55}" type="presOf" srcId="{019CED91-B708-4F6C-8237-ACC4E38078D7}" destId="{12F42142-7811-4671-858B-7418DD6B0F65}" srcOrd="0" destOrd="0" presId="urn:microsoft.com/office/officeart/2005/8/layout/chevron1"/>
    <dgm:cxn modelId="{688EAA96-340A-4DA6-A97A-D52F3425A97C}"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62C80C4-620B-434F-9BFA-7C6FFF690D4D}"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0093BAFA-4D5A-49DD-8614-2034CBF2D600}" type="presOf" srcId="{3340C33B-009F-47AB-A0BA-BB1A8018D556}" destId="{EC787E0F-6107-45AD-A623-F96FB71281AF}" srcOrd="0" destOrd="0" presId="urn:microsoft.com/office/officeart/2005/8/layout/chevron1"/>
    <dgm:cxn modelId="{F7C43027-3DE9-4A24-8BD7-2BD1A58BDA34}" type="presOf" srcId="{CD563D8D-1EB4-453F-8E5E-38682272C5AE}" destId="{79FB90A5-4A64-4F5D-B89D-FFBCF59E704E}" srcOrd="0" destOrd="0" presId="urn:microsoft.com/office/officeart/2005/8/layout/chevron1"/>
    <dgm:cxn modelId="{F242C1F1-E0EA-4AA3-95E7-6A06E774A7DF}" type="presParOf" srcId="{EC787E0F-6107-45AD-A623-F96FB71281AF}" destId="{79FB90A5-4A64-4F5D-B89D-FFBCF59E704E}" srcOrd="0" destOrd="0" presId="urn:microsoft.com/office/officeart/2005/8/layout/chevron1"/>
    <dgm:cxn modelId="{6BF04DE2-7F74-4F9F-892F-5513FD9B6E41}" type="presParOf" srcId="{EC787E0F-6107-45AD-A623-F96FB71281AF}" destId="{A3D14EFD-1E07-44A7-92C6-2704BC3FF31C}" srcOrd="1" destOrd="0" presId="urn:microsoft.com/office/officeart/2005/8/layout/chevron1"/>
    <dgm:cxn modelId="{C795E8E2-8FC8-419D-9554-9A92400F16FF}" type="presParOf" srcId="{EC787E0F-6107-45AD-A623-F96FB71281AF}" destId="{77C3CDE7-BD07-42D3-AE8C-4FDCADFA76B0}" srcOrd="2" destOrd="0" presId="urn:microsoft.com/office/officeart/2005/8/layout/chevron1"/>
    <dgm:cxn modelId="{94E56403-0F66-4B14-8EC9-90325D875B9B}" type="presParOf" srcId="{EC787E0F-6107-45AD-A623-F96FB71281AF}" destId="{120F1147-BD79-49E0-B157-7DEFA76CC503}" srcOrd="3" destOrd="0" presId="urn:microsoft.com/office/officeart/2005/8/layout/chevron1"/>
    <dgm:cxn modelId="{90D76F48-C944-43E5-9014-AD01C20DBBDE}" type="presParOf" srcId="{EC787E0F-6107-45AD-A623-F96FB71281AF}" destId="{12F42142-7811-4671-858B-7418DD6B0F65}" srcOrd="4" destOrd="0" presId="urn:microsoft.com/office/officeart/2005/8/layout/chevron1"/>
    <dgm:cxn modelId="{C792DD59-588C-4D8A-BC70-3CA066A6C163}" type="presParOf" srcId="{EC787E0F-6107-45AD-A623-F96FB71281AF}" destId="{CB0E8891-7793-4DE8-B106-2BB951988EE5}" srcOrd="5" destOrd="0" presId="urn:microsoft.com/office/officeart/2005/8/layout/chevron1"/>
    <dgm:cxn modelId="{67C8AA30-2F1C-49A6-9E93-86EB76A6F5B0}" type="presParOf" srcId="{EC787E0F-6107-45AD-A623-F96FB71281AF}" destId="{826BA154-F69F-4C06-9880-4C9F51D41AE6}" srcOrd="6" destOrd="0" presId="urn:microsoft.com/office/officeart/2005/8/layout/chevron1"/>
    <dgm:cxn modelId="{F797FF96-5E24-4D86-9C15-056A2D61CD7C}" type="presParOf" srcId="{EC787E0F-6107-45AD-A623-F96FB71281AF}" destId="{42751A3F-58CC-447F-8220-FD0F76478652}" srcOrd="7" destOrd="0" presId="urn:microsoft.com/office/officeart/2005/8/layout/chevron1"/>
    <dgm:cxn modelId="{9AE14127-78EE-4F88-83AE-FCEDC725504E}" type="presParOf" srcId="{EC787E0F-6107-45AD-A623-F96FB71281AF}" destId="{B5C8CBFC-6BDA-4B38-864C-E582F9A44AEA}" srcOrd="8" destOrd="0" presId="urn:microsoft.com/office/officeart/2005/8/layout/chevron1"/>
    <dgm:cxn modelId="{1DACBC66-59FF-4BD7-84B7-17287FFFDC45}" type="presParOf" srcId="{EC787E0F-6107-45AD-A623-F96FB71281AF}" destId="{6B47B075-17D5-489D-BC0E-DD767B027F21}" srcOrd="9" destOrd="0" presId="urn:microsoft.com/office/officeart/2005/8/layout/chevron1"/>
    <dgm:cxn modelId="{930178C3-43CB-48FD-83FC-9BF9809AB3DA}"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تحلیل احتمال اندیشانه</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نتایج</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مواد متخلخل هدفمن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انتشار امواج</a:t>
          </a:r>
          <a:endParaRPr lang="en-US" sz="14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custLinFactNeighborX="-5741">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custLinFactNeighborX="-22964">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93C0538-AB67-47A7-AB70-D1D5A1C2CD8A}" type="presOf" srcId="{3340C33B-009F-47AB-A0BA-BB1A8018D556}" destId="{EC787E0F-6107-45AD-A623-F96FB71281AF}" srcOrd="0" destOrd="0" presId="urn:microsoft.com/office/officeart/2005/8/layout/chevron1"/>
    <dgm:cxn modelId="{5D39E95E-6A2A-425A-84C8-2792BA582AA8}" type="presOf" srcId="{019CED91-B708-4F6C-8237-ACC4E38078D7}" destId="{12F42142-7811-4671-858B-7418DD6B0F65}" srcOrd="0" destOrd="0" presId="urn:microsoft.com/office/officeart/2005/8/layout/chevron1"/>
    <dgm:cxn modelId="{DFB1451D-785E-4DE3-98A1-D1C47F5A98DD}" type="presOf" srcId="{BA3E1376-4524-4745-954E-6E730B12EB2A}" destId="{77C3CDE7-BD07-42D3-AE8C-4FDCADFA76B0}"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BDD468A2-7D1D-47D7-A514-C8F6EFA9D3FF}" type="presOf" srcId="{AEBC4EC9-7111-4CA7-9F51-986A76A640A9}" destId="{8C97DFDE-8567-4ECD-BA0D-E4C0229FA133}" srcOrd="0" destOrd="0" presId="urn:microsoft.com/office/officeart/2005/8/layout/chevron1"/>
    <dgm:cxn modelId="{CE227182-1309-4A48-9716-7FB96BD33739}" type="presOf" srcId="{CD563D8D-1EB4-453F-8E5E-38682272C5AE}" destId="{79FB90A5-4A64-4F5D-B89D-FFBCF59E704E}" srcOrd="0" destOrd="0" presId="urn:microsoft.com/office/officeart/2005/8/layout/chevron1"/>
    <dgm:cxn modelId="{AC1A50AA-BEB9-4B0B-8D9C-FB04414E699A}"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0E87F232-F4F6-4DAD-BEB7-F9444650EC0E}" type="presOf" srcId="{B9AD9DD5-54E4-4DF3-89DD-1615D5164222}" destId="{826BA154-F69F-4C06-9880-4C9F51D41AE6}" srcOrd="0" destOrd="0" presId="urn:microsoft.com/office/officeart/2005/8/layout/chevron1"/>
    <dgm:cxn modelId="{C9252641-ADA3-4BA9-B59F-FD8218CEFFB4}" type="presParOf" srcId="{EC787E0F-6107-45AD-A623-F96FB71281AF}" destId="{79FB90A5-4A64-4F5D-B89D-FFBCF59E704E}" srcOrd="0" destOrd="0" presId="urn:microsoft.com/office/officeart/2005/8/layout/chevron1"/>
    <dgm:cxn modelId="{B4D405F4-7404-4B4E-A300-C0B2750EE7D2}" type="presParOf" srcId="{EC787E0F-6107-45AD-A623-F96FB71281AF}" destId="{A3D14EFD-1E07-44A7-92C6-2704BC3FF31C}" srcOrd="1" destOrd="0" presId="urn:microsoft.com/office/officeart/2005/8/layout/chevron1"/>
    <dgm:cxn modelId="{E9B48E74-549C-4B94-80F7-DB412847457A}" type="presParOf" srcId="{EC787E0F-6107-45AD-A623-F96FB71281AF}" destId="{77C3CDE7-BD07-42D3-AE8C-4FDCADFA76B0}" srcOrd="2" destOrd="0" presId="urn:microsoft.com/office/officeart/2005/8/layout/chevron1"/>
    <dgm:cxn modelId="{6ECDF0D3-25C4-4165-AF6B-FC99E4B7A592}" type="presParOf" srcId="{EC787E0F-6107-45AD-A623-F96FB71281AF}" destId="{120F1147-BD79-49E0-B157-7DEFA76CC503}" srcOrd="3" destOrd="0" presId="urn:microsoft.com/office/officeart/2005/8/layout/chevron1"/>
    <dgm:cxn modelId="{ED1F7719-070D-4EEA-A978-3A9C5E1DDCCD}" type="presParOf" srcId="{EC787E0F-6107-45AD-A623-F96FB71281AF}" destId="{12F42142-7811-4671-858B-7418DD6B0F65}" srcOrd="4" destOrd="0" presId="urn:microsoft.com/office/officeart/2005/8/layout/chevron1"/>
    <dgm:cxn modelId="{69E853F2-6F40-44AD-AE4D-E510C8081E38}" type="presParOf" srcId="{EC787E0F-6107-45AD-A623-F96FB71281AF}" destId="{CB0E8891-7793-4DE8-B106-2BB951988EE5}" srcOrd="5" destOrd="0" presId="urn:microsoft.com/office/officeart/2005/8/layout/chevron1"/>
    <dgm:cxn modelId="{05A90453-60D4-48A9-B603-9447F8E17E61}" type="presParOf" srcId="{EC787E0F-6107-45AD-A623-F96FB71281AF}" destId="{826BA154-F69F-4C06-9880-4C9F51D41AE6}" srcOrd="6" destOrd="0" presId="urn:microsoft.com/office/officeart/2005/8/layout/chevron1"/>
    <dgm:cxn modelId="{A535759D-3A05-4321-9025-7192CABE50A5}" type="presParOf" srcId="{EC787E0F-6107-45AD-A623-F96FB71281AF}" destId="{42751A3F-58CC-447F-8220-FD0F76478652}" srcOrd="7" destOrd="0" presId="urn:microsoft.com/office/officeart/2005/8/layout/chevron1"/>
    <dgm:cxn modelId="{4BE38DBB-31F9-4706-A108-6333F21FF812}" type="presParOf" srcId="{EC787E0F-6107-45AD-A623-F96FB71281AF}" destId="{B5C8CBFC-6BDA-4B38-864C-E582F9A44AEA}" srcOrd="8" destOrd="0" presId="urn:microsoft.com/office/officeart/2005/8/layout/chevron1"/>
    <dgm:cxn modelId="{63BA0A4F-AAFC-4157-8D34-5218B1563836}" type="presParOf" srcId="{EC787E0F-6107-45AD-A623-F96FB71281AF}" destId="{6B47B075-17D5-489D-BC0E-DD767B027F21}" srcOrd="9" destOrd="0" presId="urn:microsoft.com/office/officeart/2005/8/layout/chevron1"/>
    <dgm:cxn modelId="{AB85BEF2-DA91-498B-8ACA-4F20285BC7D5}"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2CDA87E2-70EE-4C1B-9893-5D71EFC33BCA}" type="presOf" srcId="{BA3E1376-4524-4745-954E-6E730B12EB2A}" destId="{77C3CDE7-BD07-42D3-AE8C-4FDCADFA76B0}"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889813E2-21CE-4E11-A413-B38E6EA92B72}" type="presOf" srcId="{019CED91-B708-4F6C-8237-ACC4E38078D7}" destId="{12F42142-7811-4671-858B-7418DD6B0F65}" srcOrd="0" destOrd="0" presId="urn:microsoft.com/office/officeart/2005/8/layout/chevron1"/>
    <dgm:cxn modelId="{FE18B095-9A33-44F3-9132-379067C51A05}"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90E7F714-FCC6-4AE7-8C1C-A8ED357C9EDD}" type="presOf" srcId="{B9AD9DD5-54E4-4DF3-89DD-1615D5164222}" destId="{826BA154-F69F-4C06-9880-4C9F51D41AE6}"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5064953A-3F0B-4E39-9345-2EB69734AAE1}" type="presOf" srcId="{AEBC4EC9-7111-4CA7-9F51-986A76A640A9}" destId="{8C97DFDE-8567-4ECD-BA0D-E4C0229FA133}" srcOrd="0" destOrd="0" presId="urn:microsoft.com/office/officeart/2005/8/layout/chevron1"/>
    <dgm:cxn modelId="{275BCADA-A223-4A87-B076-A54A17B89C98}" type="presOf" srcId="{CD563D8D-1EB4-453F-8E5E-38682272C5AE}" destId="{79FB90A5-4A64-4F5D-B89D-FFBCF59E704E}" srcOrd="0" destOrd="0" presId="urn:microsoft.com/office/officeart/2005/8/layout/chevron1"/>
    <dgm:cxn modelId="{72E50FED-7C95-4D18-B481-99FD0B501EF7}" type="presOf" srcId="{3340C33B-009F-47AB-A0BA-BB1A8018D556}" destId="{EC787E0F-6107-45AD-A623-F96FB71281AF}" srcOrd="0" destOrd="0" presId="urn:microsoft.com/office/officeart/2005/8/layout/chevron1"/>
    <dgm:cxn modelId="{40361393-1FA8-42EB-B568-C840CBE2F2CF}" type="presParOf" srcId="{EC787E0F-6107-45AD-A623-F96FB71281AF}" destId="{79FB90A5-4A64-4F5D-B89D-FFBCF59E704E}" srcOrd="0" destOrd="0" presId="urn:microsoft.com/office/officeart/2005/8/layout/chevron1"/>
    <dgm:cxn modelId="{E4E80257-2097-49A6-8704-EE300514D3EE}" type="presParOf" srcId="{EC787E0F-6107-45AD-A623-F96FB71281AF}" destId="{A3D14EFD-1E07-44A7-92C6-2704BC3FF31C}" srcOrd="1" destOrd="0" presId="urn:microsoft.com/office/officeart/2005/8/layout/chevron1"/>
    <dgm:cxn modelId="{2D0E7B67-98BF-4804-AF54-517E99AF3B41}" type="presParOf" srcId="{EC787E0F-6107-45AD-A623-F96FB71281AF}" destId="{77C3CDE7-BD07-42D3-AE8C-4FDCADFA76B0}" srcOrd="2" destOrd="0" presId="urn:microsoft.com/office/officeart/2005/8/layout/chevron1"/>
    <dgm:cxn modelId="{F84A4E6F-25F9-468F-B9E7-F9EA6C65FBD2}" type="presParOf" srcId="{EC787E0F-6107-45AD-A623-F96FB71281AF}" destId="{120F1147-BD79-49E0-B157-7DEFA76CC503}" srcOrd="3" destOrd="0" presId="urn:microsoft.com/office/officeart/2005/8/layout/chevron1"/>
    <dgm:cxn modelId="{73146CA8-AD2C-47B9-8D09-07C5CF05153B}" type="presParOf" srcId="{EC787E0F-6107-45AD-A623-F96FB71281AF}" destId="{12F42142-7811-4671-858B-7418DD6B0F65}" srcOrd="4" destOrd="0" presId="urn:microsoft.com/office/officeart/2005/8/layout/chevron1"/>
    <dgm:cxn modelId="{46838847-348D-4EF3-B749-FB87D2BB8C2D}" type="presParOf" srcId="{EC787E0F-6107-45AD-A623-F96FB71281AF}" destId="{CB0E8891-7793-4DE8-B106-2BB951988EE5}" srcOrd="5" destOrd="0" presId="urn:microsoft.com/office/officeart/2005/8/layout/chevron1"/>
    <dgm:cxn modelId="{E9027F54-930D-4AD0-8F31-08837D9B964E}" type="presParOf" srcId="{EC787E0F-6107-45AD-A623-F96FB71281AF}" destId="{826BA154-F69F-4C06-9880-4C9F51D41AE6}" srcOrd="6" destOrd="0" presId="urn:microsoft.com/office/officeart/2005/8/layout/chevron1"/>
    <dgm:cxn modelId="{E98593A2-4493-4AF5-841E-52E5D2542A83}" type="presParOf" srcId="{EC787E0F-6107-45AD-A623-F96FB71281AF}" destId="{42751A3F-58CC-447F-8220-FD0F76478652}" srcOrd="7" destOrd="0" presId="urn:microsoft.com/office/officeart/2005/8/layout/chevron1"/>
    <dgm:cxn modelId="{6792FD29-E587-4352-A0D4-3EE1332A9D81}" type="presParOf" srcId="{EC787E0F-6107-45AD-A623-F96FB71281AF}" destId="{B5C8CBFC-6BDA-4B38-864C-E582F9A44AEA}" srcOrd="8" destOrd="0" presId="urn:microsoft.com/office/officeart/2005/8/layout/chevron1"/>
    <dgm:cxn modelId="{2492004F-34B2-46D2-A74B-AD9B34714EDA}" type="presParOf" srcId="{EC787E0F-6107-45AD-A623-F96FB71281AF}" destId="{6B47B075-17D5-489D-BC0E-DD767B027F21}" srcOrd="9" destOrd="0" presId="urn:microsoft.com/office/officeart/2005/8/layout/chevron1"/>
    <dgm:cxn modelId="{99CCF607-C350-40B6-9A6C-02C1BBA671C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0.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69978BB-2645-4D74-A64B-69C2779E4A1A}" type="presOf" srcId="{AEBC4EC9-7111-4CA7-9F51-986A76A640A9}" destId="{8C97DFDE-8567-4ECD-BA0D-E4C0229FA133}" srcOrd="0" destOrd="0" presId="urn:microsoft.com/office/officeart/2005/8/layout/chevron1"/>
    <dgm:cxn modelId="{9B63D5D6-5A86-41F5-A1C4-9DEEF3F6ABD7}"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46543C40-7D5F-48A1-818A-847C827A9E9B}" type="presOf" srcId="{BA3E1376-4524-4745-954E-6E730B12EB2A}" destId="{77C3CDE7-BD07-42D3-AE8C-4FDCADFA76B0}" srcOrd="0" destOrd="0" presId="urn:microsoft.com/office/officeart/2005/8/layout/chevron1"/>
    <dgm:cxn modelId="{A6DE5CB2-545C-4D37-9CAD-DA9F87B9A8B2}" type="presOf" srcId="{CD563D8D-1EB4-453F-8E5E-38682272C5AE}" destId="{79FB90A5-4A64-4F5D-B89D-FFBCF59E704E}" srcOrd="0" destOrd="0" presId="urn:microsoft.com/office/officeart/2005/8/layout/chevron1"/>
    <dgm:cxn modelId="{AA9F85F3-7BF3-4B45-9ECF-AC32B3E0E8C2}" type="presOf" srcId="{019CED91-B708-4F6C-8237-ACC4E38078D7}" destId="{12F42142-7811-4671-858B-7418DD6B0F65}"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BC8C07E-B0BC-42E1-BDE6-93A3F5FAF846}" type="presOf" srcId="{7B7CA7AB-C3AD-435C-BB45-BB41E83EB396}" destId="{B5C8CBFC-6BDA-4B38-864C-E582F9A44AEA}" srcOrd="0" destOrd="0" presId="urn:microsoft.com/office/officeart/2005/8/layout/chevron1"/>
    <dgm:cxn modelId="{D666E700-B2CB-40AF-BA4D-553BEC6133A0}" type="presOf" srcId="{B9AD9DD5-54E4-4DF3-89DD-1615D5164222}" destId="{826BA154-F69F-4C06-9880-4C9F51D41AE6}" srcOrd="0" destOrd="0" presId="urn:microsoft.com/office/officeart/2005/8/layout/chevron1"/>
    <dgm:cxn modelId="{DDF10FB2-846F-46BA-96E2-D3EC6BAB4724}" type="presParOf" srcId="{EC787E0F-6107-45AD-A623-F96FB71281AF}" destId="{79FB90A5-4A64-4F5D-B89D-FFBCF59E704E}" srcOrd="0" destOrd="0" presId="urn:microsoft.com/office/officeart/2005/8/layout/chevron1"/>
    <dgm:cxn modelId="{8A06AD16-2301-4350-881D-2C9FC1B98602}" type="presParOf" srcId="{EC787E0F-6107-45AD-A623-F96FB71281AF}" destId="{A3D14EFD-1E07-44A7-92C6-2704BC3FF31C}" srcOrd="1" destOrd="0" presId="urn:microsoft.com/office/officeart/2005/8/layout/chevron1"/>
    <dgm:cxn modelId="{2D4CCBCF-3513-4D55-8590-05B1F1B21030}" type="presParOf" srcId="{EC787E0F-6107-45AD-A623-F96FB71281AF}" destId="{77C3CDE7-BD07-42D3-AE8C-4FDCADFA76B0}" srcOrd="2" destOrd="0" presId="urn:microsoft.com/office/officeart/2005/8/layout/chevron1"/>
    <dgm:cxn modelId="{0B76F5AB-EBA2-46FB-963C-624B1B542304}" type="presParOf" srcId="{EC787E0F-6107-45AD-A623-F96FB71281AF}" destId="{120F1147-BD79-49E0-B157-7DEFA76CC503}" srcOrd="3" destOrd="0" presId="urn:microsoft.com/office/officeart/2005/8/layout/chevron1"/>
    <dgm:cxn modelId="{0707EF11-6410-499A-BA54-F48044D2F18E}" type="presParOf" srcId="{EC787E0F-6107-45AD-A623-F96FB71281AF}" destId="{12F42142-7811-4671-858B-7418DD6B0F65}" srcOrd="4" destOrd="0" presId="urn:microsoft.com/office/officeart/2005/8/layout/chevron1"/>
    <dgm:cxn modelId="{4288D61F-BF0E-4881-B350-6FD246834DAC}" type="presParOf" srcId="{EC787E0F-6107-45AD-A623-F96FB71281AF}" destId="{CB0E8891-7793-4DE8-B106-2BB951988EE5}" srcOrd="5" destOrd="0" presId="urn:microsoft.com/office/officeart/2005/8/layout/chevron1"/>
    <dgm:cxn modelId="{CC177435-5164-4976-8AB0-9B867F280022}" type="presParOf" srcId="{EC787E0F-6107-45AD-A623-F96FB71281AF}" destId="{826BA154-F69F-4C06-9880-4C9F51D41AE6}" srcOrd="6" destOrd="0" presId="urn:microsoft.com/office/officeart/2005/8/layout/chevron1"/>
    <dgm:cxn modelId="{646E1264-A8BD-4F32-B770-AE268CADAEFF}" type="presParOf" srcId="{EC787E0F-6107-45AD-A623-F96FB71281AF}" destId="{42751A3F-58CC-447F-8220-FD0F76478652}" srcOrd="7" destOrd="0" presId="urn:microsoft.com/office/officeart/2005/8/layout/chevron1"/>
    <dgm:cxn modelId="{2E8208C4-ADA6-47B8-9261-F23327B6C466}" type="presParOf" srcId="{EC787E0F-6107-45AD-A623-F96FB71281AF}" destId="{B5C8CBFC-6BDA-4B38-864C-E582F9A44AEA}" srcOrd="8" destOrd="0" presId="urn:microsoft.com/office/officeart/2005/8/layout/chevron1"/>
    <dgm:cxn modelId="{25C66154-5CA6-41CB-8335-5446B97770D6}" type="presParOf" srcId="{EC787E0F-6107-45AD-A623-F96FB71281AF}" destId="{6B47B075-17D5-489D-BC0E-DD767B027F21}" srcOrd="9" destOrd="0" presId="urn:microsoft.com/office/officeart/2005/8/layout/chevron1"/>
    <dgm:cxn modelId="{1F379B57-B9A7-4494-ABCF-D3B6900A1B54}"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91.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tx1"/>
              </a:solidFill>
              <a:cs typeface="B Nazanin" pitchFamily="2" charset="-78"/>
            </a:rPr>
            <a:t>مقدمه</a:t>
          </a:r>
          <a:endParaRPr lang="en-US" sz="2000" b="1" dirty="0">
            <a:solidFill>
              <a:schemeClr val="tx1"/>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rgbClr val="92D050"/>
        </a:solidFill>
      </dgm:spPr>
      <dgm:t>
        <a:bodyPr/>
        <a:lstStyle/>
        <a:p>
          <a:r>
            <a:rPr lang="fa-IR" sz="2000" b="1" dirty="0" smtClean="0">
              <a:solidFill>
                <a:schemeClr val="tx1"/>
              </a:solidFill>
              <a:cs typeface="B Nazanin" pitchFamily="2" charset="-78"/>
            </a:rPr>
            <a:t>پیشینه تحقیق</a:t>
          </a:r>
          <a:endParaRPr lang="en-US" sz="2000" b="1" dirty="0">
            <a:solidFill>
              <a:schemeClr val="tx1"/>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روش بدون شبکه</a:t>
          </a:r>
          <a:endParaRPr lang="en-US" sz="1400" b="1" dirty="0">
            <a:solidFill>
              <a:schemeClr val="tx1"/>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400" b="1" dirty="0" smtClean="0">
              <a:solidFill>
                <a:schemeClr val="tx1"/>
              </a:solidFill>
              <a:cs typeface="B Nazanin" pitchFamily="2" charset="-78"/>
            </a:rPr>
            <a:t>ساختار مواد متخلخل</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AC466E24-70B2-40A0-ACB9-21CE18B60641}" type="presOf" srcId="{CD563D8D-1EB4-453F-8E5E-38682272C5AE}" destId="{79FB90A5-4A64-4F5D-B89D-FFBCF59E704E}" srcOrd="0" destOrd="0" presId="urn:microsoft.com/office/officeart/2005/8/layout/chevron1"/>
    <dgm:cxn modelId="{E440495A-E937-4586-9C87-791CAC1C2C82}" type="presOf" srcId="{019CED91-B708-4F6C-8237-ACC4E38078D7}" destId="{12F42142-7811-4671-858B-7418DD6B0F65}" srcOrd="0" destOrd="0" presId="urn:microsoft.com/office/officeart/2005/8/layout/chevron1"/>
    <dgm:cxn modelId="{13D7BB1E-49FB-4BBB-8336-887C8912D562}" type="presOf" srcId="{3340C33B-009F-47AB-A0BA-BB1A8018D556}" destId="{EC787E0F-6107-45AD-A623-F96FB71281AF}"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E10DDFED-6C41-4020-B440-F0FA3CDEAFAC}" type="presOf" srcId="{B9AD9DD5-54E4-4DF3-89DD-1615D5164222}" destId="{826BA154-F69F-4C06-9880-4C9F51D41AE6}" srcOrd="0" destOrd="0" presId="urn:microsoft.com/office/officeart/2005/8/layout/chevron1"/>
    <dgm:cxn modelId="{DE8F9009-FFE2-4D34-BA4F-B8E85A62C8FB}"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A4A6E262-E32A-48E9-974F-DE361A61BFA8}" type="presOf" srcId="{AEBC4EC9-7111-4CA7-9F51-986A76A640A9}" destId="{8C97DFDE-8567-4ECD-BA0D-E4C0229FA133}"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FE2EC3A8-BE60-4FE1-A772-B9A99547B4E8}" type="presOf" srcId="{BA3E1376-4524-4745-954E-6E730B12EB2A}" destId="{77C3CDE7-BD07-42D3-AE8C-4FDCADFA76B0}" srcOrd="0" destOrd="0" presId="urn:microsoft.com/office/officeart/2005/8/layout/chevron1"/>
    <dgm:cxn modelId="{3CCCC27A-337E-4E21-B59C-68C5404D8A5E}" type="presParOf" srcId="{EC787E0F-6107-45AD-A623-F96FB71281AF}" destId="{79FB90A5-4A64-4F5D-B89D-FFBCF59E704E}" srcOrd="0" destOrd="0" presId="urn:microsoft.com/office/officeart/2005/8/layout/chevron1"/>
    <dgm:cxn modelId="{EBCB032A-0C5B-4203-9933-1E4D51E3148D}" type="presParOf" srcId="{EC787E0F-6107-45AD-A623-F96FB71281AF}" destId="{A3D14EFD-1E07-44A7-92C6-2704BC3FF31C}" srcOrd="1" destOrd="0" presId="urn:microsoft.com/office/officeart/2005/8/layout/chevron1"/>
    <dgm:cxn modelId="{B03ECBEB-2F51-46D0-AD0B-AB1EED5DA12A}" type="presParOf" srcId="{EC787E0F-6107-45AD-A623-F96FB71281AF}" destId="{77C3CDE7-BD07-42D3-AE8C-4FDCADFA76B0}" srcOrd="2" destOrd="0" presId="urn:microsoft.com/office/officeart/2005/8/layout/chevron1"/>
    <dgm:cxn modelId="{0E481780-4462-45DD-B0C8-B63804872B6A}" type="presParOf" srcId="{EC787E0F-6107-45AD-A623-F96FB71281AF}" destId="{120F1147-BD79-49E0-B157-7DEFA76CC503}" srcOrd="3" destOrd="0" presId="urn:microsoft.com/office/officeart/2005/8/layout/chevron1"/>
    <dgm:cxn modelId="{8A1E27A5-9A9E-4DA2-B939-C2352AC232AC}" type="presParOf" srcId="{EC787E0F-6107-45AD-A623-F96FB71281AF}" destId="{12F42142-7811-4671-858B-7418DD6B0F65}" srcOrd="4" destOrd="0" presId="urn:microsoft.com/office/officeart/2005/8/layout/chevron1"/>
    <dgm:cxn modelId="{4B305BB8-D08D-400A-BCF1-CD948465AF51}" type="presParOf" srcId="{EC787E0F-6107-45AD-A623-F96FB71281AF}" destId="{CB0E8891-7793-4DE8-B106-2BB951988EE5}" srcOrd="5" destOrd="0" presId="urn:microsoft.com/office/officeart/2005/8/layout/chevron1"/>
    <dgm:cxn modelId="{43E926AA-7732-49E4-BF5F-41214A9DD0F7}" type="presParOf" srcId="{EC787E0F-6107-45AD-A623-F96FB71281AF}" destId="{826BA154-F69F-4C06-9880-4C9F51D41AE6}" srcOrd="6" destOrd="0" presId="urn:microsoft.com/office/officeart/2005/8/layout/chevron1"/>
    <dgm:cxn modelId="{C4A12277-F4B3-40DC-BD76-9932A7DE9402}" type="presParOf" srcId="{EC787E0F-6107-45AD-A623-F96FB71281AF}" destId="{42751A3F-58CC-447F-8220-FD0F76478652}" srcOrd="7" destOrd="0" presId="urn:microsoft.com/office/officeart/2005/8/layout/chevron1"/>
    <dgm:cxn modelId="{754E2270-2CD1-4785-ACA2-A9AC67EB190F}" type="presParOf" srcId="{EC787E0F-6107-45AD-A623-F96FB71281AF}" destId="{B5C8CBFC-6BDA-4B38-864C-E582F9A44AEA}" srcOrd="8" destOrd="0" presId="urn:microsoft.com/office/officeart/2005/8/layout/chevron1"/>
    <dgm:cxn modelId="{D09AD576-7189-4F09-8B31-03B7F7295A0E}" type="presParOf" srcId="{EC787E0F-6107-45AD-A623-F96FB71281AF}" destId="{6B47B075-17D5-489D-BC0E-DD767B027F21}" srcOrd="9" destOrd="0" presId="urn:microsoft.com/office/officeart/2005/8/layout/chevron1"/>
    <dgm:cxn modelId="{2880C397-0550-4912-9BF9-C0E47C3E802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92.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مفاهیم پایه</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200" b="1" dirty="0" smtClean="0">
              <a:solidFill>
                <a:schemeClr val="tx1"/>
              </a:solidFill>
              <a:cs typeface="B Nazanin" pitchFamily="2" charset="-78"/>
            </a:rPr>
            <a:t>ساختار مواد متخلخل</a:t>
          </a:r>
          <a:endParaRPr lang="en-US" sz="12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B45904F4-9FA1-4B6A-8952-53FB5D6128B9}" type="presOf" srcId="{019CED91-B708-4F6C-8237-ACC4E38078D7}" destId="{12F42142-7811-4671-858B-7418DD6B0F65}" srcOrd="0" destOrd="0" presId="urn:microsoft.com/office/officeart/2005/8/layout/chevron1"/>
    <dgm:cxn modelId="{F5DC01C2-FA6A-4B04-AD1D-5ABB18C14356}" type="presOf" srcId="{7B7CA7AB-C3AD-435C-BB45-BB41E83EB396}" destId="{B5C8CBFC-6BDA-4B38-864C-E582F9A44AEA}" srcOrd="0" destOrd="0" presId="urn:microsoft.com/office/officeart/2005/8/layout/chevron1"/>
    <dgm:cxn modelId="{C94D4653-7343-46EC-8DC2-55B80E092C9B}"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D81703D3-F8A9-455B-BF2F-A7663B5CCADF}" type="presOf" srcId="{CD563D8D-1EB4-453F-8E5E-38682272C5AE}" destId="{79FB90A5-4A64-4F5D-B89D-FFBCF59E704E}" srcOrd="0" destOrd="0" presId="urn:microsoft.com/office/officeart/2005/8/layout/chevron1"/>
    <dgm:cxn modelId="{295C302D-9379-4D14-AB7E-8BF4EA64952E}" srcId="{3340C33B-009F-47AB-A0BA-BB1A8018D556}" destId="{019CED91-B708-4F6C-8237-ACC4E38078D7}" srcOrd="2" destOrd="0" parTransId="{4351FE79-6E9C-4341-89FA-9A6466FB09FA}" sibTransId="{EF484C45-20AE-445B-873A-DDBBA88A2011}"/>
    <dgm:cxn modelId="{929F0946-8A07-45DC-91CC-312135323490}" type="presOf" srcId="{BA3E1376-4524-4745-954E-6E730B12EB2A}" destId="{77C3CDE7-BD07-42D3-AE8C-4FDCADFA76B0}" srcOrd="0" destOrd="0" presId="urn:microsoft.com/office/officeart/2005/8/layout/chevron1"/>
    <dgm:cxn modelId="{B76ECE61-3EC8-439D-A2BA-66D5F1CD84AF}" type="presOf" srcId="{3340C33B-009F-47AB-A0BA-BB1A8018D556}" destId="{EC787E0F-6107-45AD-A623-F96FB71281AF}" srcOrd="0" destOrd="0" presId="urn:microsoft.com/office/officeart/2005/8/layout/chevron1"/>
    <dgm:cxn modelId="{47467730-ED75-4BE0-B60E-46C577131107}" type="presOf" srcId="{B9AD9DD5-54E4-4DF3-89DD-1615D5164222}" destId="{826BA154-F69F-4C06-9880-4C9F51D41AE6}" srcOrd="0" destOrd="0" presId="urn:microsoft.com/office/officeart/2005/8/layout/chevron1"/>
    <dgm:cxn modelId="{17C81E67-233D-4172-973C-ED0FA30D2AA7}" type="presParOf" srcId="{EC787E0F-6107-45AD-A623-F96FB71281AF}" destId="{79FB90A5-4A64-4F5D-B89D-FFBCF59E704E}" srcOrd="0" destOrd="0" presId="urn:microsoft.com/office/officeart/2005/8/layout/chevron1"/>
    <dgm:cxn modelId="{64E251A2-AB3B-49AA-A5C4-1DAD3BF1E0AC}" type="presParOf" srcId="{EC787E0F-6107-45AD-A623-F96FB71281AF}" destId="{A3D14EFD-1E07-44A7-92C6-2704BC3FF31C}" srcOrd="1" destOrd="0" presId="urn:microsoft.com/office/officeart/2005/8/layout/chevron1"/>
    <dgm:cxn modelId="{EE5C6649-D7DE-4BE3-A252-99CF22B5F4FA}" type="presParOf" srcId="{EC787E0F-6107-45AD-A623-F96FB71281AF}" destId="{77C3CDE7-BD07-42D3-AE8C-4FDCADFA76B0}" srcOrd="2" destOrd="0" presId="urn:microsoft.com/office/officeart/2005/8/layout/chevron1"/>
    <dgm:cxn modelId="{4CC06F2A-3801-4DA5-AACA-CC56B362FBB0}" type="presParOf" srcId="{EC787E0F-6107-45AD-A623-F96FB71281AF}" destId="{120F1147-BD79-49E0-B157-7DEFA76CC503}" srcOrd="3" destOrd="0" presId="urn:microsoft.com/office/officeart/2005/8/layout/chevron1"/>
    <dgm:cxn modelId="{29793EC9-4AE0-480B-8112-85CC8AA7BEA7}" type="presParOf" srcId="{EC787E0F-6107-45AD-A623-F96FB71281AF}" destId="{12F42142-7811-4671-858B-7418DD6B0F65}" srcOrd="4" destOrd="0" presId="urn:microsoft.com/office/officeart/2005/8/layout/chevron1"/>
    <dgm:cxn modelId="{979C0A34-DD47-4279-8E99-44BF51A59B5B}" type="presParOf" srcId="{EC787E0F-6107-45AD-A623-F96FB71281AF}" destId="{CB0E8891-7793-4DE8-B106-2BB951988EE5}" srcOrd="5" destOrd="0" presId="urn:microsoft.com/office/officeart/2005/8/layout/chevron1"/>
    <dgm:cxn modelId="{B3FC5525-85ED-4F51-8B98-0B0669CC33D5}" type="presParOf" srcId="{EC787E0F-6107-45AD-A623-F96FB71281AF}" destId="{826BA154-F69F-4C06-9880-4C9F51D41AE6}" srcOrd="6" destOrd="0" presId="urn:microsoft.com/office/officeart/2005/8/layout/chevron1"/>
    <dgm:cxn modelId="{A0CE9247-4A19-421D-B7DC-43477E8AB06E}" type="presParOf" srcId="{EC787E0F-6107-45AD-A623-F96FB71281AF}" destId="{42751A3F-58CC-447F-8220-FD0F76478652}" srcOrd="7" destOrd="0" presId="urn:microsoft.com/office/officeart/2005/8/layout/chevron1"/>
    <dgm:cxn modelId="{C9D01D28-F63E-418C-ADAC-E5F561C9D82D}" type="presParOf" srcId="{EC787E0F-6107-45AD-A623-F96FB71281AF}" destId="{B5C8CBFC-6BDA-4B38-864C-E582F9A44AEA}" srcOrd="8" destOrd="0" presId="urn:microsoft.com/office/officeart/2005/8/layout/chevron1"/>
    <dgm:cxn modelId="{56C4CDBB-158A-4D93-B643-746BBE69FB25}" type="presParOf" srcId="{EC787E0F-6107-45AD-A623-F96FB71281AF}" destId="{6B47B075-17D5-489D-BC0E-DD767B027F21}" srcOrd="9" destOrd="0" presId="urn:microsoft.com/office/officeart/2005/8/layout/chevron1"/>
    <dgm:cxn modelId="{061AB1B0-AAC8-404A-90E0-D2D62C2F7ECF}"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93.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رفتار دینامیکی</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غیرهمگنی موا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مو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5"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12F42142-7811-4671-858B-7418DD6B0F65}" type="pres">
      <dgm:prSet presAssocID="{019CED91-B708-4F6C-8237-ACC4E38078D7}" presName="parTxOnly" presStyleLbl="node1" presStyleIdx="1" presStyleCnt="5"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2" presStyleCnt="5" custScaleX="69878" custScaleY="121715" custLinFactNeighborX="-32123">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3" presStyleCnt="5" custScaleX="66543" custScaleY="115963" custLinFactNeighborX="-13767">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4" presStyleCnt="5" custScaleY="179772" custLinFactX="-110655" custLinFactNeighborX="-200000">
        <dgm:presLayoutVars>
          <dgm:chMax val="0"/>
          <dgm:chPref val="0"/>
          <dgm:bulletEnabled val="1"/>
        </dgm:presLayoutVars>
      </dgm:prSet>
      <dgm:spPr/>
      <dgm:t>
        <a:bodyPr/>
        <a:lstStyle/>
        <a:p>
          <a:endParaRPr lang="en-US"/>
        </a:p>
      </dgm:t>
    </dgm:pt>
  </dgm:ptLst>
  <dgm:cxnLst>
    <dgm:cxn modelId="{D5F6233F-3C0A-4AE4-8EAD-822DE851AD31}"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3" destOrd="0" parTransId="{F562D8D3-3148-45B4-871C-39CB1B654A35}" sibTransId="{97F243E1-52F1-438C-B53B-F2D739289872}"/>
    <dgm:cxn modelId="{BB5D57C7-BE69-4E15-8490-99169E119090}"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4" destOrd="0" parTransId="{5857F020-C044-4C39-B4BA-3C57647FA2D6}" sibTransId="{402FA939-AAF1-458F-A9EC-C100C8B5854A}"/>
    <dgm:cxn modelId="{F0D1F732-C37F-414A-A45F-09FCB45B80B8}" srcId="{3340C33B-009F-47AB-A0BA-BB1A8018D556}" destId="{B9AD9DD5-54E4-4DF3-89DD-1615D5164222}" srcOrd="2" destOrd="0" parTransId="{717C2409-FA97-4F64-8554-3142AC21AF9F}" sibTransId="{5409A019-FB99-4B39-8E9E-050FF6626B29}"/>
    <dgm:cxn modelId="{38FF5BC0-CE3F-4023-836D-2F49F0909666}" type="presOf" srcId="{7B7CA7AB-C3AD-435C-BB45-BB41E83EB396}" destId="{B5C8CBFC-6BDA-4B38-864C-E582F9A44AEA}" srcOrd="0" destOrd="0" presId="urn:microsoft.com/office/officeart/2005/8/layout/chevron1"/>
    <dgm:cxn modelId="{36DD254C-B95E-47B9-A762-676AFBCE8411}" type="presOf" srcId="{CD563D8D-1EB4-453F-8E5E-38682272C5AE}" destId="{79FB90A5-4A64-4F5D-B89D-FFBCF59E704E}" srcOrd="0" destOrd="0" presId="urn:microsoft.com/office/officeart/2005/8/layout/chevron1"/>
    <dgm:cxn modelId="{4DE39015-A2EB-444D-A80F-30104C6B0C39}"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811F1E09-CF3C-4970-AF1D-FE5EBC69B5F1}" type="presOf" srcId="{019CED91-B708-4F6C-8237-ACC4E38078D7}" destId="{12F42142-7811-4671-858B-7418DD6B0F65}" srcOrd="0" destOrd="0" presId="urn:microsoft.com/office/officeart/2005/8/layout/chevron1"/>
    <dgm:cxn modelId="{295C302D-9379-4D14-AB7E-8BF4EA64952E}" srcId="{3340C33B-009F-47AB-A0BA-BB1A8018D556}" destId="{019CED91-B708-4F6C-8237-ACC4E38078D7}" srcOrd="1" destOrd="0" parTransId="{4351FE79-6E9C-4341-89FA-9A6466FB09FA}" sibTransId="{EF484C45-20AE-445B-873A-DDBBA88A2011}"/>
    <dgm:cxn modelId="{7629B8B2-1DEF-4B15-A56D-73EC3F458E04}" type="presParOf" srcId="{EC787E0F-6107-45AD-A623-F96FB71281AF}" destId="{79FB90A5-4A64-4F5D-B89D-FFBCF59E704E}" srcOrd="0" destOrd="0" presId="urn:microsoft.com/office/officeart/2005/8/layout/chevron1"/>
    <dgm:cxn modelId="{81A22C5E-B54E-4110-9DC4-E99F7D8B1ABE}" type="presParOf" srcId="{EC787E0F-6107-45AD-A623-F96FB71281AF}" destId="{A3D14EFD-1E07-44A7-92C6-2704BC3FF31C}" srcOrd="1" destOrd="0" presId="urn:microsoft.com/office/officeart/2005/8/layout/chevron1"/>
    <dgm:cxn modelId="{94E5887C-806C-41DF-B26A-47EB903A2A37}" type="presParOf" srcId="{EC787E0F-6107-45AD-A623-F96FB71281AF}" destId="{12F42142-7811-4671-858B-7418DD6B0F65}" srcOrd="2" destOrd="0" presId="urn:microsoft.com/office/officeart/2005/8/layout/chevron1"/>
    <dgm:cxn modelId="{DBC213B4-3746-46A0-B773-17E7E88C306B}" type="presParOf" srcId="{EC787E0F-6107-45AD-A623-F96FB71281AF}" destId="{CB0E8891-7793-4DE8-B106-2BB951988EE5}" srcOrd="3" destOrd="0" presId="urn:microsoft.com/office/officeart/2005/8/layout/chevron1"/>
    <dgm:cxn modelId="{FC728F0A-04EA-44C3-A0F1-1D3D5AC5F794}" type="presParOf" srcId="{EC787E0F-6107-45AD-A623-F96FB71281AF}" destId="{826BA154-F69F-4C06-9880-4C9F51D41AE6}" srcOrd="4" destOrd="0" presId="urn:microsoft.com/office/officeart/2005/8/layout/chevron1"/>
    <dgm:cxn modelId="{0CFBE5FB-33CC-4F43-8A06-8ECB76687E94}" type="presParOf" srcId="{EC787E0F-6107-45AD-A623-F96FB71281AF}" destId="{42751A3F-58CC-447F-8220-FD0F76478652}" srcOrd="5" destOrd="0" presId="urn:microsoft.com/office/officeart/2005/8/layout/chevron1"/>
    <dgm:cxn modelId="{A1F3C278-2C1D-464A-95F2-C093355D99DF}" type="presParOf" srcId="{EC787E0F-6107-45AD-A623-F96FB71281AF}" destId="{B5C8CBFC-6BDA-4B38-864C-E582F9A44AEA}" srcOrd="6" destOrd="0" presId="urn:microsoft.com/office/officeart/2005/8/layout/chevron1"/>
    <dgm:cxn modelId="{344D1BB6-BCBF-49E3-B61D-3CEBA3B33FF5}" type="presParOf" srcId="{EC787E0F-6107-45AD-A623-F96FB71281AF}" destId="{6B47B075-17D5-489D-BC0E-DD767B027F21}" srcOrd="7" destOrd="0" presId="urn:microsoft.com/office/officeart/2005/8/layout/chevron1"/>
    <dgm:cxn modelId="{D0A2D726-6146-42A7-822A-29B02C0CDFE5}" type="presParOf" srcId="{EC787E0F-6107-45AD-A623-F96FB71281AF}" destId="{8C97DFDE-8567-4ECD-BA0D-E4C0229FA133}" srcOrd="8"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4.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رفتار دینامیکی</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غیرهمگنی موا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مو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5"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12F42142-7811-4671-858B-7418DD6B0F65}" type="pres">
      <dgm:prSet presAssocID="{019CED91-B708-4F6C-8237-ACC4E38078D7}" presName="parTxOnly" presStyleLbl="node1" presStyleIdx="1" presStyleCnt="5"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2" presStyleCnt="5" custScaleX="69878" custScaleY="121715" custLinFactNeighborX="-32123">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3" presStyleCnt="5" custScaleX="66543" custScaleY="115963" custLinFactNeighborX="-13767">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4" presStyleCnt="5" custScaleY="179772" custLinFactX="-110655" custLinFactNeighborX="-200000">
        <dgm:presLayoutVars>
          <dgm:chMax val="0"/>
          <dgm:chPref val="0"/>
          <dgm:bulletEnabled val="1"/>
        </dgm:presLayoutVars>
      </dgm:prSet>
      <dgm:spPr/>
      <dgm:t>
        <a:bodyPr/>
        <a:lstStyle/>
        <a:p>
          <a:endParaRPr lang="en-US"/>
        </a:p>
      </dgm:t>
    </dgm:pt>
  </dgm:ptLst>
  <dgm:cxnLst>
    <dgm:cxn modelId="{B5DC6640-DD6F-475B-AB4F-EA927220E0CB}" type="presOf" srcId="{CD563D8D-1EB4-453F-8E5E-38682272C5AE}" destId="{79FB90A5-4A64-4F5D-B89D-FFBCF59E704E}" srcOrd="0" destOrd="0" presId="urn:microsoft.com/office/officeart/2005/8/layout/chevron1"/>
    <dgm:cxn modelId="{10D554EA-12E6-4BEC-A000-8708376AF185}" type="presOf" srcId="{AEBC4EC9-7111-4CA7-9F51-986A76A640A9}" destId="{8C97DFDE-8567-4ECD-BA0D-E4C0229FA133}" srcOrd="0" destOrd="0" presId="urn:microsoft.com/office/officeart/2005/8/layout/chevron1"/>
    <dgm:cxn modelId="{E7C418D1-BE98-4130-8F43-455F441FB578}"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D9FCFA39-4760-4682-8586-5DDD715DD0B9}" type="presOf" srcId="{3340C33B-009F-47AB-A0BA-BB1A8018D556}" destId="{EC787E0F-6107-45AD-A623-F96FB71281AF}" srcOrd="0" destOrd="0" presId="urn:microsoft.com/office/officeart/2005/8/layout/chevron1"/>
    <dgm:cxn modelId="{BBCA3F67-F4AD-4842-8481-B7C922F51CDD}" srcId="{3340C33B-009F-47AB-A0BA-BB1A8018D556}" destId="{AEBC4EC9-7111-4CA7-9F51-986A76A640A9}" srcOrd="4" destOrd="0" parTransId="{5857F020-C044-4C39-B4BA-3C57647FA2D6}" sibTransId="{402FA939-AAF1-458F-A9EC-C100C8B5854A}"/>
    <dgm:cxn modelId="{F0D1F732-C37F-414A-A45F-09FCB45B80B8}" srcId="{3340C33B-009F-47AB-A0BA-BB1A8018D556}" destId="{B9AD9DD5-54E4-4DF3-89DD-1615D5164222}" srcOrd="2" destOrd="0" parTransId="{717C2409-FA97-4F64-8554-3142AC21AF9F}" sibTransId="{5409A019-FB99-4B39-8E9E-050FF6626B29}"/>
    <dgm:cxn modelId="{295C302D-9379-4D14-AB7E-8BF4EA64952E}" srcId="{3340C33B-009F-47AB-A0BA-BB1A8018D556}" destId="{019CED91-B708-4F6C-8237-ACC4E38078D7}" srcOrd="1" destOrd="0" parTransId="{4351FE79-6E9C-4341-89FA-9A6466FB09FA}" sibTransId="{EF484C45-20AE-445B-873A-DDBBA88A2011}"/>
    <dgm:cxn modelId="{E7DF9575-1CE8-431C-A2D3-83CB58AF9868}" type="presOf" srcId="{B9AD9DD5-54E4-4DF3-89DD-1615D5164222}" destId="{826BA154-F69F-4C06-9880-4C9F51D41AE6}" srcOrd="0" destOrd="0" presId="urn:microsoft.com/office/officeart/2005/8/layout/chevron1"/>
    <dgm:cxn modelId="{75914813-3B0C-4F1C-A3B3-438D1C836043}"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3" destOrd="0" parTransId="{F562D8D3-3148-45B4-871C-39CB1B654A35}" sibTransId="{97F243E1-52F1-438C-B53B-F2D739289872}"/>
    <dgm:cxn modelId="{E9DD5156-BF4F-47DD-8A6F-EDE29E8A3B46}" type="presParOf" srcId="{EC787E0F-6107-45AD-A623-F96FB71281AF}" destId="{79FB90A5-4A64-4F5D-B89D-FFBCF59E704E}" srcOrd="0" destOrd="0" presId="urn:microsoft.com/office/officeart/2005/8/layout/chevron1"/>
    <dgm:cxn modelId="{FB8C4794-F5C0-4820-B54E-B73165578ECE}" type="presParOf" srcId="{EC787E0F-6107-45AD-A623-F96FB71281AF}" destId="{A3D14EFD-1E07-44A7-92C6-2704BC3FF31C}" srcOrd="1" destOrd="0" presId="urn:microsoft.com/office/officeart/2005/8/layout/chevron1"/>
    <dgm:cxn modelId="{96B407D2-7284-4916-9DC5-3CB100D0E73C}" type="presParOf" srcId="{EC787E0F-6107-45AD-A623-F96FB71281AF}" destId="{12F42142-7811-4671-858B-7418DD6B0F65}" srcOrd="2" destOrd="0" presId="urn:microsoft.com/office/officeart/2005/8/layout/chevron1"/>
    <dgm:cxn modelId="{C62ACB6A-6AD3-48B1-91C4-B138115A0C04}" type="presParOf" srcId="{EC787E0F-6107-45AD-A623-F96FB71281AF}" destId="{CB0E8891-7793-4DE8-B106-2BB951988EE5}" srcOrd="3" destOrd="0" presId="urn:microsoft.com/office/officeart/2005/8/layout/chevron1"/>
    <dgm:cxn modelId="{D0E63546-4B47-47D4-894B-36624BA34938}" type="presParOf" srcId="{EC787E0F-6107-45AD-A623-F96FB71281AF}" destId="{826BA154-F69F-4C06-9880-4C9F51D41AE6}" srcOrd="4" destOrd="0" presId="urn:microsoft.com/office/officeart/2005/8/layout/chevron1"/>
    <dgm:cxn modelId="{63D85157-58FD-451F-9840-2C0B091B53DD}" type="presParOf" srcId="{EC787E0F-6107-45AD-A623-F96FB71281AF}" destId="{42751A3F-58CC-447F-8220-FD0F76478652}" srcOrd="5" destOrd="0" presId="urn:microsoft.com/office/officeart/2005/8/layout/chevron1"/>
    <dgm:cxn modelId="{7A629573-29EE-44BD-9144-846055C69FF2}" type="presParOf" srcId="{EC787E0F-6107-45AD-A623-F96FB71281AF}" destId="{B5C8CBFC-6BDA-4B38-864C-E582F9A44AEA}" srcOrd="6" destOrd="0" presId="urn:microsoft.com/office/officeart/2005/8/layout/chevron1"/>
    <dgm:cxn modelId="{4455B247-EE1A-4F42-9EBA-3C546C71AC48}" type="presParOf" srcId="{EC787E0F-6107-45AD-A623-F96FB71281AF}" destId="{6B47B075-17D5-489D-BC0E-DD767B027F21}" srcOrd="7" destOrd="0" presId="urn:microsoft.com/office/officeart/2005/8/layout/chevron1"/>
    <dgm:cxn modelId="{6394D218-8639-409A-9E48-FA209869DA6D}" type="presParOf" srcId="{EC787E0F-6107-45AD-A623-F96FB71281AF}" destId="{8C97DFDE-8567-4ECD-BA0D-E4C0229FA133}" srcOrd="8"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95.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دل سازی</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تحلیل احتمال اندیشانه</a:t>
          </a:r>
          <a:endParaRPr lang="en-US" sz="2000" b="1" dirty="0">
            <a:solidFill>
              <a:schemeClr val="accent6">
                <a:lumMod val="60000"/>
                <a:lumOff val="40000"/>
              </a:schemeClr>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rgbClr val="92D050"/>
        </a:solidFill>
      </dgm:spPr>
      <dgm:t>
        <a:bodyPr/>
        <a:lstStyle/>
        <a:p>
          <a:r>
            <a:rPr lang="fa-IR" sz="2000" b="1" dirty="0" smtClean="0">
              <a:solidFill>
                <a:schemeClr val="tx1"/>
              </a:solidFill>
              <a:cs typeface="B Nazanin" pitchFamily="2" charset="-78"/>
            </a:rPr>
            <a:t>رفتار دینامیکی</a:t>
          </a:r>
          <a:endParaRPr lang="en-US" sz="2000" b="1" dirty="0">
            <a:solidFill>
              <a:schemeClr val="tx1"/>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غیرهمگنی مواد</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rgbClr val="FFFF00"/>
        </a:solidFill>
      </dgm:spPr>
      <dgm:t>
        <a:bodyPr/>
        <a:lstStyle/>
        <a:p>
          <a:r>
            <a:rPr lang="fa-IR" sz="1400" b="1" dirty="0" smtClean="0">
              <a:solidFill>
                <a:schemeClr val="tx1"/>
              </a:solidFill>
              <a:cs typeface="B Nazanin" pitchFamily="2" charset="-78"/>
            </a:rPr>
            <a:t>انتشار موج</a:t>
          </a:r>
          <a:endParaRPr lang="en-US" sz="1400" b="1" dirty="0">
            <a:solidFill>
              <a:schemeClr val="tx1"/>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5"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12F42142-7811-4671-858B-7418DD6B0F65}" type="pres">
      <dgm:prSet presAssocID="{019CED91-B708-4F6C-8237-ACC4E38078D7}" presName="parTxOnly" presStyleLbl="node1" presStyleIdx="1" presStyleCnt="5"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2" presStyleCnt="5" custScaleX="69878" custScaleY="121715" custLinFactNeighborX="-32123">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3" presStyleCnt="5" custScaleX="66543" custScaleY="115963" custLinFactNeighborX="-13767">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4" presStyleCnt="5" custScaleY="179772" custLinFactX="-110655" custLinFactNeighborX="-200000">
        <dgm:presLayoutVars>
          <dgm:chMax val="0"/>
          <dgm:chPref val="0"/>
          <dgm:bulletEnabled val="1"/>
        </dgm:presLayoutVars>
      </dgm:prSet>
      <dgm:spPr/>
      <dgm:t>
        <a:bodyPr/>
        <a:lstStyle/>
        <a:p>
          <a:endParaRPr lang="en-US"/>
        </a:p>
      </dgm:t>
    </dgm:pt>
  </dgm:ptLst>
  <dgm:cxnLst>
    <dgm:cxn modelId="{5B38D16A-7581-4F39-91DC-775AD09580A7}" type="presOf" srcId="{CD563D8D-1EB4-453F-8E5E-38682272C5AE}" destId="{79FB90A5-4A64-4F5D-B89D-FFBCF59E704E}" srcOrd="0" destOrd="0" presId="urn:microsoft.com/office/officeart/2005/8/layout/chevron1"/>
    <dgm:cxn modelId="{2FF42071-652A-48F0-ABBB-8658D8882510}"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3" destOrd="0" parTransId="{F562D8D3-3148-45B4-871C-39CB1B654A35}" sibTransId="{97F243E1-52F1-438C-B53B-F2D739289872}"/>
    <dgm:cxn modelId="{4784FAD4-4A43-4390-80F2-E7856D9520D1}" type="presOf" srcId="{B9AD9DD5-54E4-4DF3-89DD-1615D5164222}" destId="{826BA154-F69F-4C06-9880-4C9F51D41AE6}" srcOrd="0" destOrd="0" presId="urn:microsoft.com/office/officeart/2005/8/layout/chevron1"/>
    <dgm:cxn modelId="{29B984D5-B3F9-4C99-9656-6BD71C23E769}" type="presOf" srcId="{AEBC4EC9-7111-4CA7-9F51-986A76A640A9}" destId="{8C97DFDE-8567-4ECD-BA0D-E4C0229FA133}" srcOrd="0" destOrd="0" presId="urn:microsoft.com/office/officeart/2005/8/layout/chevron1"/>
    <dgm:cxn modelId="{BBCA3F67-F4AD-4842-8481-B7C922F51CDD}" srcId="{3340C33B-009F-47AB-A0BA-BB1A8018D556}" destId="{AEBC4EC9-7111-4CA7-9F51-986A76A640A9}" srcOrd="4" destOrd="0" parTransId="{5857F020-C044-4C39-B4BA-3C57647FA2D6}" sibTransId="{402FA939-AAF1-458F-A9EC-C100C8B5854A}"/>
    <dgm:cxn modelId="{F0D1F732-C37F-414A-A45F-09FCB45B80B8}" srcId="{3340C33B-009F-47AB-A0BA-BB1A8018D556}" destId="{B9AD9DD5-54E4-4DF3-89DD-1615D5164222}" srcOrd="2" destOrd="0" parTransId="{717C2409-FA97-4F64-8554-3142AC21AF9F}" sibTransId="{5409A019-FB99-4B39-8E9E-050FF6626B29}"/>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1" destOrd="0" parTransId="{4351FE79-6E9C-4341-89FA-9A6466FB09FA}" sibTransId="{EF484C45-20AE-445B-873A-DDBBA88A2011}"/>
    <dgm:cxn modelId="{A7D23C87-4272-4C71-BC7F-75160E15DE44}" type="presOf" srcId="{7B7CA7AB-C3AD-435C-BB45-BB41E83EB396}" destId="{B5C8CBFC-6BDA-4B38-864C-E582F9A44AEA}" srcOrd="0" destOrd="0" presId="urn:microsoft.com/office/officeart/2005/8/layout/chevron1"/>
    <dgm:cxn modelId="{3BA849F1-EA33-4FC3-BB5B-36DA425BC988}" type="presOf" srcId="{3340C33B-009F-47AB-A0BA-BB1A8018D556}" destId="{EC787E0F-6107-45AD-A623-F96FB71281AF}" srcOrd="0" destOrd="0" presId="urn:microsoft.com/office/officeart/2005/8/layout/chevron1"/>
    <dgm:cxn modelId="{7AD9671E-9808-404D-B50B-7FA65AC6A613}" type="presParOf" srcId="{EC787E0F-6107-45AD-A623-F96FB71281AF}" destId="{79FB90A5-4A64-4F5D-B89D-FFBCF59E704E}" srcOrd="0" destOrd="0" presId="urn:microsoft.com/office/officeart/2005/8/layout/chevron1"/>
    <dgm:cxn modelId="{7C216FFA-A955-48F0-A716-AA82C33AD5E5}" type="presParOf" srcId="{EC787E0F-6107-45AD-A623-F96FB71281AF}" destId="{A3D14EFD-1E07-44A7-92C6-2704BC3FF31C}" srcOrd="1" destOrd="0" presId="urn:microsoft.com/office/officeart/2005/8/layout/chevron1"/>
    <dgm:cxn modelId="{7E1EA5B3-A73A-40F2-845F-4BC0CCF0486B}" type="presParOf" srcId="{EC787E0F-6107-45AD-A623-F96FB71281AF}" destId="{12F42142-7811-4671-858B-7418DD6B0F65}" srcOrd="2" destOrd="0" presId="urn:microsoft.com/office/officeart/2005/8/layout/chevron1"/>
    <dgm:cxn modelId="{E1740A1D-CAE2-4CA9-A384-3CCB3D995688}" type="presParOf" srcId="{EC787E0F-6107-45AD-A623-F96FB71281AF}" destId="{CB0E8891-7793-4DE8-B106-2BB951988EE5}" srcOrd="3" destOrd="0" presId="urn:microsoft.com/office/officeart/2005/8/layout/chevron1"/>
    <dgm:cxn modelId="{D8B32D19-E44A-453C-87F3-0B89FBB05A88}" type="presParOf" srcId="{EC787E0F-6107-45AD-A623-F96FB71281AF}" destId="{826BA154-F69F-4C06-9880-4C9F51D41AE6}" srcOrd="4" destOrd="0" presId="urn:microsoft.com/office/officeart/2005/8/layout/chevron1"/>
    <dgm:cxn modelId="{C4408FBD-52D0-43F3-90D1-2C730B408863}" type="presParOf" srcId="{EC787E0F-6107-45AD-A623-F96FB71281AF}" destId="{42751A3F-58CC-447F-8220-FD0F76478652}" srcOrd="5" destOrd="0" presId="urn:microsoft.com/office/officeart/2005/8/layout/chevron1"/>
    <dgm:cxn modelId="{8B314FBC-E4A8-4AE7-8288-92928AFCD952}" type="presParOf" srcId="{EC787E0F-6107-45AD-A623-F96FB71281AF}" destId="{B5C8CBFC-6BDA-4B38-864C-E582F9A44AEA}" srcOrd="6" destOrd="0" presId="urn:microsoft.com/office/officeart/2005/8/layout/chevron1"/>
    <dgm:cxn modelId="{C185F6F4-F3B8-4871-90BE-2D2AB5F0478A}" type="presParOf" srcId="{EC787E0F-6107-45AD-A623-F96FB71281AF}" destId="{6B47B075-17D5-489D-BC0E-DD767B027F21}" srcOrd="7" destOrd="0" presId="urn:microsoft.com/office/officeart/2005/8/layout/chevron1"/>
    <dgm:cxn modelId="{8595E629-88EA-4B9C-8ACB-33C1B9483923}" type="presParOf" srcId="{EC787E0F-6107-45AD-A623-F96FB71281AF}" destId="{8C97DFDE-8567-4ECD-BA0D-E4C0229FA133}" srcOrd="8" destOrd="0" presId="urn:microsoft.com/office/officeart/2005/8/layout/chevron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96.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8A232DF3-7874-4F1C-95B5-BBFFD4485D76}" srcId="{3340C33B-009F-47AB-A0BA-BB1A8018D556}" destId="{7B7CA7AB-C3AD-435C-BB45-BB41E83EB396}" srcOrd="4" destOrd="0" parTransId="{F562D8D3-3148-45B4-871C-39CB1B654A35}" sibTransId="{97F243E1-52F1-438C-B53B-F2D739289872}"/>
    <dgm:cxn modelId="{CAEDB8E3-3002-4BD8-8F0A-DBD6D98E53E7}" type="presOf" srcId="{B9AD9DD5-54E4-4DF3-89DD-1615D5164222}" destId="{826BA154-F69F-4C06-9880-4C9F51D41AE6}" srcOrd="0" destOrd="0" presId="urn:microsoft.com/office/officeart/2005/8/layout/chevron1"/>
    <dgm:cxn modelId="{22FCBA76-C9D4-46EA-909E-05CCE40E3ED5}" type="presOf" srcId="{7B7CA7AB-C3AD-435C-BB45-BB41E83EB396}" destId="{B5C8CBFC-6BDA-4B38-864C-E582F9A44AEA}" srcOrd="0" destOrd="0" presId="urn:microsoft.com/office/officeart/2005/8/layout/chevron1"/>
    <dgm:cxn modelId="{57903F54-D6F6-44DD-88BD-6141FFFAFFA4}" type="presOf" srcId="{BA3E1376-4524-4745-954E-6E730B12EB2A}" destId="{77C3CDE7-BD07-42D3-AE8C-4FDCADFA76B0}" srcOrd="0" destOrd="0" presId="urn:microsoft.com/office/officeart/2005/8/layout/chevron1"/>
    <dgm:cxn modelId="{396AC862-67F9-4FDA-89FF-6935E84F000A}" type="presOf" srcId="{019CED91-B708-4F6C-8237-ACC4E38078D7}" destId="{12F42142-7811-4671-858B-7418DD6B0F65}" srcOrd="0" destOrd="0" presId="urn:microsoft.com/office/officeart/2005/8/layout/chevron1"/>
    <dgm:cxn modelId="{4363981B-C813-484B-B7FF-DB7A9E3C3F8E}" type="presOf" srcId="{3340C33B-009F-47AB-A0BA-BB1A8018D556}" destId="{EC787E0F-6107-45AD-A623-F96FB71281AF}" srcOrd="0" destOrd="0" presId="urn:microsoft.com/office/officeart/2005/8/layout/chevron1"/>
    <dgm:cxn modelId="{6FC4DEAF-FC5A-4121-AB52-F9F137E870B3}" type="presOf" srcId="{CD563D8D-1EB4-453F-8E5E-38682272C5AE}" destId="{79FB90A5-4A64-4F5D-B89D-FFBCF59E704E}" srcOrd="0" destOrd="0" presId="urn:microsoft.com/office/officeart/2005/8/layout/chevron1"/>
    <dgm:cxn modelId="{F0D1F732-C37F-414A-A45F-09FCB45B80B8}" srcId="{3340C33B-009F-47AB-A0BA-BB1A8018D556}" destId="{B9AD9DD5-54E4-4DF3-89DD-1615D5164222}" srcOrd="3" destOrd="0" parTransId="{717C2409-FA97-4F64-8554-3142AC21AF9F}" sibTransId="{5409A019-FB99-4B39-8E9E-050FF6626B29}"/>
    <dgm:cxn modelId="{BBCA3F67-F4AD-4842-8481-B7C922F51CDD}" srcId="{3340C33B-009F-47AB-A0BA-BB1A8018D556}" destId="{AEBC4EC9-7111-4CA7-9F51-986A76A640A9}" srcOrd="5" destOrd="0" parTransId="{5857F020-C044-4C39-B4BA-3C57647FA2D6}" sibTransId="{402FA939-AAF1-458F-A9EC-C100C8B5854A}"/>
    <dgm:cxn modelId="{2F27A032-952D-4A43-B8DE-5F46D901DEA0}" type="presOf" srcId="{AEBC4EC9-7111-4CA7-9F51-986A76A640A9}" destId="{8C97DFDE-8567-4ECD-BA0D-E4C0229FA133}"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E87D5A50-7570-45E6-9E74-C0EC8813FA12}" type="presParOf" srcId="{EC787E0F-6107-45AD-A623-F96FB71281AF}" destId="{79FB90A5-4A64-4F5D-B89D-FFBCF59E704E}" srcOrd="0" destOrd="0" presId="urn:microsoft.com/office/officeart/2005/8/layout/chevron1"/>
    <dgm:cxn modelId="{639879EF-2C43-4CFC-A801-ADEE18F9E550}" type="presParOf" srcId="{EC787E0F-6107-45AD-A623-F96FB71281AF}" destId="{A3D14EFD-1E07-44A7-92C6-2704BC3FF31C}" srcOrd="1" destOrd="0" presId="urn:microsoft.com/office/officeart/2005/8/layout/chevron1"/>
    <dgm:cxn modelId="{5130D4D7-E227-4D11-A303-1BF982CAEE10}" type="presParOf" srcId="{EC787E0F-6107-45AD-A623-F96FB71281AF}" destId="{77C3CDE7-BD07-42D3-AE8C-4FDCADFA76B0}" srcOrd="2" destOrd="0" presId="urn:microsoft.com/office/officeart/2005/8/layout/chevron1"/>
    <dgm:cxn modelId="{0D2F2081-6146-4891-86F6-E6EBDCFA8F25}" type="presParOf" srcId="{EC787E0F-6107-45AD-A623-F96FB71281AF}" destId="{120F1147-BD79-49E0-B157-7DEFA76CC503}" srcOrd="3" destOrd="0" presId="urn:microsoft.com/office/officeart/2005/8/layout/chevron1"/>
    <dgm:cxn modelId="{D2E75623-8D2E-4558-8724-FFDEB0615B36}" type="presParOf" srcId="{EC787E0F-6107-45AD-A623-F96FB71281AF}" destId="{12F42142-7811-4671-858B-7418DD6B0F65}" srcOrd="4" destOrd="0" presId="urn:microsoft.com/office/officeart/2005/8/layout/chevron1"/>
    <dgm:cxn modelId="{320A4527-5BBA-4E1A-9998-7B2564130FF9}" type="presParOf" srcId="{EC787E0F-6107-45AD-A623-F96FB71281AF}" destId="{CB0E8891-7793-4DE8-B106-2BB951988EE5}" srcOrd="5" destOrd="0" presId="urn:microsoft.com/office/officeart/2005/8/layout/chevron1"/>
    <dgm:cxn modelId="{B9FC1066-AAE3-471A-9D77-DFF483768CFA}" type="presParOf" srcId="{EC787E0F-6107-45AD-A623-F96FB71281AF}" destId="{826BA154-F69F-4C06-9880-4C9F51D41AE6}" srcOrd="6" destOrd="0" presId="urn:microsoft.com/office/officeart/2005/8/layout/chevron1"/>
    <dgm:cxn modelId="{188E6858-F77F-4655-B024-74A39D572715}" type="presParOf" srcId="{EC787E0F-6107-45AD-A623-F96FB71281AF}" destId="{42751A3F-58CC-447F-8220-FD0F76478652}" srcOrd="7" destOrd="0" presId="urn:microsoft.com/office/officeart/2005/8/layout/chevron1"/>
    <dgm:cxn modelId="{1EF6E2D0-BD62-41F4-AD65-8BFBE14858B6}" type="presParOf" srcId="{EC787E0F-6107-45AD-A623-F96FB71281AF}" destId="{B5C8CBFC-6BDA-4B38-864C-E582F9A44AEA}" srcOrd="8" destOrd="0" presId="urn:microsoft.com/office/officeart/2005/8/layout/chevron1"/>
    <dgm:cxn modelId="{374F8DBB-2959-470C-9E64-FE2A187B5E53}" type="presParOf" srcId="{EC787E0F-6107-45AD-A623-F96FB71281AF}" destId="{6B47B075-17D5-489D-BC0E-DD767B027F21}" srcOrd="9" destOrd="0" presId="urn:microsoft.com/office/officeart/2005/8/layout/chevron1"/>
    <dgm:cxn modelId="{8D4FE352-58F2-42CF-8F94-8B6C7261154C}"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7.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1F570758-AA09-4697-BC47-B77026E3AAAC}" type="presOf" srcId="{AEBC4EC9-7111-4CA7-9F51-986A76A640A9}" destId="{8C97DFDE-8567-4ECD-BA0D-E4C0229FA133}" srcOrd="0" destOrd="0" presId="urn:microsoft.com/office/officeart/2005/8/layout/chevron1"/>
    <dgm:cxn modelId="{53A0546D-813A-44A4-86ED-93BC683859C9}" srcId="{3340C33B-009F-47AB-A0BA-BB1A8018D556}" destId="{BA3E1376-4524-4745-954E-6E730B12EB2A}" srcOrd="1" destOrd="0" parTransId="{FD3E45F8-D749-407E-BC44-A85DF4867BFC}" sibTransId="{A7668192-9F80-4C23-8659-A15C34181C24}"/>
    <dgm:cxn modelId="{B7C939B1-DD10-4C3B-881E-F3E6592655A8}"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C34F8CF4-1289-4B16-9632-A458E0A1A0BB}" type="presOf" srcId="{CD563D8D-1EB4-453F-8E5E-38682272C5AE}" destId="{79FB90A5-4A64-4F5D-B89D-FFBCF59E704E}" srcOrd="0" destOrd="0" presId="urn:microsoft.com/office/officeart/2005/8/layout/chevron1"/>
    <dgm:cxn modelId="{689C4916-24BB-4692-BD44-2DD4726D52CC}" type="presOf" srcId="{7B7CA7AB-C3AD-435C-BB45-BB41E83EB396}" destId="{B5C8CBFC-6BDA-4B38-864C-E582F9A44AEA}"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C1750623-9676-45C1-B3AD-542F18A208A6}" type="presOf" srcId="{3340C33B-009F-47AB-A0BA-BB1A8018D556}" destId="{EC787E0F-6107-45AD-A623-F96FB71281AF}"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DBEC645F-0942-411E-A1E1-49E406D3E314}" type="presOf" srcId="{BA3E1376-4524-4745-954E-6E730B12EB2A}" destId="{77C3CDE7-BD07-42D3-AE8C-4FDCADFA76B0}" srcOrd="0" destOrd="0" presId="urn:microsoft.com/office/officeart/2005/8/layout/chevron1"/>
    <dgm:cxn modelId="{1FAD6D71-DC00-4BD7-BC9B-B74438DA7939}" type="presOf" srcId="{B9AD9DD5-54E4-4DF3-89DD-1615D5164222}" destId="{826BA154-F69F-4C06-9880-4C9F51D41AE6}" srcOrd="0" destOrd="0" presId="urn:microsoft.com/office/officeart/2005/8/layout/chevron1"/>
    <dgm:cxn modelId="{AD12E327-63CA-41A9-B4BA-299B681C4C07}" type="presParOf" srcId="{EC787E0F-6107-45AD-A623-F96FB71281AF}" destId="{79FB90A5-4A64-4F5D-B89D-FFBCF59E704E}" srcOrd="0" destOrd="0" presId="urn:microsoft.com/office/officeart/2005/8/layout/chevron1"/>
    <dgm:cxn modelId="{855C4714-06E8-4CA3-955E-3C301F78C01D}" type="presParOf" srcId="{EC787E0F-6107-45AD-A623-F96FB71281AF}" destId="{A3D14EFD-1E07-44A7-92C6-2704BC3FF31C}" srcOrd="1" destOrd="0" presId="urn:microsoft.com/office/officeart/2005/8/layout/chevron1"/>
    <dgm:cxn modelId="{E66CA42A-220F-4735-B77B-43FDAD80AF9D}" type="presParOf" srcId="{EC787E0F-6107-45AD-A623-F96FB71281AF}" destId="{77C3CDE7-BD07-42D3-AE8C-4FDCADFA76B0}" srcOrd="2" destOrd="0" presId="urn:microsoft.com/office/officeart/2005/8/layout/chevron1"/>
    <dgm:cxn modelId="{C24AC08C-C97A-49BF-BAE2-84C76659BBA7}" type="presParOf" srcId="{EC787E0F-6107-45AD-A623-F96FB71281AF}" destId="{120F1147-BD79-49E0-B157-7DEFA76CC503}" srcOrd="3" destOrd="0" presId="urn:microsoft.com/office/officeart/2005/8/layout/chevron1"/>
    <dgm:cxn modelId="{0BF6867D-6CC1-4845-BB53-93E3E3A1C3A5}" type="presParOf" srcId="{EC787E0F-6107-45AD-A623-F96FB71281AF}" destId="{12F42142-7811-4671-858B-7418DD6B0F65}" srcOrd="4" destOrd="0" presId="urn:microsoft.com/office/officeart/2005/8/layout/chevron1"/>
    <dgm:cxn modelId="{46A8F32B-CD44-4315-A672-314607A5AC33}" type="presParOf" srcId="{EC787E0F-6107-45AD-A623-F96FB71281AF}" destId="{CB0E8891-7793-4DE8-B106-2BB951988EE5}" srcOrd="5" destOrd="0" presId="urn:microsoft.com/office/officeart/2005/8/layout/chevron1"/>
    <dgm:cxn modelId="{85B01A64-9FB2-411F-B47C-4C5E07257178}" type="presParOf" srcId="{EC787E0F-6107-45AD-A623-F96FB71281AF}" destId="{826BA154-F69F-4C06-9880-4C9F51D41AE6}" srcOrd="6" destOrd="0" presId="urn:microsoft.com/office/officeart/2005/8/layout/chevron1"/>
    <dgm:cxn modelId="{53B3AA1D-7EA4-466B-9134-ACE4DE177229}" type="presParOf" srcId="{EC787E0F-6107-45AD-A623-F96FB71281AF}" destId="{42751A3F-58CC-447F-8220-FD0F76478652}" srcOrd="7" destOrd="0" presId="urn:microsoft.com/office/officeart/2005/8/layout/chevron1"/>
    <dgm:cxn modelId="{28B782C9-0DBA-4C61-A930-321E6DFC1C52}" type="presParOf" srcId="{EC787E0F-6107-45AD-A623-F96FB71281AF}" destId="{B5C8CBFC-6BDA-4B38-864C-E582F9A44AEA}" srcOrd="8" destOrd="0" presId="urn:microsoft.com/office/officeart/2005/8/layout/chevron1"/>
    <dgm:cxn modelId="{FC1E0291-09FE-4C6C-9764-7C5B659818D1}" type="presParOf" srcId="{EC787E0F-6107-45AD-A623-F96FB71281AF}" destId="{6B47B075-17D5-489D-BC0E-DD767B027F21}" srcOrd="9" destOrd="0" presId="urn:microsoft.com/office/officeart/2005/8/layout/chevron1"/>
    <dgm:cxn modelId="{2011CB46-F82A-4E5C-A4D4-519025F9DF2D}"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8.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29BE893C-9510-4E47-954A-A77FD26B4A7C}" type="presOf" srcId="{AEBC4EC9-7111-4CA7-9F51-986A76A640A9}" destId="{8C97DFDE-8567-4ECD-BA0D-E4C0229FA133}"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6ECFF320-7492-46FD-AEDD-38E65EAD151F}" type="presOf" srcId="{CD563D8D-1EB4-453F-8E5E-38682272C5AE}" destId="{79FB90A5-4A64-4F5D-B89D-FFBCF59E704E}" srcOrd="0" destOrd="0" presId="urn:microsoft.com/office/officeart/2005/8/layout/chevron1"/>
    <dgm:cxn modelId="{1C89B15A-9ECD-42B5-889A-F94F0D42107B}"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0FCA5A9E-3469-462F-BD05-1560D4FF4807}" type="presOf" srcId="{019CED91-B708-4F6C-8237-ACC4E38078D7}" destId="{12F42142-7811-4671-858B-7418DD6B0F65}" srcOrd="0" destOrd="0" presId="urn:microsoft.com/office/officeart/2005/8/layout/chevron1"/>
    <dgm:cxn modelId="{8A7544ED-2048-4C0E-9C0A-6FAEF466257B}" type="presOf" srcId="{3340C33B-009F-47AB-A0BA-BB1A8018D556}" destId="{EC787E0F-6107-45AD-A623-F96FB71281AF}" srcOrd="0" destOrd="0" presId="urn:microsoft.com/office/officeart/2005/8/layout/chevron1"/>
    <dgm:cxn modelId="{5F48F5AC-51EA-416C-AA08-CFE83A35C54C}" type="presOf" srcId="{BA3E1376-4524-4745-954E-6E730B12EB2A}" destId="{77C3CDE7-BD07-42D3-AE8C-4FDCADFA76B0}"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A958830B-ADAB-4908-800E-A0AE4BFBA4DD}" type="presOf" srcId="{7B7CA7AB-C3AD-435C-BB45-BB41E83EB396}" destId="{B5C8CBFC-6BDA-4B38-864C-E582F9A44AEA}" srcOrd="0" destOrd="0" presId="urn:microsoft.com/office/officeart/2005/8/layout/chevron1"/>
    <dgm:cxn modelId="{07EDBEED-5D21-4A22-B1DA-1AC9064ABA0F}" type="presParOf" srcId="{EC787E0F-6107-45AD-A623-F96FB71281AF}" destId="{79FB90A5-4A64-4F5D-B89D-FFBCF59E704E}" srcOrd="0" destOrd="0" presId="urn:microsoft.com/office/officeart/2005/8/layout/chevron1"/>
    <dgm:cxn modelId="{925AE333-DB6B-42B9-8BCF-DEE000457D8B}" type="presParOf" srcId="{EC787E0F-6107-45AD-A623-F96FB71281AF}" destId="{A3D14EFD-1E07-44A7-92C6-2704BC3FF31C}" srcOrd="1" destOrd="0" presId="urn:microsoft.com/office/officeart/2005/8/layout/chevron1"/>
    <dgm:cxn modelId="{1B692EAD-D0AE-48B8-8AC1-45E3BD6B45D2}" type="presParOf" srcId="{EC787E0F-6107-45AD-A623-F96FB71281AF}" destId="{77C3CDE7-BD07-42D3-AE8C-4FDCADFA76B0}" srcOrd="2" destOrd="0" presId="urn:microsoft.com/office/officeart/2005/8/layout/chevron1"/>
    <dgm:cxn modelId="{3D791EBC-2E3A-4873-BF34-9A24A44820D4}" type="presParOf" srcId="{EC787E0F-6107-45AD-A623-F96FB71281AF}" destId="{120F1147-BD79-49E0-B157-7DEFA76CC503}" srcOrd="3" destOrd="0" presId="urn:microsoft.com/office/officeart/2005/8/layout/chevron1"/>
    <dgm:cxn modelId="{BFA640DB-D1D6-494A-B0F8-016458909A70}" type="presParOf" srcId="{EC787E0F-6107-45AD-A623-F96FB71281AF}" destId="{12F42142-7811-4671-858B-7418DD6B0F65}" srcOrd="4" destOrd="0" presId="urn:microsoft.com/office/officeart/2005/8/layout/chevron1"/>
    <dgm:cxn modelId="{BFD5B45E-75AC-428B-BA9D-BF9FED0F2B6E}" type="presParOf" srcId="{EC787E0F-6107-45AD-A623-F96FB71281AF}" destId="{CB0E8891-7793-4DE8-B106-2BB951988EE5}" srcOrd="5" destOrd="0" presId="urn:microsoft.com/office/officeart/2005/8/layout/chevron1"/>
    <dgm:cxn modelId="{EFE43302-5B24-4503-B954-2FDF936A3711}" type="presParOf" srcId="{EC787E0F-6107-45AD-A623-F96FB71281AF}" destId="{826BA154-F69F-4C06-9880-4C9F51D41AE6}" srcOrd="6" destOrd="0" presId="urn:microsoft.com/office/officeart/2005/8/layout/chevron1"/>
    <dgm:cxn modelId="{B2FD1353-4AC4-4016-9439-6C89082818F1}" type="presParOf" srcId="{EC787E0F-6107-45AD-A623-F96FB71281AF}" destId="{42751A3F-58CC-447F-8220-FD0F76478652}" srcOrd="7" destOrd="0" presId="urn:microsoft.com/office/officeart/2005/8/layout/chevron1"/>
    <dgm:cxn modelId="{C0DE87EA-F76D-4D52-A284-6DCA79301A8C}" type="presParOf" srcId="{EC787E0F-6107-45AD-A623-F96FB71281AF}" destId="{B5C8CBFC-6BDA-4B38-864C-E582F9A44AEA}" srcOrd="8" destOrd="0" presId="urn:microsoft.com/office/officeart/2005/8/layout/chevron1"/>
    <dgm:cxn modelId="{E488B2A7-C0D5-4F55-8BEA-6819DD029DF1}" type="presParOf" srcId="{EC787E0F-6107-45AD-A623-F96FB71281AF}" destId="{6B47B075-17D5-489D-BC0E-DD767B027F21}" srcOrd="9" destOrd="0" presId="urn:microsoft.com/office/officeart/2005/8/layout/chevron1"/>
    <dgm:cxn modelId="{0C6B5CA4-C719-483A-BA99-3F0480893628}"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9.xml><?xml version="1.0" encoding="utf-8"?>
<dgm:dataModel xmlns:dgm="http://schemas.openxmlformats.org/drawingml/2006/diagram" xmlns:a="http://schemas.openxmlformats.org/drawingml/2006/main">
  <dgm:ptLst>
    <dgm:pt modelId="{3340C33B-009F-47AB-A0BA-BB1A8018D556}" type="doc">
      <dgm:prSet loTypeId="urn:microsoft.com/office/officeart/2005/8/layout/chevron1" loCatId="process" qsTypeId="urn:microsoft.com/office/officeart/2005/8/quickstyle/simple1" qsCatId="simple" csTypeId="urn:microsoft.com/office/officeart/2005/8/colors/accent2_4" csCatId="accent2" phldr="1"/>
      <dgm:spPr/>
      <dgm:t>
        <a:bodyPr/>
        <a:lstStyle/>
        <a:p>
          <a:endParaRPr lang="en-US"/>
        </a:p>
      </dgm:t>
    </dgm:pt>
    <dgm:pt modelId="{CD563D8D-1EB4-453F-8E5E-38682272C5AE}">
      <dgm:prSet phldrT="[Text]" custT="1"/>
      <dgm:spPr>
        <a:solidFill>
          <a:schemeClr val="accent6">
            <a:lumMod val="20000"/>
            <a:lumOff val="80000"/>
          </a:schemeClr>
        </a:solidFill>
        <a:ln>
          <a:solidFill>
            <a:schemeClr val="accent6">
              <a:lumMod val="20000"/>
              <a:lumOff val="80000"/>
            </a:schemeClr>
          </a:solidFill>
        </a:ln>
      </dgm:spPr>
      <dgm:t>
        <a:bodyPr/>
        <a:lstStyle/>
        <a:p>
          <a:r>
            <a:rPr lang="fa-IR" sz="2000" b="1" dirty="0" smtClean="0">
              <a:solidFill>
                <a:schemeClr val="accent6">
                  <a:lumMod val="60000"/>
                  <a:lumOff val="40000"/>
                </a:schemeClr>
              </a:solidFill>
              <a:cs typeface="B Nazanin" pitchFamily="2" charset="-78"/>
            </a:rPr>
            <a:t>مقدمه</a:t>
          </a:r>
          <a:endParaRPr lang="en-US" sz="2000" b="1" dirty="0">
            <a:solidFill>
              <a:schemeClr val="accent6">
                <a:lumMod val="60000"/>
                <a:lumOff val="40000"/>
              </a:schemeClr>
            </a:solidFill>
            <a:cs typeface="B Nazanin" pitchFamily="2" charset="-78"/>
          </a:endParaRPr>
        </a:p>
      </dgm:t>
    </dgm:pt>
    <dgm:pt modelId="{BD1968DF-77F0-42C4-BC26-315DA8826D7C}" type="parTrans" cxnId="{CB732948-5396-417F-8D6A-8E5783B606DA}">
      <dgm:prSet/>
      <dgm:spPr/>
      <dgm:t>
        <a:bodyPr/>
        <a:lstStyle/>
        <a:p>
          <a:endParaRPr lang="en-US" sz="1400" b="1">
            <a:solidFill>
              <a:schemeClr val="tx1"/>
            </a:solidFill>
            <a:cs typeface="B Nazanin" pitchFamily="2" charset="-78"/>
          </a:endParaRPr>
        </a:p>
      </dgm:t>
    </dgm:pt>
    <dgm:pt modelId="{2B312B8D-713E-48DC-BD4F-542C644DB1D5}" type="sibTrans" cxnId="{CB732948-5396-417F-8D6A-8E5783B606DA}">
      <dgm:prSet/>
      <dgm:spPr/>
      <dgm:t>
        <a:bodyPr/>
        <a:lstStyle/>
        <a:p>
          <a:endParaRPr lang="en-US" sz="1400" b="1">
            <a:solidFill>
              <a:schemeClr val="tx1"/>
            </a:solidFill>
            <a:cs typeface="B Nazanin" pitchFamily="2" charset="-78"/>
          </a:endParaRPr>
        </a:p>
      </dgm:t>
    </dgm:pt>
    <dgm:pt modelId="{BA3E1376-4524-4745-954E-6E730B12EB2A}">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پیشینه تحقیق</a:t>
          </a:r>
          <a:endParaRPr lang="en-US" sz="2000" b="1" dirty="0">
            <a:solidFill>
              <a:schemeClr val="accent6">
                <a:lumMod val="60000"/>
                <a:lumOff val="40000"/>
              </a:schemeClr>
            </a:solidFill>
            <a:cs typeface="B Nazanin" pitchFamily="2" charset="-78"/>
          </a:endParaRPr>
        </a:p>
      </dgm:t>
    </dgm:pt>
    <dgm:pt modelId="{FD3E45F8-D749-407E-BC44-A85DF4867BFC}" type="parTrans" cxnId="{53A0546D-813A-44A4-86ED-93BC683859C9}">
      <dgm:prSet/>
      <dgm:spPr/>
      <dgm:t>
        <a:bodyPr/>
        <a:lstStyle/>
        <a:p>
          <a:endParaRPr lang="en-US" sz="1400" b="1">
            <a:solidFill>
              <a:schemeClr val="tx1"/>
            </a:solidFill>
            <a:cs typeface="B Nazanin" pitchFamily="2" charset="-78"/>
          </a:endParaRPr>
        </a:p>
      </dgm:t>
    </dgm:pt>
    <dgm:pt modelId="{A7668192-9F80-4C23-8659-A15C34181C24}" type="sibTrans" cxnId="{53A0546D-813A-44A4-86ED-93BC683859C9}">
      <dgm:prSet/>
      <dgm:spPr/>
      <dgm:t>
        <a:bodyPr/>
        <a:lstStyle/>
        <a:p>
          <a:endParaRPr lang="en-US" sz="1400" b="1">
            <a:solidFill>
              <a:schemeClr val="tx1"/>
            </a:solidFill>
            <a:cs typeface="B Nazanin" pitchFamily="2" charset="-78"/>
          </a:endParaRPr>
        </a:p>
      </dgm:t>
    </dgm:pt>
    <dgm:pt modelId="{AEBC4EC9-7111-4CA7-9F51-986A76A640A9}">
      <dgm:prSet phldrT="[Text]" custT="1"/>
      <dgm:spPr>
        <a:solidFill>
          <a:srgbClr val="92D050"/>
        </a:solidFill>
      </dgm:spPr>
      <dgm:t>
        <a:bodyPr/>
        <a:lstStyle/>
        <a:p>
          <a:r>
            <a:rPr lang="fa-IR" sz="2000" b="1" dirty="0" smtClean="0">
              <a:solidFill>
                <a:schemeClr val="tx1"/>
              </a:solidFill>
              <a:cs typeface="B Nazanin" pitchFamily="2" charset="-78"/>
            </a:rPr>
            <a:t>مدل سازی</a:t>
          </a:r>
          <a:endParaRPr lang="en-US" sz="2000" b="1" dirty="0">
            <a:solidFill>
              <a:schemeClr val="tx1"/>
            </a:solidFill>
            <a:cs typeface="B Nazanin" pitchFamily="2" charset="-78"/>
          </a:endParaRPr>
        </a:p>
      </dgm:t>
    </dgm:pt>
    <dgm:pt modelId="{5857F020-C044-4C39-B4BA-3C57647FA2D6}" type="parTrans" cxnId="{BBCA3F67-F4AD-4842-8481-B7C922F51CDD}">
      <dgm:prSet/>
      <dgm:spPr/>
      <dgm:t>
        <a:bodyPr/>
        <a:lstStyle/>
        <a:p>
          <a:endParaRPr lang="en-US" sz="1400" b="1">
            <a:solidFill>
              <a:schemeClr val="tx1"/>
            </a:solidFill>
            <a:cs typeface="B Nazanin" pitchFamily="2" charset="-78"/>
          </a:endParaRPr>
        </a:p>
      </dgm:t>
    </dgm:pt>
    <dgm:pt modelId="{402FA939-AAF1-458F-A9EC-C100C8B5854A}" type="sibTrans" cxnId="{BBCA3F67-F4AD-4842-8481-B7C922F51CDD}">
      <dgm:prSet/>
      <dgm:spPr/>
      <dgm:t>
        <a:bodyPr/>
        <a:lstStyle/>
        <a:p>
          <a:endParaRPr lang="en-US" sz="1400" b="1">
            <a:solidFill>
              <a:schemeClr val="tx1"/>
            </a:solidFill>
            <a:cs typeface="B Nazanin" pitchFamily="2" charset="-78"/>
          </a:endParaRPr>
        </a:p>
      </dgm:t>
    </dgm:pt>
    <dgm:pt modelId="{019CED91-B708-4F6C-8237-ACC4E38078D7}">
      <dgm:prSet phldrT="[Text]" custT="1"/>
      <dgm:spPr>
        <a:solidFill>
          <a:schemeClr val="accent6">
            <a:lumMod val="20000"/>
            <a:lumOff val="80000"/>
          </a:schemeClr>
        </a:solidFill>
      </dgm:spPr>
      <dgm:t>
        <a:bodyPr/>
        <a:lstStyle/>
        <a:p>
          <a:r>
            <a:rPr lang="fa-IR" sz="2000" b="1" dirty="0" smtClean="0">
              <a:solidFill>
                <a:schemeClr val="accent6">
                  <a:lumMod val="60000"/>
                  <a:lumOff val="40000"/>
                </a:schemeClr>
              </a:solidFill>
              <a:cs typeface="B Nazanin" pitchFamily="2" charset="-78"/>
            </a:rPr>
            <a:t>مفاهیم پایه</a:t>
          </a:r>
          <a:endParaRPr lang="en-US" sz="2000" b="1" dirty="0">
            <a:solidFill>
              <a:schemeClr val="accent6">
                <a:lumMod val="60000"/>
                <a:lumOff val="40000"/>
              </a:schemeClr>
            </a:solidFill>
            <a:cs typeface="B Nazanin" pitchFamily="2" charset="-78"/>
          </a:endParaRPr>
        </a:p>
      </dgm:t>
    </dgm:pt>
    <dgm:pt modelId="{4351FE79-6E9C-4341-89FA-9A6466FB09FA}" type="parTrans" cxnId="{295C302D-9379-4D14-AB7E-8BF4EA64952E}">
      <dgm:prSet/>
      <dgm:spPr/>
      <dgm:t>
        <a:bodyPr/>
        <a:lstStyle/>
        <a:p>
          <a:endParaRPr lang="en-US" sz="1400" b="1">
            <a:solidFill>
              <a:schemeClr val="tx1"/>
            </a:solidFill>
            <a:cs typeface="B Nazanin" pitchFamily="2" charset="-78"/>
          </a:endParaRPr>
        </a:p>
      </dgm:t>
    </dgm:pt>
    <dgm:pt modelId="{EF484C45-20AE-445B-873A-DDBBA88A2011}" type="sibTrans" cxnId="{295C302D-9379-4D14-AB7E-8BF4EA64952E}">
      <dgm:prSet/>
      <dgm:spPr/>
      <dgm:t>
        <a:bodyPr/>
        <a:lstStyle/>
        <a:p>
          <a:endParaRPr lang="en-US" sz="1400" b="1">
            <a:solidFill>
              <a:schemeClr val="tx1"/>
            </a:solidFill>
            <a:cs typeface="B Nazanin" pitchFamily="2" charset="-78"/>
          </a:endParaRPr>
        </a:p>
      </dgm:t>
    </dgm:pt>
    <dgm:pt modelId="{B9AD9DD5-54E4-4DF3-89DD-1615D5164222}">
      <dgm:prSet phldrT="[Text]" custT="1"/>
      <dgm:spPr>
        <a:solidFill>
          <a:schemeClr val="accent6">
            <a:lumMod val="20000"/>
            <a:lumOff val="80000"/>
          </a:schemeClr>
        </a:solidFill>
      </dgm:spPr>
      <dgm:t>
        <a:bodyPr/>
        <a:lstStyle/>
        <a:p>
          <a:r>
            <a:rPr lang="fa-IR" sz="1400" b="1" dirty="0" smtClean="0">
              <a:solidFill>
                <a:schemeClr val="accent6">
                  <a:lumMod val="60000"/>
                  <a:lumOff val="40000"/>
                </a:schemeClr>
              </a:solidFill>
              <a:cs typeface="B Nazanin" pitchFamily="2" charset="-78"/>
            </a:rPr>
            <a:t>روش بدون شبکه</a:t>
          </a:r>
          <a:endParaRPr lang="en-US" sz="1400" b="1" dirty="0">
            <a:solidFill>
              <a:schemeClr val="accent6">
                <a:lumMod val="60000"/>
                <a:lumOff val="40000"/>
              </a:schemeClr>
            </a:solidFill>
            <a:cs typeface="B Nazanin" pitchFamily="2" charset="-78"/>
          </a:endParaRPr>
        </a:p>
      </dgm:t>
    </dgm:pt>
    <dgm:pt modelId="{717C2409-FA97-4F64-8554-3142AC21AF9F}" type="parTrans" cxnId="{F0D1F732-C37F-414A-A45F-09FCB45B80B8}">
      <dgm:prSet/>
      <dgm:spPr/>
      <dgm:t>
        <a:bodyPr/>
        <a:lstStyle/>
        <a:p>
          <a:endParaRPr lang="en-US"/>
        </a:p>
      </dgm:t>
    </dgm:pt>
    <dgm:pt modelId="{5409A019-FB99-4B39-8E9E-050FF6626B29}" type="sibTrans" cxnId="{F0D1F732-C37F-414A-A45F-09FCB45B80B8}">
      <dgm:prSet/>
      <dgm:spPr/>
      <dgm:t>
        <a:bodyPr/>
        <a:lstStyle/>
        <a:p>
          <a:endParaRPr lang="en-US"/>
        </a:p>
      </dgm:t>
    </dgm:pt>
    <dgm:pt modelId="{7B7CA7AB-C3AD-435C-BB45-BB41E83EB396}">
      <dgm:prSet phldrT="[Text]" custT="1"/>
      <dgm:spPr>
        <a:solidFill>
          <a:schemeClr val="accent6">
            <a:lumMod val="20000"/>
            <a:lumOff val="80000"/>
          </a:schemeClr>
        </a:solidFill>
      </dgm:spPr>
      <dgm:t>
        <a:bodyPr/>
        <a:lstStyle/>
        <a:p>
          <a:r>
            <a:rPr lang="fa-IR" sz="1200" b="1" dirty="0" smtClean="0">
              <a:solidFill>
                <a:schemeClr val="accent6">
                  <a:lumMod val="60000"/>
                  <a:lumOff val="40000"/>
                </a:schemeClr>
              </a:solidFill>
              <a:cs typeface="B Nazanin" pitchFamily="2" charset="-78"/>
            </a:rPr>
            <a:t>ساختار مواد متخلخل</a:t>
          </a:r>
          <a:endParaRPr lang="en-US" sz="1200" b="1" dirty="0">
            <a:solidFill>
              <a:schemeClr val="accent6">
                <a:lumMod val="60000"/>
                <a:lumOff val="40000"/>
              </a:schemeClr>
            </a:solidFill>
            <a:cs typeface="B Nazanin" pitchFamily="2" charset="-78"/>
          </a:endParaRPr>
        </a:p>
      </dgm:t>
    </dgm:pt>
    <dgm:pt modelId="{F562D8D3-3148-45B4-871C-39CB1B654A35}" type="parTrans" cxnId="{8A232DF3-7874-4F1C-95B5-BBFFD4485D76}">
      <dgm:prSet/>
      <dgm:spPr/>
      <dgm:t>
        <a:bodyPr/>
        <a:lstStyle/>
        <a:p>
          <a:endParaRPr lang="en-US"/>
        </a:p>
      </dgm:t>
    </dgm:pt>
    <dgm:pt modelId="{97F243E1-52F1-438C-B53B-F2D739289872}" type="sibTrans" cxnId="{8A232DF3-7874-4F1C-95B5-BBFFD4485D76}">
      <dgm:prSet/>
      <dgm:spPr/>
      <dgm:t>
        <a:bodyPr/>
        <a:lstStyle/>
        <a:p>
          <a:endParaRPr lang="en-US"/>
        </a:p>
      </dgm:t>
    </dgm:pt>
    <dgm:pt modelId="{EC787E0F-6107-45AD-A623-F96FB71281AF}" type="pres">
      <dgm:prSet presAssocID="{3340C33B-009F-47AB-A0BA-BB1A8018D556}" presName="Name0" presStyleCnt="0">
        <dgm:presLayoutVars>
          <dgm:dir val="rev"/>
          <dgm:animLvl val="lvl"/>
          <dgm:resizeHandles val="exact"/>
        </dgm:presLayoutVars>
      </dgm:prSet>
      <dgm:spPr/>
      <dgm:t>
        <a:bodyPr/>
        <a:lstStyle/>
        <a:p>
          <a:endParaRPr lang="en-US"/>
        </a:p>
      </dgm:t>
    </dgm:pt>
    <dgm:pt modelId="{79FB90A5-4A64-4F5D-B89D-FFBCF59E704E}" type="pres">
      <dgm:prSet presAssocID="{CD563D8D-1EB4-453F-8E5E-38682272C5AE}" presName="parTxOnly" presStyleLbl="node1" presStyleIdx="0" presStyleCnt="6" custScaleX="101880" custScaleY="179772">
        <dgm:presLayoutVars>
          <dgm:chMax val="0"/>
          <dgm:chPref val="0"/>
          <dgm:bulletEnabled val="1"/>
        </dgm:presLayoutVars>
      </dgm:prSet>
      <dgm:spPr/>
      <dgm:t>
        <a:bodyPr/>
        <a:lstStyle/>
        <a:p>
          <a:endParaRPr lang="en-US"/>
        </a:p>
      </dgm:t>
    </dgm:pt>
    <dgm:pt modelId="{A3D14EFD-1E07-44A7-92C6-2704BC3FF31C}" type="pres">
      <dgm:prSet presAssocID="{2B312B8D-713E-48DC-BD4F-542C644DB1D5}" presName="parTxOnlySpace" presStyleCnt="0"/>
      <dgm:spPr/>
    </dgm:pt>
    <dgm:pt modelId="{77C3CDE7-BD07-42D3-AE8C-4FDCADFA76B0}" type="pres">
      <dgm:prSet presAssocID="{BA3E1376-4524-4745-954E-6E730B12EB2A}" presName="parTxOnly" presStyleLbl="node1" presStyleIdx="1" presStyleCnt="6" custScaleX="108742" custScaleY="178561">
        <dgm:presLayoutVars>
          <dgm:chMax val="0"/>
          <dgm:chPref val="0"/>
          <dgm:bulletEnabled val="1"/>
        </dgm:presLayoutVars>
      </dgm:prSet>
      <dgm:spPr/>
      <dgm:t>
        <a:bodyPr/>
        <a:lstStyle/>
        <a:p>
          <a:endParaRPr lang="en-US"/>
        </a:p>
      </dgm:t>
    </dgm:pt>
    <dgm:pt modelId="{120F1147-BD79-49E0-B157-7DEFA76CC503}" type="pres">
      <dgm:prSet presAssocID="{A7668192-9F80-4C23-8659-A15C34181C24}" presName="parTxOnlySpace" presStyleCnt="0"/>
      <dgm:spPr/>
    </dgm:pt>
    <dgm:pt modelId="{12F42142-7811-4671-858B-7418DD6B0F65}" type="pres">
      <dgm:prSet presAssocID="{019CED91-B708-4F6C-8237-ACC4E38078D7}" presName="parTxOnly" presStyleLbl="node1" presStyleIdx="2" presStyleCnt="6" custScaleX="92620" custScaleY="178561">
        <dgm:presLayoutVars>
          <dgm:chMax val="0"/>
          <dgm:chPref val="0"/>
          <dgm:bulletEnabled val="1"/>
        </dgm:presLayoutVars>
      </dgm:prSet>
      <dgm:spPr/>
      <dgm:t>
        <a:bodyPr/>
        <a:lstStyle/>
        <a:p>
          <a:endParaRPr lang="en-US"/>
        </a:p>
      </dgm:t>
    </dgm:pt>
    <dgm:pt modelId="{CB0E8891-7793-4DE8-B106-2BB951988EE5}" type="pres">
      <dgm:prSet presAssocID="{EF484C45-20AE-445B-873A-DDBBA88A2011}" presName="parTxOnlySpace" presStyleCnt="0"/>
      <dgm:spPr/>
    </dgm:pt>
    <dgm:pt modelId="{826BA154-F69F-4C06-9880-4C9F51D41AE6}" type="pres">
      <dgm:prSet presAssocID="{B9AD9DD5-54E4-4DF3-89DD-1615D5164222}" presName="parTxOnly" presStyleLbl="node1" presStyleIdx="3" presStyleCnt="6" custScaleX="69878" custScaleY="121715">
        <dgm:presLayoutVars>
          <dgm:chMax val="0"/>
          <dgm:chPref val="0"/>
          <dgm:bulletEnabled val="1"/>
        </dgm:presLayoutVars>
      </dgm:prSet>
      <dgm:spPr/>
      <dgm:t>
        <a:bodyPr/>
        <a:lstStyle/>
        <a:p>
          <a:endParaRPr lang="en-US"/>
        </a:p>
      </dgm:t>
    </dgm:pt>
    <dgm:pt modelId="{42751A3F-58CC-447F-8220-FD0F76478652}" type="pres">
      <dgm:prSet presAssocID="{5409A019-FB99-4B39-8E9E-050FF6626B29}" presName="parTxOnlySpace" presStyleCnt="0"/>
      <dgm:spPr/>
    </dgm:pt>
    <dgm:pt modelId="{B5C8CBFC-6BDA-4B38-864C-E582F9A44AEA}" type="pres">
      <dgm:prSet presAssocID="{7B7CA7AB-C3AD-435C-BB45-BB41E83EB396}" presName="parTxOnly" presStyleLbl="node1" presStyleIdx="4" presStyleCnt="6" custScaleX="66543" custScaleY="115963">
        <dgm:presLayoutVars>
          <dgm:chMax val="0"/>
          <dgm:chPref val="0"/>
          <dgm:bulletEnabled val="1"/>
        </dgm:presLayoutVars>
      </dgm:prSet>
      <dgm:spPr/>
      <dgm:t>
        <a:bodyPr/>
        <a:lstStyle/>
        <a:p>
          <a:endParaRPr lang="en-US"/>
        </a:p>
      </dgm:t>
    </dgm:pt>
    <dgm:pt modelId="{6B47B075-17D5-489D-BC0E-DD767B027F21}" type="pres">
      <dgm:prSet presAssocID="{97F243E1-52F1-438C-B53B-F2D739289872}" presName="parTxOnlySpace" presStyleCnt="0"/>
      <dgm:spPr/>
    </dgm:pt>
    <dgm:pt modelId="{8C97DFDE-8567-4ECD-BA0D-E4C0229FA133}" type="pres">
      <dgm:prSet presAssocID="{AEBC4EC9-7111-4CA7-9F51-986A76A640A9}" presName="parTxOnly" presStyleLbl="node1" presStyleIdx="5" presStyleCnt="6" custScaleY="179772">
        <dgm:presLayoutVars>
          <dgm:chMax val="0"/>
          <dgm:chPref val="0"/>
          <dgm:bulletEnabled val="1"/>
        </dgm:presLayoutVars>
      </dgm:prSet>
      <dgm:spPr/>
      <dgm:t>
        <a:bodyPr/>
        <a:lstStyle/>
        <a:p>
          <a:endParaRPr lang="en-US"/>
        </a:p>
      </dgm:t>
    </dgm:pt>
  </dgm:ptLst>
  <dgm:cxnLst>
    <dgm:cxn modelId="{53A0546D-813A-44A4-86ED-93BC683859C9}" srcId="{3340C33B-009F-47AB-A0BA-BB1A8018D556}" destId="{BA3E1376-4524-4745-954E-6E730B12EB2A}" srcOrd="1" destOrd="0" parTransId="{FD3E45F8-D749-407E-BC44-A85DF4867BFC}" sibTransId="{A7668192-9F80-4C23-8659-A15C34181C24}"/>
    <dgm:cxn modelId="{0F6B38C5-8288-41F9-BC72-5B7F88DF6218}" type="presOf" srcId="{019CED91-B708-4F6C-8237-ACC4E38078D7}" destId="{12F42142-7811-4671-858B-7418DD6B0F65}" srcOrd="0" destOrd="0" presId="urn:microsoft.com/office/officeart/2005/8/layout/chevron1"/>
    <dgm:cxn modelId="{8A232DF3-7874-4F1C-95B5-BBFFD4485D76}" srcId="{3340C33B-009F-47AB-A0BA-BB1A8018D556}" destId="{7B7CA7AB-C3AD-435C-BB45-BB41E83EB396}" srcOrd="4" destOrd="0" parTransId="{F562D8D3-3148-45B4-871C-39CB1B654A35}" sibTransId="{97F243E1-52F1-438C-B53B-F2D739289872}"/>
    <dgm:cxn modelId="{81949061-DC8F-4F29-8F5A-F1BACCB28F97}" type="presOf" srcId="{3340C33B-009F-47AB-A0BA-BB1A8018D556}" destId="{EC787E0F-6107-45AD-A623-F96FB71281AF}" srcOrd="0" destOrd="0" presId="urn:microsoft.com/office/officeart/2005/8/layout/chevron1"/>
    <dgm:cxn modelId="{B0E12D3A-1E1D-4C35-A944-53185F36B2CA}" type="presOf" srcId="{B9AD9DD5-54E4-4DF3-89DD-1615D5164222}" destId="{826BA154-F69F-4C06-9880-4C9F51D41AE6}" srcOrd="0" destOrd="0" presId="urn:microsoft.com/office/officeart/2005/8/layout/chevron1"/>
    <dgm:cxn modelId="{BBCA3F67-F4AD-4842-8481-B7C922F51CDD}" srcId="{3340C33B-009F-47AB-A0BA-BB1A8018D556}" destId="{AEBC4EC9-7111-4CA7-9F51-986A76A640A9}" srcOrd="5" destOrd="0" parTransId="{5857F020-C044-4C39-B4BA-3C57647FA2D6}" sibTransId="{402FA939-AAF1-458F-A9EC-C100C8B5854A}"/>
    <dgm:cxn modelId="{F0D1F732-C37F-414A-A45F-09FCB45B80B8}" srcId="{3340C33B-009F-47AB-A0BA-BB1A8018D556}" destId="{B9AD9DD5-54E4-4DF3-89DD-1615D5164222}" srcOrd="3" destOrd="0" parTransId="{717C2409-FA97-4F64-8554-3142AC21AF9F}" sibTransId="{5409A019-FB99-4B39-8E9E-050FF6626B29}"/>
    <dgm:cxn modelId="{BA0B142C-C136-4890-863C-325DFED789F2}" type="presOf" srcId="{7B7CA7AB-C3AD-435C-BB45-BB41E83EB396}" destId="{B5C8CBFC-6BDA-4B38-864C-E582F9A44AEA}" srcOrd="0" destOrd="0" presId="urn:microsoft.com/office/officeart/2005/8/layout/chevron1"/>
    <dgm:cxn modelId="{CB732948-5396-417F-8D6A-8E5783B606DA}" srcId="{3340C33B-009F-47AB-A0BA-BB1A8018D556}" destId="{CD563D8D-1EB4-453F-8E5E-38682272C5AE}" srcOrd="0" destOrd="0" parTransId="{BD1968DF-77F0-42C4-BC26-315DA8826D7C}" sibTransId="{2B312B8D-713E-48DC-BD4F-542C644DB1D5}"/>
    <dgm:cxn modelId="{295C302D-9379-4D14-AB7E-8BF4EA64952E}" srcId="{3340C33B-009F-47AB-A0BA-BB1A8018D556}" destId="{019CED91-B708-4F6C-8237-ACC4E38078D7}" srcOrd="2" destOrd="0" parTransId="{4351FE79-6E9C-4341-89FA-9A6466FB09FA}" sibTransId="{EF484C45-20AE-445B-873A-DDBBA88A2011}"/>
    <dgm:cxn modelId="{993E4D2D-34B5-498D-A13B-019C49A77360}" type="presOf" srcId="{BA3E1376-4524-4745-954E-6E730B12EB2A}" destId="{77C3CDE7-BD07-42D3-AE8C-4FDCADFA76B0}" srcOrd="0" destOrd="0" presId="urn:microsoft.com/office/officeart/2005/8/layout/chevron1"/>
    <dgm:cxn modelId="{0AD7BE45-60D2-4516-8C9E-66FCB3B509B2}" type="presOf" srcId="{AEBC4EC9-7111-4CA7-9F51-986A76A640A9}" destId="{8C97DFDE-8567-4ECD-BA0D-E4C0229FA133}" srcOrd="0" destOrd="0" presId="urn:microsoft.com/office/officeart/2005/8/layout/chevron1"/>
    <dgm:cxn modelId="{EECA8FDC-A3B3-484C-8585-1D202560976F}" type="presOf" srcId="{CD563D8D-1EB4-453F-8E5E-38682272C5AE}" destId="{79FB90A5-4A64-4F5D-B89D-FFBCF59E704E}" srcOrd="0" destOrd="0" presId="urn:microsoft.com/office/officeart/2005/8/layout/chevron1"/>
    <dgm:cxn modelId="{5C878133-8CB6-49CC-8AE7-3C3534DB2910}" type="presParOf" srcId="{EC787E0F-6107-45AD-A623-F96FB71281AF}" destId="{79FB90A5-4A64-4F5D-B89D-FFBCF59E704E}" srcOrd="0" destOrd="0" presId="urn:microsoft.com/office/officeart/2005/8/layout/chevron1"/>
    <dgm:cxn modelId="{6177F766-C0E6-459D-93E3-DFB8DD8D8F1E}" type="presParOf" srcId="{EC787E0F-6107-45AD-A623-F96FB71281AF}" destId="{A3D14EFD-1E07-44A7-92C6-2704BC3FF31C}" srcOrd="1" destOrd="0" presId="urn:microsoft.com/office/officeart/2005/8/layout/chevron1"/>
    <dgm:cxn modelId="{624C954B-D514-4265-8CBE-620F3B12DB7F}" type="presParOf" srcId="{EC787E0F-6107-45AD-A623-F96FB71281AF}" destId="{77C3CDE7-BD07-42D3-AE8C-4FDCADFA76B0}" srcOrd="2" destOrd="0" presId="urn:microsoft.com/office/officeart/2005/8/layout/chevron1"/>
    <dgm:cxn modelId="{699EE8DA-9292-44D6-AD65-88C7149BA3AF}" type="presParOf" srcId="{EC787E0F-6107-45AD-A623-F96FB71281AF}" destId="{120F1147-BD79-49E0-B157-7DEFA76CC503}" srcOrd="3" destOrd="0" presId="urn:microsoft.com/office/officeart/2005/8/layout/chevron1"/>
    <dgm:cxn modelId="{3E32AA25-3DC1-4FAB-A747-1FFEC0B49C04}" type="presParOf" srcId="{EC787E0F-6107-45AD-A623-F96FB71281AF}" destId="{12F42142-7811-4671-858B-7418DD6B0F65}" srcOrd="4" destOrd="0" presId="urn:microsoft.com/office/officeart/2005/8/layout/chevron1"/>
    <dgm:cxn modelId="{271B2D65-4775-4CF8-A3DD-A57AFC022688}" type="presParOf" srcId="{EC787E0F-6107-45AD-A623-F96FB71281AF}" destId="{CB0E8891-7793-4DE8-B106-2BB951988EE5}" srcOrd="5" destOrd="0" presId="urn:microsoft.com/office/officeart/2005/8/layout/chevron1"/>
    <dgm:cxn modelId="{08328BA6-CBD5-4C1C-9ED8-A7147857A190}" type="presParOf" srcId="{EC787E0F-6107-45AD-A623-F96FB71281AF}" destId="{826BA154-F69F-4C06-9880-4C9F51D41AE6}" srcOrd="6" destOrd="0" presId="urn:microsoft.com/office/officeart/2005/8/layout/chevron1"/>
    <dgm:cxn modelId="{61820E4F-F2C9-41B3-A3B4-BB1057A856E5}" type="presParOf" srcId="{EC787E0F-6107-45AD-A623-F96FB71281AF}" destId="{42751A3F-58CC-447F-8220-FD0F76478652}" srcOrd="7" destOrd="0" presId="urn:microsoft.com/office/officeart/2005/8/layout/chevron1"/>
    <dgm:cxn modelId="{5A1983E3-7706-4B71-A528-4F1C80762D0F}" type="presParOf" srcId="{EC787E0F-6107-45AD-A623-F96FB71281AF}" destId="{B5C8CBFC-6BDA-4B38-864C-E582F9A44AEA}" srcOrd="8" destOrd="0" presId="urn:microsoft.com/office/officeart/2005/8/layout/chevron1"/>
    <dgm:cxn modelId="{47714A48-8707-4FD4-B4A3-978BDB8084E3}" type="presParOf" srcId="{EC787E0F-6107-45AD-A623-F96FB71281AF}" destId="{6B47B075-17D5-489D-BC0E-DD767B027F21}" srcOrd="9" destOrd="0" presId="urn:microsoft.com/office/officeart/2005/8/layout/chevron1"/>
    <dgm:cxn modelId="{9FB180C8-ED11-4E09-992F-B450F43FA861}" type="presParOf" srcId="{EC787E0F-6107-45AD-A623-F96FB71281AF}" destId="{8C97DFDE-8567-4ECD-BA0D-E4C0229FA133}" srcOrd="10"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0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06A810-2ED4-427D-90AF-708E1BC3F646}">
      <dsp:nvSpPr>
        <dsp:cNvPr id="0" name=""/>
        <dsp:cNvSpPr/>
      </dsp:nvSpPr>
      <dsp:spPr>
        <a:xfrm>
          <a:off x="5276922" y="1986631"/>
          <a:ext cx="4660181"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fa-IR" sz="2400" b="1" kern="1200" cap="none" spc="0" dirty="0" smtClean="0">
              <a:ln w="10160">
                <a:prstDash val="solid"/>
              </a:ln>
              <a:effectLst/>
              <a:latin typeface="Arial" panose="020B0604020202020204" pitchFamily="34" charset="0"/>
              <a:cs typeface="B Titr" panose="00000700000000000000" pitchFamily="2" charset="-78"/>
            </a:rPr>
            <a:t>فرآیند تحلیل سازه به روش بدون شبکه</a:t>
          </a:r>
          <a:endParaRPr lang="en-US" sz="2400" b="1" kern="1200" cap="none" spc="0" dirty="0">
            <a:ln w="10160">
              <a:prstDash val="solid"/>
            </a:ln>
            <a:effectLst/>
            <a:latin typeface="Arial" panose="020B0604020202020204" pitchFamily="34" charset="0"/>
            <a:cs typeface="B Titr" panose="00000700000000000000" pitchFamily="2" charset="-78"/>
          </a:endParaRPr>
        </a:p>
      </dsp:txBody>
      <dsp:txXfrm>
        <a:off x="5298979" y="2008688"/>
        <a:ext cx="4616067" cy="708954"/>
      </dsp:txXfrm>
    </dsp:sp>
    <dsp:sp modelId="{C5CF6189-EB73-4997-943B-06FA82E814B5}">
      <dsp:nvSpPr>
        <dsp:cNvPr id="0" name=""/>
        <dsp:cNvSpPr/>
      </dsp:nvSpPr>
      <dsp:spPr>
        <a:xfrm rot="15002907">
          <a:off x="4078875" y="1509502"/>
          <a:ext cx="1786496" cy="28053"/>
        </a:xfrm>
        <a:custGeom>
          <a:avLst/>
          <a:gdLst/>
          <a:ahLst/>
          <a:cxnLst/>
          <a:rect l="0" t="0" r="0" b="0"/>
          <a:pathLst>
            <a:path>
              <a:moveTo>
                <a:pt x="0" y="14026"/>
              </a:moveTo>
              <a:lnTo>
                <a:pt x="1786496" y="1402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en-US" sz="600" kern="1200" dirty="0">
            <a:latin typeface="Arial" panose="020B0604020202020204" pitchFamily="34" charset="0"/>
            <a:cs typeface="Arial" panose="020B0604020202020204" pitchFamily="34" charset="0"/>
          </a:endParaRPr>
        </a:p>
      </dsp:txBody>
      <dsp:txXfrm rot="10800000">
        <a:off x="4927461" y="1478866"/>
        <a:ext cx="89324" cy="89324"/>
      </dsp:txXfrm>
    </dsp:sp>
    <dsp:sp modelId="{C713DCC6-6387-4880-9F66-E9F44B7B25CD}">
      <dsp:nvSpPr>
        <dsp:cNvPr id="0" name=""/>
        <dsp:cNvSpPr/>
      </dsp:nvSpPr>
      <dsp:spPr>
        <a:xfrm>
          <a:off x="7143" y="307357"/>
          <a:ext cx="4660181"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smtClean="0">
              <a:latin typeface="Arial" panose="020B0604020202020204" pitchFamily="34" charset="0"/>
              <a:cs typeface="B Nazanin" panose="00000400000000000000" pitchFamily="2" charset="-78"/>
            </a:rPr>
            <a:t>مدل‌سازی هندسه‌ی سازه</a:t>
          </a:r>
          <a:endParaRPr lang="en-US" sz="3200" kern="1200" dirty="0">
            <a:latin typeface="Arial" panose="020B0604020202020204" pitchFamily="34" charset="0"/>
            <a:cs typeface="B Nazanin" panose="00000400000000000000" pitchFamily="2" charset="-78"/>
          </a:endParaRPr>
        </a:p>
      </dsp:txBody>
      <dsp:txXfrm>
        <a:off x="29200" y="329414"/>
        <a:ext cx="4616067" cy="708954"/>
      </dsp:txXfrm>
    </dsp:sp>
    <dsp:sp modelId="{1563FD90-8E0D-4CEE-9F41-E7C7B7DA5B59}">
      <dsp:nvSpPr>
        <dsp:cNvPr id="0" name=""/>
        <dsp:cNvSpPr/>
      </dsp:nvSpPr>
      <dsp:spPr>
        <a:xfrm rot="13988716">
          <a:off x="4463946" y="1942516"/>
          <a:ext cx="1016355" cy="28053"/>
        </a:xfrm>
        <a:custGeom>
          <a:avLst/>
          <a:gdLst/>
          <a:ahLst/>
          <a:cxnLst/>
          <a:rect l="0" t="0" r="0" b="0"/>
          <a:pathLst>
            <a:path>
              <a:moveTo>
                <a:pt x="0" y="14026"/>
              </a:moveTo>
              <a:lnTo>
                <a:pt x="1016355" y="1402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latin typeface="Arial" panose="020B0604020202020204" pitchFamily="34" charset="0"/>
            <a:cs typeface="Arial" panose="020B0604020202020204" pitchFamily="34" charset="0"/>
          </a:endParaRPr>
        </a:p>
      </dsp:txBody>
      <dsp:txXfrm rot="10800000">
        <a:off x="4946714" y="1931134"/>
        <a:ext cx="50817" cy="50817"/>
      </dsp:txXfrm>
    </dsp:sp>
    <dsp:sp modelId="{885A6A31-E62C-4805-9F5A-C4934D4A6680}">
      <dsp:nvSpPr>
        <dsp:cNvPr id="0" name=""/>
        <dsp:cNvSpPr/>
      </dsp:nvSpPr>
      <dsp:spPr>
        <a:xfrm>
          <a:off x="7143" y="1173386"/>
          <a:ext cx="4660181"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smtClean="0">
              <a:latin typeface="Arial" panose="020B0604020202020204" pitchFamily="34" charset="0"/>
              <a:cs typeface="B Nazanin" panose="00000400000000000000" pitchFamily="2" charset="-78"/>
            </a:rPr>
            <a:t>تولید تابع شکل</a:t>
          </a:r>
          <a:endParaRPr lang="en-US" sz="3200" kern="1200" dirty="0">
            <a:latin typeface="Arial" panose="020B0604020202020204" pitchFamily="34" charset="0"/>
            <a:cs typeface="B Nazanin" panose="00000400000000000000" pitchFamily="2" charset="-78"/>
          </a:endParaRPr>
        </a:p>
      </dsp:txBody>
      <dsp:txXfrm>
        <a:off x="29200" y="1195443"/>
        <a:ext cx="4616067" cy="708954"/>
      </dsp:txXfrm>
    </dsp:sp>
    <dsp:sp modelId="{4339058F-5A6A-4102-AF43-FCF5F6BA18C3}">
      <dsp:nvSpPr>
        <dsp:cNvPr id="0" name=""/>
        <dsp:cNvSpPr/>
      </dsp:nvSpPr>
      <dsp:spPr>
        <a:xfrm rot="10503080">
          <a:off x="4666184" y="2375530"/>
          <a:ext cx="611878" cy="28053"/>
        </a:xfrm>
        <a:custGeom>
          <a:avLst/>
          <a:gdLst/>
          <a:ahLst/>
          <a:cxnLst/>
          <a:rect l="0" t="0" r="0" b="0"/>
          <a:pathLst>
            <a:path>
              <a:moveTo>
                <a:pt x="0" y="14026"/>
              </a:moveTo>
              <a:lnTo>
                <a:pt x="611878" y="1402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1778000">
            <a:lnSpc>
              <a:spcPct val="90000"/>
            </a:lnSpc>
            <a:spcBef>
              <a:spcPct val="0"/>
            </a:spcBef>
            <a:spcAft>
              <a:spcPct val="35000"/>
            </a:spcAft>
          </a:pPr>
          <a:endParaRPr lang="en-US" sz="4000" kern="1200" dirty="0">
            <a:latin typeface="Arial" panose="020B0604020202020204" pitchFamily="34" charset="0"/>
            <a:cs typeface="Arial" panose="020B0604020202020204" pitchFamily="34" charset="0"/>
          </a:endParaRPr>
        </a:p>
      </dsp:txBody>
      <dsp:txXfrm rot="10800000">
        <a:off x="4956826" y="2374260"/>
        <a:ext cx="30593" cy="30593"/>
      </dsp:txXfrm>
    </dsp:sp>
    <dsp:sp modelId="{E5620F48-1782-496B-833B-26E1BA2ACD1C}">
      <dsp:nvSpPr>
        <dsp:cNvPr id="0" name=""/>
        <dsp:cNvSpPr/>
      </dsp:nvSpPr>
      <dsp:spPr>
        <a:xfrm>
          <a:off x="7384" y="2039414"/>
          <a:ext cx="4659940"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fa-IR" sz="3200" kern="1200" dirty="0" smtClean="0">
              <a:latin typeface="Arial" panose="020B0604020202020204" pitchFamily="34" charset="0"/>
              <a:cs typeface="B Nazanin" panose="00000400000000000000" pitchFamily="2" charset="-78"/>
            </a:rPr>
            <a:t>معرفی مشخصات مواد</a:t>
          </a:r>
          <a:endParaRPr lang="en-US" sz="3200" kern="1200" dirty="0">
            <a:latin typeface="Arial" panose="020B0604020202020204" pitchFamily="34" charset="0"/>
            <a:cs typeface="B Nazanin" panose="00000400000000000000" pitchFamily="2" charset="-78"/>
          </a:endParaRPr>
        </a:p>
      </dsp:txBody>
      <dsp:txXfrm>
        <a:off x="29441" y="2061471"/>
        <a:ext cx="4615826" cy="708954"/>
      </dsp:txXfrm>
    </dsp:sp>
    <dsp:sp modelId="{ECE5388C-C92E-4FE7-B54F-FA2465CE062B}">
      <dsp:nvSpPr>
        <dsp:cNvPr id="0" name=""/>
        <dsp:cNvSpPr/>
      </dsp:nvSpPr>
      <dsp:spPr>
        <a:xfrm rot="7413771">
          <a:off x="4420801" y="2808544"/>
          <a:ext cx="1102643" cy="28053"/>
        </a:xfrm>
        <a:custGeom>
          <a:avLst/>
          <a:gdLst/>
          <a:ahLst/>
          <a:cxnLst/>
          <a:rect l="0" t="0" r="0" b="0"/>
          <a:pathLst>
            <a:path>
              <a:moveTo>
                <a:pt x="0" y="14026"/>
              </a:moveTo>
              <a:lnTo>
                <a:pt x="1102643" y="1402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rot="10800000">
        <a:off x="4944557" y="2795005"/>
        <a:ext cx="55132" cy="55132"/>
      </dsp:txXfrm>
    </dsp:sp>
    <dsp:sp modelId="{E27D78D4-4076-4E0D-A927-5015367E7DE9}">
      <dsp:nvSpPr>
        <dsp:cNvPr id="0" name=""/>
        <dsp:cNvSpPr/>
      </dsp:nvSpPr>
      <dsp:spPr>
        <a:xfrm>
          <a:off x="7384" y="2905442"/>
          <a:ext cx="4659940"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fa-IR" sz="3300" kern="1200" dirty="0" smtClean="0">
              <a:latin typeface="Arial" panose="020B0604020202020204" pitchFamily="34" charset="0"/>
              <a:cs typeface="B Nazanin" panose="00000400000000000000" pitchFamily="2" charset="-78"/>
            </a:rPr>
            <a:t>بارگذاری و اعمال شرایط مرزی</a:t>
          </a:r>
          <a:endParaRPr lang="en-US" sz="3300" kern="1200" dirty="0">
            <a:latin typeface="Arial" panose="020B0604020202020204" pitchFamily="34" charset="0"/>
            <a:cs typeface="B Nazanin" panose="00000400000000000000" pitchFamily="2" charset="-78"/>
          </a:endParaRPr>
        </a:p>
      </dsp:txBody>
      <dsp:txXfrm>
        <a:off x="29441" y="2927499"/>
        <a:ext cx="4615826" cy="708954"/>
      </dsp:txXfrm>
    </dsp:sp>
    <dsp:sp modelId="{9E07DF52-3805-4113-B265-9486E3B136D2}">
      <dsp:nvSpPr>
        <dsp:cNvPr id="0" name=""/>
        <dsp:cNvSpPr/>
      </dsp:nvSpPr>
      <dsp:spPr>
        <a:xfrm rot="6531432">
          <a:off x="4029088" y="3241558"/>
          <a:ext cx="1886070" cy="28053"/>
        </a:xfrm>
        <a:custGeom>
          <a:avLst/>
          <a:gdLst/>
          <a:ahLst/>
          <a:cxnLst/>
          <a:rect l="0" t="0" r="0" b="0"/>
          <a:pathLst>
            <a:path>
              <a:moveTo>
                <a:pt x="0" y="14026"/>
              </a:moveTo>
              <a:lnTo>
                <a:pt x="1886070" y="14026"/>
              </a:lnTo>
            </a:path>
          </a:pathLst>
        </a:custGeom>
        <a:noFill/>
        <a:ln w="127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rtl="1">
            <a:lnSpc>
              <a:spcPct val="90000"/>
            </a:lnSpc>
            <a:spcBef>
              <a:spcPct val="0"/>
            </a:spcBef>
            <a:spcAft>
              <a:spcPct val="35000"/>
            </a:spcAft>
          </a:pPr>
          <a:endParaRPr lang="fa-IR" sz="700" kern="1200"/>
        </a:p>
      </dsp:txBody>
      <dsp:txXfrm rot="10800000">
        <a:off x="4924972" y="3208433"/>
        <a:ext cx="94303" cy="94303"/>
      </dsp:txXfrm>
    </dsp:sp>
    <dsp:sp modelId="{60DACD74-274E-45D9-80D6-09AE413B478E}">
      <dsp:nvSpPr>
        <dsp:cNvPr id="0" name=""/>
        <dsp:cNvSpPr/>
      </dsp:nvSpPr>
      <dsp:spPr>
        <a:xfrm>
          <a:off x="7384" y="3771471"/>
          <a:ext cx="4659940" cy="753068"/>
        </a:xfrm>
        <a:prstGeom prst="roundRect">
          <a:avLst>
            <a:gd name="adj" fmla="val 10000"/>
          </a:avLst>
        </a:prstGeom>
        <a:gradFill rotWithShape="0">
          <a:gsLst>
            <a:gs pos="0">
              <a:schemeClr val="accent1">
                <a:hueOff val="0"/>
                <a:satOff val="0"/>
                <a:lumOff val="0"/>
                <a:alphaOff val="0"/>
                <a:tint val="97000"/>
                <a:satMod val="100000"/>
                <a:lumMod val="102000"/>
              </a:schemeClr>
            </a:gs>
            <a:gs pos="50000">
              <a:schemeClr val="accent1">
                <a:hueOff val="0"/>
                <a:satOff val="0"/>
                <a:lumOff val="0"/>
                <a:alphaOff val="0"/>
                <a:shade val="100000"/>
                <a:satMod val="100000"/>
                <a:lumMod val="100000"/>
              </a:schemeClr>
            </a:gs>
            <a:gs pos="100000">
              <a:schemeClr val="accent1">
                <a:hueOff val="0"/>
                <a:satOff val="0"/>
                <a:lumOff val="0"/>
                <a:alphaOff val="0"/>
                <a:shade val="80000"/>
                <a:satMod val="100000"/>
                <a:lumMod val="99000"/>
              </a:schemeClr>
            </a:gs>
          </a:gsLst>
          <a:lin ang="27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fa-IR" sz="3300" kern="1200" dirty="0" smtClean="0">
              <a:latin typeface="Arial" panose="020B0604020202020204" pitchFamily="34" charset="0"/>
              <a:cs typeface="B Nazanin" panose="00000400000000000000" pitchFamily="2" charset="-78"/>
            </a:rPr>
            <a:t>تشکیل و حل دستگاه معادلات</a:t>
          </a:r>
          <a:endParaRPr lang="en-US" sz="3300" kern="1200" dirty="0">
            <a:latin typeface="Arial" panose="020B0604020202020204" pitchFamily="34" charset="0"/>
            <a:cs typeface="B Nazanin" panose="00000400000000000000" pitchFamily="2" charset="-78"/>
          </a:endParaRPr>
        </a:p>
      </dsp:txBody>
      <dsp:txXfrm>
        <a:off x="29441" y="3793528"/>
        <a:ext cx="4615826" cy="708954"/>
      </dsp:txXfrm>
    </dsp:sp>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68E4BD-DC48-495B-8D84-5A1D039D7683}">
      <dsp:nvSpPr>
        <dsp:cNvPr id="0" name=""/>
        <dsp:cNvSpPr/>
      </dsp:nvSpPr>
      <dsp:spPr>
        <a:xfrm>
          <a:off x="7123275" y="958502"/>
          <a:ext cx="1729151" cy="1095885"/>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rtl="1">
            <a:lnSpc>
              <a:spcPct val="90000"/>
            </a:lnSpc>
            <a:spcBef>
              <a:spcPct val="0"/>
            </a:spcBef>
            <a:spcAft>
              <a:spcPct val="35000"/>
            </a:spcAft>
          </a:pPr>
          <a:r>
            <a:rPr lang="fa-IR" sz="2200" kern="1200" smtClean="0">
              <a:latin typeface="Arial"/>
              <a:ea typeface="+mn-ea"/>
              <a:cs typeface="B Mitra" panose="00000400000000000000" pitchFamily="2" charset="-78"/>
            </a:rPr>
            <a:t>روش‌های تولید تابع شکل</a:t>
          </a:r>
          <a:endParaRPr lang="fa-IR" sz="2200" kern="1200" dirty="0">
            <a:latin typeface="Arial"/>
            <a:ea typeface="+mn-ea"/>
            <a:cs typeface="B Mitra" panose="00000400000000000000" pitchFamily="2" charset="-78"/>
          </a:endParaRPr>
        </a:p>
      </dsp:txBody>
      <dsp:txXfrm>
        <a:off x="7155372" y="990599"/>
        <a:ext cx="1664957" cy="1031691"/>
      </dsp:txXfrm>
    </dsp:sp>
    <dsp:sp modelId="{4224B52E-A728-430B-8D04-94DD1CF2235A}">
      <dsp:nvSpPr>
        <dsp:cNvPr id="0" name=""/>
        <dsp:cNvSpPr/>
      </dsp:nvSpPr>
      <dsp:spPr>
        <a:xfrm rot="13578160">
          <a:off x="6278336" y="1126476"/>
          <a:ext cx="999425" cy="37353"/>
        </a:xfrm>
        <a:custGeom>
          <a:avLst/>
          <a:gdLst/>
          <a:ahLst/>
          <a:cxnLst/>
          <a:rect l="0" t="0" r="0" b="0"/>
          <a:pathLst>
            <a:path>
              <a:moveTo>
                <a:pt x="0" y="14743"/>
              </a:moveTo>
              <a:lnTo>
                <a:pt x="1000171" y="14743"/>
              </a:lnTo>
            </a:path>
          </a:pathLst>
        </a:custGeom>
        <a:noFill/>
        <a:ln w="12700" cap="flat"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6753063" y="1120167"/>
        <a:ext cx="49971" cy="49971"/>
      </dsp:txXfrm>
    </dsp:sp>
    <dsp:sp modelId="{2D8799D3-C3EE-44EA-8CA2-49CFFE8019FF}">
      <dsp:nvSpPr>
        <dsp:cNvPr id="0" name=""/>
        <dsp:cNvSpPr/>
      </dsp:nvSpPr>
      <dsp:spPr>
        <a:xfrm>
          <a:off x="4938632" y="487298"/>
          <a:ext cx="1494190" cy="593124"/>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rtl="1">
            <a:lnSpc>
              <a:spcPct val="90000"/>
            </a:lnSpc>
            <a:spcBef>
              <a:spcPct val="0"/>
            </a:spcBef>
            <a:spcAft>
              <a:spcPct val="35000"/>
            </a:spcAft>
          </a:pPr>
          <a:r>
            <a:rPr lang="fa-IR" sz="2200" kern="1200" dirty="0" smtClean="0">
              <a:latin typeface="Arial"/>
              <a:ea typeface="+mn-ea"/>
              <a:cs typeface="B Mitra" panose="00000400000000000000" pitchFamily="2" charset="-78"/>
            </a:rPr>
            <a:t>انتگرال محدود</a:t>
          </a:r>
          <a:endParaRPr lang="fa-IR" sz="2200" kern="1200" dirty="0">
            <a:latin typeface="Arial"/>
            <a:ea typeface="+mn-ea"/>
            <a:cs typeface="B Mitra" panose="00000400000000000000" pitchFamily="2" charset="-78"/>
          </a:endParaRPr>
        </a:p>
      </dsp:txBody>
      <dsp:txXfrm>
        <a:off x="4956004" y="504670"/>
        <a:ext cx="1459446" cy="558380"/>
      </dsp:txXfrm>
    </dsp:sp>
    <dsp:sp modelId="{6CD38DE9-0C55-4FE9-9EBA-8707D78877DF}">
      <dsp:nvSpPr>
        <dsp:cNvPr id="0" name=""/>
        <dsp:cNvSpPr/>
      </dsp:nvSpPr>
      <dsp:spPr>
        <a:xfrm rot="10800000">
          <a:off x="6432822" y="1487768"/>
          <a:ext cx="690452" cy="37353"/>
        </a:xfrm>
        <a:custGeom>
          <a:avLst/>
          <a:gdLst/>
          <a:ahLst/>
          <a:cxnLst/>
          <a:rect l="0" t="0" r="0" b="0"/>
          <a:pathLst>
            <a:path>
              <a:moveTo>
                <a:pt x="0" y="14743"/>
              </a:moveTo>
              <a:lnTo>
                <a:pt x="690967" y="14743"/>
              </a:lnTo>
            </a:path>
          </a:pathLst>
        </a:custGeom>
        <a:noFill/>
        <a:ln w="12700" cap="flat"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6760787" y="1489183"/>
        <a:ext cx="34522" cy="34522"/>
      </dsp:txXfrm>
    </dsp:sp>
    <dsp:sp modelId="{12E005C8-3C4A-4A37-B69F-6D9ABE37F121}">
      <dsp:nvSpPr>
        <dsp:cNvPr id="0" name=""/>
        <dsp:cNvSpPr/>
      </dsp:nvSpPr>
      <dsp:spPr>
        <a:xfrm>
          <a:off x="4938632" y="1209883"/>
          <a:ext cx="1494190" cy="593124"/>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1">
            <a:lnSpc>
              <a:spcPct val="90000"/>
            </a:lnSpc>
            <a:spcBef>
              <a:spcPct val="0"/>
            </a:spcBef>
            <a:spcAft>
              <a:spcPct val="35000"/>
            </a:spcAft>
          </a:pPr>
          <a:r>
            <a:rPr lang="fa-IR" sz="2400" kern="1200" smtClean="0">
              <a:latin typeface="Arial"/>
              <a:ea typeface="+mn-ea"/>
              <a:cs typeface="B Mitra" panose="00000400000000000000" pitchFamily="2" charset="-78"/>
            </a:rPr>
            <a:t>تفاوت محدود</a:t>
          </a:r>
          <a:endParaRPr lang="fa-IR" sz="2400" kern="1200" dirty="0">
            <a:latin typeface="Arial"/>
            <a:ea typeface="+mn-ea"/>
            <a:cs typeface="B Mitra" panose="00000400000000000000" pitchFamily="2" charset="-78"/>
          </a:endParaRPr>
        </a:p>
      </dsp:txBody>
      <dsp:txXfrm>
        <a:off x="4956004" y="1227255"/>
        <a:ext cx="1459446" cy="558380"/>
      </dsp:txXfrm>
    </dsp:sp>
    <dsp:sp modelId="{6288DC24-1BCD-4E90-88E8-170793A22A38}">
      <dsp:nvSpPr>
        <dsp:cNvPr id="0" name=""/>
        <dsp:cNvSpPr/>
      </dsp:nvSpPr>
      <dsp:spPr>
        <a:xfrm rot="8021840">
          <a:off x="6278336" y="1849060"/>
          <a:ext cx="999425" cy="37353"/>
        </a:xfrm>
        <a:custGeom>
          <a:avLst/>
          <a:gdLst/>
          <a:ahLst/>
          <a:cxnLst/>
          <a:rect l="0" t="0" r="0" b="0"/>
          <a:pathLst>
            <a:path>
              <a:moveTo>
                <a:pt x="0" y="14743"/>
              </a:moveTo>
              <a:lnTo>
                <a:pt x="1000171" y="14743"/>
              </a:lnTo>
            </a:path>
          </a:pathLst>
        </a:custGeom>
        <a:noFill/>
        <a:ln w="12700" cap="flat"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6753063" y="1842751"/>
        <a:ext cx="49971" cy="49971"/>
      </dsp:txXfrm>
    </dsp:sp>
    <dsp:sp modelId="{7D3B8138-03E9-4C57-91C6-1E32C52E8F64}">
      <dsp:nvSpPr>
        <dsp:cNvPr id="0" name=""/>
        <dsp:cNvSpPr/>
      </dsp:nvSpPr>
      <dsp:spPr>
        <a:xfrm>
          <a:off x="4938632" y="1932467"/>
          <a:ext cx="1494190" cy="593124"/>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1">
            <a:lnSpc>
              <a:spcPct val="90000"/>
            </a:lnSpc>
            <a:spcBef>
              <a:spcPct val="0"/>
            </a:spcBef>
            <a:spcAft>
              <a:spcPct val="35000"/>
            </a:spcAft>
          </a:pPr>
          <a:r>
            <a:rPr lang="fa-IR" sz="2400" b="0" kern="1200" smtClean="0">
              <a:latin typeface="Arial"/>
              <a:ea typeface="+mn-ea"/>
              <a:cs typeface="B Mitra" panose="00000400000000000000" pitchFamily="2" charset="-78"/>
            </a:rPr>
            <a:t>سری محدود</a:t>
          </a:r>
          <a:endParaRPr lang="fa-IR" sz="2400" b="0" kern="1200" dirty="0">
            <a:latin typeface="Arial"/>
            <a:ea typeface="+mn-ea"/>
            <a:cs typeface="B Mitra" panose="00000400000000000000" pitchFamily="2" charset="-78"/>
          </a:endParaRPr>
        </a:p>
      </dsp:txBody>
      <dsp:txXfrm>
        <a:off x="4956004" y="1949839"/>
        <a:ext cx="1459446" cy="558380"/>
      </dsp:txXfrm>
    </dsp:sp>
    <dsp:sp modelId="{706C81FB-B6A6-4131-B6E0-4517BD32CE99}">
      <dsp:nvSpPr>
        <dsp:cNvPr id="0" name=""/>
        <dsp:cNvSpPr/>
      </dsp:nvSpPr>
      <dsp:spPr>
        <a:xfrm rot="12793428">
          <a:off x="4180721" y="1984238"/>
          <a:ext cx="825369" cy="37353"/>
        </a:xfrm>
        <a:custGeom>
          <a:avLst/>
          <a:gdLst/>
          <a:ahLst/>
          <a:cxnLst/>
          <a:rect l="0" t="0" r="0" b="0"/>
          <a:pathLst>
            <a:path>
              <a:moveTo>
                <a:pt x="0" y="14743"/>
              </a:moveTo>
              <a:lnTo>
                <a:pt x="825985" y="14743"/>
              </a:lnTo>
            </a:path>
          </a:pathLst>
        </a:custGeom>
        <a:noFill/>
        <a:ln w="12700" cap="flat" cmpd="sng" algn="ctr">
          <a:solidFill>
            <a:schemeClr val="accent6">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4572772" y="1982280"/>
        <a:ext cx="41268" cy="41268"/>
      </dsp:txXfrm>
    </dsp:sp>
    <dsp:sp modelId="{09A1E162-BC7A-4A0E-B022-6430D50A06A1}">
      <dsp:nvSpPr>
        <dsp:cNvPr id="0" name=""/>
        <dsp:cNvSpPr/>
      </dsp:nvSpPr>
      <dsp:spPr>
        <a:xfrm>
          <a:off x="2540346" y="1389301"/>
          <a:ext cx="1707833" cy="774998"/>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rtl="1">
            <a:lnSpc>
              <a:spcPct val="90000"/>
            </a:lnSpc>
            <a:spcBef>
              <a:spcPct val="0"/>
            </a:spcBef>
            <a:spcAft>
              <a:spcPct val="35000"/>
            </a:spcAft>
          </a:pPr>
          <a:r>
            <a:rPr lang="fa-IR" sz="2200" kern="1200" smtClean="0">
              <a:latin typeface="Arial"/>
              <a:ea typeface="+mn-ea"/>
              <a:cs typeface="B Mitra" panose="00000400000000000000" pitchFamily="2" charset="-78"/>
            </a:rPr>
            <a:t>کمینه مربعات متحرک </a:t>
          </a:r>
          <a:r>
            <a:rPr lang="fa-IR" sz="2100" kern="1200" smtClean="0">
              <a:latin typeface="Arial"/>
              <a:ea typeface="+mn-ea"/>
              <a:cs typeface="B Mitra" panose="00000400000000000000" pitchFamily="2" charset="-78"/>
            </a:rPr>
            <a:t>(</a:t>
          </a:r>
          <a:r>
            <a:rPr lang="en-US" sz="2000" kern="1200" smtClean="0">
              <a:latin typeface="Times New Roman" panose="02020603050405020304" pitchFamily="18" charset="0"/>
              <a:ea typeface="+mn-ea"/>
              <a:cs typeface="Times New Roman" panose="02020603050405020304" pitchFamily="18" charset="0"/>
            </a:rPr>
            <a:t>MLS</a:t>
          </a:r>
          <a:r>
            <a:rPr lang="fa-IR" sz="2100" kern="1200" smtClean="0">
              <a:latin typeface="Arial"/>
              <a:ea typeface="+mn-ea"/>
              <a:cs typeface="B Mitra" panose="00000400000000000000" pitchFamily="2" charset="-78"/>
            </a:rPr>
            <a:t>)</a:t>
          </a:r>
          <a:endParaRPr lang="fa-IR" sz="2100" kern="1200" dirty="0">
            <a:latin typeface="Arial"/>
            <a:ea typeface="+mn-ea"/>
            <a:cs typeface="B Mitra" panose="00000400000000000000" pitchFamily="2" charset="-78"/>
          </a:endParaRPr>
        </a:p>
      </dsp:txBody>
      <dsp:txXfrm>
        <a:off x="2563045" y="1412000"/>
        <a:ext cx="1662435" cy="729600"/>
      </dsp:txXfrm>
    </dsp:sp>
    <dsp:sp modelId="{921EFF5F-7859-4A79-BFB9-8C973D8BF117}">
      <dsp:nvSpPr>
        <dsp:cNvPr id="0" name=""/>
        <dsp:cNvSpPr/>
      </dsp:nvSpPr>
      <dsp:spPr>
        <a:xfrm rot="8806572">
          <a:off x="4180721" y="2436466"/>
          <a:ext cx="825369" cy="37353"/>
        </a:xfrm>
        <a:custGeom>
          <a:avLst/>
          <a:gdLst/>
          <a:ahLst/>
          <a:cxnLst/>
          <a:rect l="0" t="0" r="0" b="0"/>
          <a:pathLst>
            <a:path>
              <a:moveTo>
                <a:pt x="0" y="14743"/>
              </a:moveTo>
              <a:lnTo>
                <a:pt x="825985" y="14743"/>
              </a:lnTo>
            </a:path>
          </a:pathLst>
        </a:custGeom>
        <a:noFill/>
        <a:ln w="12700" cap="flat" cmpd="sng" algn="ctr">
          <a:solidFill>
            <a:schemeClr val="accent6">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4572772" y="2434509"/>
        <a:ext cx="41268" cy="41268"/>
      </dsp:txXfrm>
    </dsp:sp>
    <dsp:sp modelId="{C2CB502E-9650-4370-8027-18FFE9DC6478}">
      <dsp:nvSpPr>
        <dsp:cNvPr id="0" name=""/>
        <dsp:cNvSpPr/>
      </dsp:nvSpPr>
      <dsp:spPr>
        <a:xfrm>
          <a:off x="2540346" y="2293759"/>
          <a:ext cx="1707833" cy="774998"/>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rtl="1">
            <a:lnSpc>
              <a:spcPct val="90000"/>
            </a:lnSpc>
            <a:spcBef>
              <a:spcPct val="0"/>
            </a:spcBef>
            <a:spcAft>
              <a:spcPct val="35000"/>
            </a:spcAft>
          </a:pPr>
          <a:r>
            <a:rPr lang="fa-IR" sz="2200" kern="1200" smtClean="0">
              <a:latin typeface="Arial"/>
              <a:ea typeface="+mn-ea"/>
              <a:cs typeface="B Mitra" panose="00000400000000000000" pitchFamily="2" charset="-78"/>
            </a:rPr>
            <a:t>درونیابی نقاط (</a:t>
          </a:r>
          <a:r>
            <a:rPr lang="en-US" sz="2000" kern="1200" smtClean="0">
              <a:latin typeface="Times New Roman" panose="02020603050405020304" pitchFamily="18" charset="0"/>
              <a:ea typeface="+mn-ea"/>
              <a:cs typeface="Times New Roman" panose="02020603050405020304" pitchFamily="18" charset="0"/>
            </a:rPr>
            <a:t>PIM</a:t>
          </a:r>
          <a:r>
            <a:rPr lang="fa-IR" sz="2200" kern="1200" smtClean="0">
              <a:latin typeface="Arial"/>
              <a:ea typeface="+mn-ea"/>
              <a:cs typeface="B Mitra" panose="00000400000000000000" pitchFamily="2" charset="-78"/>
            </a:rPr>
            <a:t>)</a:t>
          </a:r>
          <a:endParaRPr lang="fa-IR" sz="2200" kern="1200" dirty="0">
            <a:latin typeface="Arial"/>
            <a:ea typeface="+mn-ea"/>
            <a:cs typeface="B Mitra" panose="00000400000000000000" pitchFamily="2" charset="-78"/>
          </a:endParaRPr>
        </a:p>
      </dsp:txBody>
      <dsp:txXfrm>
        <a:off x="2563045" y="2316458"/>
        <a:ext cx="1662435" cy="729600"/>
      </dsp:txXfrm>
    </dsp:sp>
    <dsp:sp modelId="{31DCC5E2-FBD4-45A2-BA8A-8CAB2A5EC4C3}">
      <dsp:nvSpPr>
        <dsp:cNvPr id="0" name=""/>
        <dsp:cNvSpPr/>
      </dsp:nvSpPr>
      <dsp:spPr>
        <a:xfrm rot="13042980">
          <a:off x="1760652" y="2398798"/>
          <a:ext cx="868936" cy="37353"/>
        </a:xfrm>
        <a:custGeom>
          <a:avLst/>
          <a:gdLst/>
          <a:ahLst/>
          <a:cxnLst/>
          <a:rect l="0" t="0" r="0" b="0"/>
          <a:pathLst>
            <a:path>
              <a:moveTo>
                <a:pt x="0" y="14743"/>
              </a:moveTo>
              <a:lnTo>
                <a:pt x="869584" y="14743"/>
              </a:lnTo>
            </a:path>
          </a:pathLst>
        </a:custGeom>
        <a:noFill/>
        <a:ln w="12700" cap="flat" cmpd="sng" algn="ctr">
          <a:solidFill>
            <a:schemeClr val="accent6">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2173397" y="2395751"/>
        <a:ext cx="43446" cy="43446"/>
      </dsp:txXfrm>
    </dsp:sp>
    <dsp:sp modelId="{0F6036BE-502A-495A-B4D8-2A956BB3AC3F}">
      <dsp:nvSpPr>
        <dsp:cNvPr id="0" name=""/>
        <dsp:cNvSpPr/>
      </dsp:nvSpPr>
      <dsp:spPr>
        <a:xfrm>
          <a:off x="4557" y="1690856"/>
          <a:ext cx="1845337" cy="925671"/>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1">
            <a:lnSpc>
              <a:spcPct val="90000"/>
            </a:lnSpc>
            <a:spcBef>
              <a:spcPct val="0"/>
            </a:spcBef>
            <a:spcAft>
              <a:spcPct val="35000"/>
            </a:spcAft>
          </a:pPr>
          <a:r>
            <a:rPr lang="fa-IR" sz="2400" kern="1200" smtClean="0">
              <a:latin typeface="Arial"/>
              <a:ea typeface="+mn-ea"/>
              <a:cs typeface="B Mitra" panose="00000400000000000000" pitchFamily="2" charset="-78"/>
            </a:rPr>
            <a:t>تابع پایه چند جمله‌ای</a:t>
          </a:r>
          <a:endParaRPr lang="fa-IR" sz="2400" kern="1200" dirty="0">
            <a:latin typeface="Arial"/>
            <a:ea typeface="+mn-ea"/>
            <a:cs typeface="B Mitra" panose="00000400000000000000" pitchFamily="2" charset="-78"/>
          </a:endParaRPr>
        </a:p>
      </dsp:txBody>
      <dsp:txXfrm>
        <a:off x="31669" y="1717968"/>
        <a:ext cx="1791113" cy="871447"/>
      </dsp:txXfrm>
    </dsp:sp>
    <dsp:sp modelId="{03AACCA5-ACA5-4D71-AA85-15B2FE87184F}">
      <dsp:nvSpPr>
        <dsp:cNvPr id="0" name=""/>
        <dsp:cNvSpPr/>
      </dsp:nvSpPr>
      <dsp:spPr>
        <a:xfrm rot="8557020">
          <a:off x="1760652" y="2926364"/>
          <a:ext cx="868936" cy="37353"/>
        </a:xfrm>
        <a:custGeom>
          <a:avLst/>
          <a:gdLst/>
          <a:ahLst/>
          <a:cxnLst/>
          <a:rect l="0" t="0" r="0" b="0"/>
          <a:pathLst>
            <a:path>
              <a:moveTo>
                <a:pt x="0" y="14743"/>
              </a:moveTo>
              <a:lnTo>
                <a:pt x="869584" y="14743"/>
              </a:lnTo>
            </a:path>
          </a:pathLst>
        </a:custGeom>
        <a:noFill/>
        <a:ln w="12700" cap="flat" cmpd="sng" algn="ctr">
          <a:solidFill>
            <a:schemeClr val="accent6">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solidFill>
              <a:srgbClr val="000000">
                <a:hueOff val="0"/>
                <a:satOff val="0"/>
                <a:lumOff val="0"/>
                <a:alphaOff val="0"/>
              </a:srgbClr>
            </a:solidFill>
            <a:latin typeface="Arial"/>
            <a:ea typeface="+mn-ea"/>
            <a:cs typeface="+mn-cs"/>
          </a:endParaRPr>
        </a:p>
      </dsp:txBody>
      <dsp:txXfrm rot="10800000">
        <a:off x="2173397" y="2923317"/>
        <a:ext cx="43446" cy="43446"/>
      </dsp:txXfrm>
    </dsp:sp>
    <dsp:sp modelId="{3C26F643-67BA-4092-BFC9-D77C529EFD98}">
      <dsp:nvSpPr>
        <dsp:cNvPr id="0" name=""/>
        <dsp:cNvSpPr/>
      </dsp:nvSpPr>
      <dsp:spPr>
        <a:xfrm>
          <a:off x="4557" y="2745988"/>
          <a:ext cx="1845337" cy="925671"/>
        </a:xfrm>
        <a:prstGeom prst="roundRect">
          <a:avLst>
            <a:gd name="adj" fmla="val 10000"/>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rtl="1">
            <a:lnSpc>
              <a:spcPct val="90000"/>
            </a:lnSpc>
            <a:spcBef>
              <a:spcPct val="0"/>
            </a:spcBef>
            <a:spcAft>
              <a:spcPct val="35000"/>
            </a:spcAft>
          </a:pPr>
          <a:r>
            <a:rPr lang="fa-IR" sz="2400" kern="1200" smtClean="0">
              <a:latin typeface="Arial"/>
              <a:ea typeface="+mn-ea"/>
              <a:cs typeface="B Mitra" panose="00000400000000000000" pitchFamily="2" charset="-78"/>
            </a:rPr>
            <a:t>تابع پایه شعاعی</a:t>
          </a:r>
          <a:endParaRPr lang="fa-IR" sz="2400" kern="1200" dirty="0">
            <a:latin typeface="Arial"/>
            <a:ea typeface="+mn-ea"/>
            <a:cs typeface="B Mitra" panose="00000400000000000000" pitchFamily="2" charset="-78"/>
          </a:endParaRPr>
        </a:p>
      </dsp:txBody>
      <dsp:txXfrm>
        <a:off x="31669" y="2773100"/>
        <a:ext cx="1791113" cy="871447"/>
      </dsp:txXfrm>
    </dsp:sp>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ساختار مواد متخلخل</a:t>
          </a:r>
          <a:endParaRPr lang="en-US" sz="14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accent6">
                  <a:lumMod val="60000"/>
                  <a:lumOff val="40000"/>
                </a:schemeClr>
              </a:solidFill>
              <a:cs typeface="B Nazanin" pitchFamily="2" charset="-78"/>
            </a:rPr>
            <a:t>ساختار مواد متخلخل</a:t>
          </a:r>
          <a:endParaRPr lang="en-US" sz="1200" b="1" kern="1200" dirty="0">
            <a:solidFill>
              <a:schemeClr val="accent6">
                <a:lumMod val="60000"/>
                <a:lumOff val="40000"/>
              </a:schemeClr>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مواد متخلخل هدفمند</a:t>
          </a:r>
          <a:endParaRPr lang="en-US" sz="1400" b="1" kern="1200" dirty="0">
            <a:solidFill>
              <a:schemeClr val="tx1"/>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نتایج</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انتشار امواج</a:t>
          </a:r>
          <a:endParaRPr lang="en-US" sz="1400" b="1" kern="1200" dirty="0">
            <a:solidFill>
              <a:schemeClr val="tx1"/>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احتمال اندیشانه</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فاهیم پای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تحلیل نتایج</a:t>
          </a:r>
          <a:endParaRPr lang="en-US" sz="2000" b="1" kern="1200" dirty="0">
            <a:solidFill>
              <a:schemeClr val="accent6">
                <a:lumMod val="60000"/>
                <a:lumOff val="40000"/>
              </a:schemeClr>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02825"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مواد متخلخل هدفمند</a:t>
          </a:r>
          <a:endParaRPr lang="en-US" sz="1400" b="1" kern="1200" dirty="0">
            <a:solidFill>
              <a:schemeClr val="accent6">
                <a:lumMod val="60000"/>
                <a:lumOff val="40000"/>
              </a:schemeClr>
            </a:solidFill>
            <a:cs typeface="B Nazanin" pitchFamily="2" charset="-78"/>
          </a:endParaRPr>
        </a:p>
      </dsp:txBody>
      <dsp:txXfrm rot="10800000">
        <a:off x="3331908" y="109270"/>
        <a:ext cx="1025744" cy="458166"/>
      </dsp:txXfrm>
    </dsp:sp>
    <dsp:sp modelId="{B5C8CBFC-6BDA-4B38-864C-E582F9A44AEA}">
      <dsp:nvSpPr>
        <dsp:cNvPr id="0" name=""/>
        <dsp:cNvSpPr/>
      </dsp:nvSpPr>
      <dsp:spPr>
        <a:xfrm rot="10800000">
          <a:off x="1865519"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انتشار امواج</a:t>
          </a:r>
          <a:endParaRPr lang="en-US" sz="1400" b="1" kern="1200" dirty="0">
            <a:solidFill>
              <a:schemeClr val="accent6">
                <a:lumMod val="60000"/>
                <a:lumOff val="40000"/>
              </a:schemeClr>
            </a:solidFill>
            <a:cs typeface="B Nazanin" pitchFamily="2" charset="-78"/>
          </a:endParaRPr>
        </a:p>
      </dsp:txBody>
      <dsp:txXfrm rot="10800000">
        <a:off x="2083776" y="120096"/>
        <a:ext cx="976574" cy="436514"/>
      </dsp:txXfrm>
    </dsp:sp>
    <dsp:sp modelId="{8C97DFDE-8567-4ECD-BA0D-E4C0229FA133}">
      <dsp:nvSpPr>
        <dsp:cNvPr id="0" name=""/>
        <dsp:cNvSpPr/>
      </dsp:nvSpPr>
      <dsp:spPr>
        <a:xfrm rot="10800000">
          <a:off x="3070" y="0"/>
          <a:ext cx="2123572" cy="676708"/>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تحلیل احتمال اندیشانه</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قدمه</a:t>
          </a:r>
          <a:endParaRPr lang="en-US" sz="2000" b="1" kern="1200" dirty="0">
            <a:solidFill>
              <a:schemeClr val="tx1"/>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پیشینه تحقیق</a:t>
          </a:r>
          <a:endParaRPr lang="en-US" sz="2000" b="1" kern="1200" dirty="0">
            <a:solidFill>
              <a:schemeClr val="tx1"/>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روش بدون شبکه</a:t>
          </a:r>
          <a:endParaRPr lang="en-US" sz="1400" b="1" kern="1200" dirty="0">
            <a:solidFill>
              <a:schemeClr val="tx1"/>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tx1"/>
              </a:solidFill>
              <a:cs typeface="B Nazanin" pitchFamily="2" charset="-78"/>
            </a:rPr>
            <a:t>ساختار مواد متخلخل</a:t>
          </a:r>
          <a:endParaRPr lang="en-US" sz="14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دل سازی</a:t>
          </a:r>
          <a:endParaRPr lang="en-US" sz="2000" b="1" kern="1200" dirty="0">
            <a:solidFill>
              <a:schemeClr val="tx1"/>
            </a:solidFill>
            <a:cs typeface="B Nazanin" pitchFamily="2" charset="-78"/>
          </a:endParaRPr>
        </a:p>
      </dsp:txBody>
      <dsp:txXfrm rot="10800000">
        <a:off x="341424" y="0"/>
        <a:ext cx="1446864" cy="676708"/>
      </dsp:txXfrm>
    </dsp:sp>
  </dsp:spTree>
</dsp:drawing>
</file>

<file path=ppt/diagrams/drawing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90A5-4A64-4F5D-B89D-FFBCF59E704E}">
      <dsp:nvSpPr>
        <dsp:cNvPr id="0" name=""/>
        <dsp:cNvSpPr/>
      </dsp:nvSpPr>
      <dsp:spPr>
        <a:xfrm rot="10800000">
          <a:off x="8237923" y="0"/>
          <a:ext cx="2163495" cy="676708"/>
        </a:xfrm>
        <a:prstGeom prst="chevron">
          <a:avLst/>
        </a:prstGeom>
        <a:solidFill>
          <a:schemeClr val="accent6">
            <a:lumMod val="20000"/>
            <a:lumOff val="80000"/>
          </a:schemeClr>
        </a:solidFill>
        <a:ln w="12700" cap="flat" cmpd="sng" algn="ctr">
          <a:solidFill>
            <a:schemeClr val="accent6">
              <a:lumMod val="20000"/>
              <a:lumOff val="8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قدمه</a:t>
          </a:r>
          <a:endParaRPr lang="en-US" sz="2000" b="1" kern="1200" dirty="0">
            <a:solidFill>
              <a:schemeClr val="accent6">
                <a:lumMod val="60000"/>
                <a:lumOff val="40000"/>
              </a:schemeClr>
            </a:solidFill>
            <a:cs typeface="B Nazanin" pitchFamily="2" charset="-78"/>
          </a:endParaRPr>
        </a:p>
      </dsp:txBody>
      <dsp:txXfrm rot="10800000">
        <a:off x="8576277" y="0"/>
        <a:ext cx="1486787" cy="676708"/>
      </dsp:txXfrm>
    </dsp:sp>
    <dsp:sp modelId="{77C3CDE7-BD07-42D3-AE8C-4FDCADFA76B0}">
      <dsp:nvSpPr>
        <dsp:cNvPr id="0" name=""/>
        <dsp:cNvSpPr/>
      </dsp:nvSpPr>
      <dsp:spPr>
        <a:xfrm rot="10800000">
          <a:off x="6141065" y="2279"/>
          <a:ext cx="2309215" cy="672149"/>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پیشینه تحقیق</a:t>
          </a:r>
          <a:endParaRPr lang="en-US" sz="2000" b="1" kern="1200" dirty="0">
            <a:solidFill>
              <a:schemeClr val="accent6">
                <a:lumMod val="60000"/>
                <a:lumOff val="40000"/>
              </a:schemeClr>
            </a:solidFill>
            <a:cs typeface="B Nazanin" pitchFamily="2" charset="-78"/>
          </a:endParaRPr>
        </a:p>
      </dsp:txBody>
      <dsp:txXfrm rot="10800000">
        <a:off x="6477139" y="2279"/>
        <a:ext cx="1637066" cy="672149"/>
      </dsp:txXfrm>
    </dsp:sp>
    <dsp:sp modelId="{12F42142-7811-4671-858B-7418DD6B0F65}">
      <dsp:nvSpPr>
        <dsp:cNvPr id="0" name=""/>
        <dsp:cNvSpPr/>
      </dsp:nvSpPr>
      <dsp:spPr>
        <a:xfrm rot="10800000">
          <a:off x="4386570" y="2279"/>
          <a:ext cx="1966853" cy="672149"/>
        </a:xfrm>
        <a:prstGeom prst="chevron">
          <a:avLst/>
        </a:prstGeom>
        <a:solidFill>
          <a:srgbClr val="92D05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tx1"/>
              </a:solidFill>
              <a:cs typeface="B Nazanin" pitchFamily="2" charset="-78"/>
            </a:rPr>
            <a:t>مفاهیم پایه</a:t>
          </a:r>
          <a:endParaRPr lang="en-US" sz="2000" b="1" kern="1200" dirty="0">
            <a:solidFill>
              <a:schemeClr val="tx1"/>
            </a:solidFill>
            <a:cs typeface="B Nazanin" pitchFamily="2" charset="-78"/>
          </a:endParaRPr>
        </a:p>
      </dsp:txBody>
      <dsp:txXfrm rot="10800000">
        <a:off x="4722644" y="2279"/>
        <a:ext cx="1294704" cy="672149"/>
      </dsp:txXfrm>
    </dsp:sp>
    <dsp:sp modelId="{826BA154-F69F-4C06-9880-4C9F51D41AE6}">
      <dsp:nvSpPr>
        <dsp:cNvPr id="0" name=""/>
        <dsp:cNvSpPr/>
      </dsp:nvSpPr>
      <dsp:spPr>
        <a:xfrm rot="10800000">
          <a:off x="3115017" y="109270"/>
          <a:ext cx="1483910" cy="458166"/>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669" tIns="18669" rIns="56007" bIns="18669" numCol="1" spcCol="1270" anchor="ctr" anchorCtr="0">
          <a:noAutofit/>
        </a:bodyPr>
        <a:lstStyle/>
        <a:p>
          <a:pPr lvl="0" algn="ctr" defTabSz="622300">
            <a:lnSpc>
              <a:spcPct val="90000"/>
            </a:lnSpc>
            <a:spcBef>
              <a:spcPct val="0"/>
            </a:spcBef>
            <a:spcAft>
              <a:spcPct val="35000"/>
            </a:spcAft>
          </a:pPr>
          <a:r>
            <a:rPr lang="fa-IR" sz="1400" b="1" kern="1200" dirty="0" smtClean="0">
              <a:solidFill>
                <a:schemeClr val="accent6">
                  <a:lumMod val="60000"/>
                  <a:lumOff val="40000"/>
                </a:schemeClr>
              </a:solidFill>
              <a:cs typeface="B Nazanin" pitchFamily="2" charset="-78"/>
            </a:rPr>
            <a:t>روش بدون شبکه</a:t>
          </a:r>
          <a:endParaRPr lang="en-US" sz="1400" b="1" kern="1200" dirty="0">
            <a:solidFill>
              <a:schemeClr val="accent6">
                <a:lumMod val="60000"/>
                <a:lumOff val="40000"/>
              </a:schemeClr>
            </a:solidFill>
            <a:cs typeface="B Nazanin" pitchFamily="2" charset="-78"/>
          </a:endParaRPr>
        </a:p>
      </dsp:txBody>
      <dsp:txXfrm rot="10800000">
        <a:off x="3344100" y="109270"/>
        <a:ext cx="1025744" cy="458166"/>
      </dsp:txXfrm>
    </dsp:sp>
    <dsp:sp modelId="{B5C8CBFC-6BDA-4B38-864C-E582F9A44AEA}">
      <dsp:nvSpPr>
        <dsp:cNvPr id="0" name=""/>
        <dsp:cNvSpPr/>
      </dsp:nvSpPr>
      <dsp:spPr>
        <a:xfrm rot="10800000">
          <a:off x="1914285" y="120096"/>
          <a:ext cx="1413088" cy="436514"/>
        </a:xfrm>
        <a:prstGeom prst="chevron">
          <a:avLst/>
        </a:prstGeom>
        <a:solidFill>
          <a:srgbClr val="FFFF00"/>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6002" tIns="16002" rIns="48006" bIns="16002" numCol="1" spcCol="1270" anchor="ctr" anchorCtr="0">
          <a:noAutofit/>
        </a:bodyPr>
        <a:lstStyle/>
        <a:p>
          <a:pPr lvl="0" algn="ctr" defTabSz="533400">
            <a:lnSpc>
              <a:spcPct val="90000"/>
            </a:lnSpc>
            <a:spcBef>
              <a:spcPct val="0"/>
            </a:spcBef>
            <a:spcAft>
              <a:spcPct val="35000"/>
            </a:spcAft>
          </a:pPr>
          <a:r>
            <a:rPr lang="fa-IR" sz="1200" b="1" kern="1200" dirty="0" smtClean="0">
              <a:solidFill>
                <a:schemeClr val="tx1"/>
              </a:solidFill>
              <a:cs typeface="B Nazanin" pitchFamily="2" charset="-78"/>
            </a:rPr>
            <a:t>ساختار مواد متخلخل</a:t>
          </a:r>
          <a:endParaRPr lang="en-US" sz="1200" b="1" kern="1200" dirty="0">
            <a:solidFill>
              <a:schemeClr val="tx1"/>
            </a:solidFill>
            <a:cs typeface="B Nazanin" pitchFamily="2" charset="-78"/>
          </a:endParaRPr>
        </a:p>
      </dsp:txBody>
      <dsp:txXfrm rot="10800000">
        <a:off x="2132542" y="120096"/>
        <a:ext cx="976574" cy="436514"/>
      </dsp:txXfrm>
    </dsp:sp>
    <dsp:sp modelId="{8C97DFDE-8567-4ECD-BA0D-E4C0229FA133}">
      <dsp:nvSpPr>
        <dsp:cNvPr id="0" name=""/>
        <dsp:cNvSpPr/>
      </dsp:nvSpPr>
      <dsp:spPr>
        <a:xfrm rot="10800000">
          <a:off x="3070" y="0"/>
          <a:ext cx="2123572" cy="676708"/>
        </a:xfrm>
        <a:prstGeom prst="chevron">
          <a:avLst/>
        </a:prstGeom>
        <a:solidFill>
          <a:schemeClr val="accent6">
            <a:lumMod val="20000"/>
            <a:lumOff val="8000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80010" bIns="26670" numCol="1" spcCol="1270" anchor="ctr" anchorCtr="0">
          <a:noAutofit/>
        </a:bodyPr>
        <a:lstStyle/>
        <a:p>
          <a:pPr lvl="0" algn="ctr" defTabSz="889000">
            <a:lnSpc>
              <a:spcPct val="90000"/>
            </a:lnSpc>
            <a:spcBef>
              <a:spcPct val="0"/>
            </a:spcBef>
            <a:spcAft>
              <a:spcPct val="35000"/>
            </a:spcAft>
          </a:pPr>
          <a:r>
            <a:rPr lang="fa-IR" sz="2000" b="1" kern="1200" dirty="0" smtClean="0">
              <a:solidFill>
                <a:schemeClr val="accent6">
                  <a:lumMod val="60000"/>
                  <a:lumOff val="40000"/>
                </a:schemeClr>
              </a:solidFill>
              <a:cs typeface="B Nazanin" pitchFamily="2" charset="-78"/>
            </a:rPr>
            <a:t>مدل سازی</a:t>
          </a:r>
          <a:endParaRPr lang="en-US" sz="2000" b="1" kern="1200" dirty="0">
            <a:solidFill>
              <a:schemeClr val="accent6">
                <a:lumMod val="60000"/>
                <a:lumOff val="40000"/>
              </a:schemeClr>
            </a:solidFill>
            <a:cs typeface="B Nazanin" pitchFamily="2" charset="-78"/>
          </a:endParaRPr>
        </a:p>
      </dsp:txBody>
      <dsp:txXfrm rot="10800000">
        <a:off x="341424" y="0"/>
        <a:ext cx="1446864" cy="676708"/>
      </dsp:txXfrm>
    </dsp:sp>
  </dsp:spTree>
</dsp:drawing>
</file>

<file path=ppt/diagrams/drawing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0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1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6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7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8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0.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6.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7.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8.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99.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3B88482-5EFB-4226-BD5E-7A3F9E0E4024}" type="datetimeFigureOut">
              <a:rPr lang="en-US" smtClean="0"/>
              <a:pPr/>
              <a:t>7/3/2018</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BDDA840-796D-4C2F-ABC8-6F6514DB58D0}" type="slidenum">
              <a:rPr lang="en-US" smtClean="0"/>
              <a:pPr/>
              <a:t>‹#›</a:t>
            </a:fld>
            <a:endParaRPr lang="en-US" dirty="0"/>
          </a:p>
        </p:txBody>
      </p:sp>
    </p:spTree>
    <p:extLst>
      <p:ext uri="{BB962C8B-B14F-4D97-AF65-F5344CB8AC3E}">
        <p14:creationId xmlns:p14="http://schemas.microsoft.com/office/powerpoint/2010/main" val="32849757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C65DF3-F4EB-4C73-B6DB-AE847C25C57F}" type="datetimeFigureOut">
              <a:rPr lang="en-US" smtClean="0"/>
              <a:pPr/>
              <a:t>7/3/2018</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05C8DF-BA75-4358-B806-17EB27BAAF02}" type="slidenum">
              <a:rPr lang="en-US" smtClean="0"/>
              <a:pPr/>
              <a:t>‹#›</a:t>
            </a:fld>
            <a:endParaRPr lang="en-US" dirty="0"/>
          </a:p>
        </p:txBody>
      </p:sp>
    </p:spTree>
    <p:extLst>
      <p:ext uri="{BB962C8B-B14F-4D97-AF65-F5344CB8AC3E}">
        <p14:creationId xmlns:p14="http://schemas.microsoft.com/office/powerpoint/2010/main" val="508537266"/>
      </p:ext>
    </p:extLst>
  </p:cSld>
  <p:clrMap bg1="lt1" tx1="dk1" bg2="lt2" tx2="dk2" accent1="accent1" accent2="accent2" accent3="accent3" accent4="accent4" accent5="accent5" accent6="accent6" hlink="hlink" folHlink="folHlink"/>
  <p:notesStyle>
    <a:lvl1pPr marL="0" algn="l" defTabSz="914316" rtl="0" eaLnBrk="1" latinLnBrk="0" hangingPunct="1">
      <a:defRPr sz="1200" kern="1200">
        <a:solidFill>
          <a:schemeClr val="tx1"/>
        </a:solidFill>
        <a:latin typeface="+mn-lt"/>
        <a:ea typeface="+mn-ea"/>
        <a:cs typeface="+mn-cs"/>
      </a:defRPr>
    </a:lvl1pPr>
    <a:lvl2pPr marL="457157" algn="l" defTabSz="914316" rtl="0" eaLnBrk="1" latinLnBrk="0" hangingPunct="1">
      <a:defRPr sz="1200" kern="1200">
        <a:solidFill>
          <a:schemeClr val="tx1"/>
        </a:solidFill>
        <a:latin typeface="+mn-lt"/>
        <a:ea typeface="+mn-ea"/>
        <a:cs typeface="+mn-cs"/>
      </a:defRPr>
    </a:lvl2pPr>
    <a:lvl3pPr marL="914316" algn="l" defTabSz="914316" rtl="0" eaLnBrk="1" latinLnBrk="0" hangingPunct="1">
      <a:defRPr sz="1200" kern="1200">
        <a:solidFill>
          <a:schemeClr val="tx1"/>
        </a:solidFill>
        <a:latin typeface="+mn-lt"/>
        <a:ea typeface="+mn-ea"/>
        <a:cs typeface="+mn-cs"/>
      </a:defRPr>
    </a:lvl3pPr>
    <a:lvl4pPr marL="1371473" algn="l" defTabSz="914316" rtl="0" eaLnBrk="1" latinLnBrk="0" hangingPunct="1">
      <a:defRPr sz="1200" kern="1200">
        <a:solidFill>
          <a:schemeClr val="tx1"/>
        </a:solidFill>
        <a:latin typeface="+mn-lt"/>
        <a:ea typeface="+mn-ea"/>
        <a:cs typeface="+mn-cs"/>
      </a:defRPr>
    </a:lvl4pPr>
    <a:lvl5pPr marL="1828630" algn="l" defTabSz="914316" rtl="0" eaLnBrk="1" latinLnBrk="0" hangingPunct="1">
      <a:defRPr sz="1200" kern="1200">
        <a:solidFill>
          <a:schemeClr val="tx1"/>
        </a:solidFill>
        <a:latin typeface="+mn-lt"/>
        <a:ea typeface="+mn-ea"/>
        <a:cs typeface="+mn-cs"/>
      </a:defRPr>
    </a:lvl5pPr>
    <a:lvl6pPr marL="2285787" algn="l" defTabSz="914316" rtl="0" eaLnBrk="1" latinLnBrk="0" hangingPunct="1">
      <a:defRPr sz="1200" kern="1200">
        <a:solidFill>
          <a:schemeClr val="tx1"/>
        </a:solidFill>
        <a:latin typeface="+mn-lt"/>
        <a:ea typeface="+mn-ea"/>
        <a:cs typeface="+mn-cs"/>
      </a:defRPr>
    </a:lvl6pPr>
    <a:lvl7pPr marL="2742946" algn="l" defTabSz="914316" rtl="0" eaLnBrk="1" latinLnBrk="0" hangingPunct="1">
      <a:defRPr sz="1200" kern="1200">
        <a:solidFill>
          <a:schemeClr val="tx1"/>
        </a:solidFill>
        <a:latin typeface="+mn-lt"/>
        <a:ea typeface="+mn-ea"/>
        <a:cs typeface="+mn-cs"/>
      </a:defRPr>
    </a:lvl7pPr>
    <a:lvl8pPr marL="3200103" algn="l" defTabSz="914316" rtl="0" eaLnBrk="1" latinLnBrk="0" hangingPunct="1">
      <a:defRPr sz="1200" kern="1200">
        <a:solidFill>
          <a:schemeClr val="tx1"/>
        </a:solidFill>
        <a:latin typeface="+mn-lt"/>
        <a:ea typeface="+mn-ea"/>
        <a:cs typeface="+mn-cs"/>
      </a:defRPr>
    </a:lvl8pPr>
    <a:lvl9pPr marL="3657260" algn="l" defTabSz="91431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A0D6AF3D-3602-4A50-A701-1B20EF0F0C4C}" type="slidenum">
              <a:rPr lang="fa-IR" smtClean="0"/>
              <a:pPr/>
              <a:t>1</a:t>
            </a:fld>
            <a:endParaRPr lang="fa-IR"/>
          </a:p>
        </p:txBody>
      </p:sp>
    </p:spTree>
    <p:extLst>
      <p:ext uri="{BB962C8B-B14F-4D97-AF65-F5344CB8AC3E}">
        <p14:creationId xmlns:p14="http://schemas.microsoft.com/office/powerpoint/2010/main" val="4102281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5" y="770468"/>
            <a:ext cx="10782300" cy="3352799"/>
          </a:xfrm>
        </p:spPr>
        <p:txBody>
          <a:bodyPr anchor="b">
            <a:noAutofit/>
          </a:bodyPr>
          <a:lstStyle>
            <a:lvl1pPr algn="l">
              <a:lnSpc>
                <a:spcPct val="80000"/>
              </a:lnSpc>
              <a:defRPr sz="8800" spc="-120"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67513" y="4206877"/>
            <a:ext cx="9228201" cy="1645920"/>
          </a:xfrm>
        </p:spPr>
        <p:txBody>
          <a:bodyPr>
            <a:normAutofit/>
          </a:bodyPr>
          <a:lstStyle>
            <a:lvl1pPr marL="0" indent="0" algn="l">
              <a:buNone/>
              <a:defRPr sz="3200">
                <a:solidFill>
                  <a:srgbClr val="262626"/>
                </a:solidFill>
                <a:latin typeface="+mj-lt"/>
              </a:defRPr>
            </a:lvl1pPr>
            <a:lvl2pPr marL="457157" indent="0" algn="ctr">
              <a:buNone/>
              <a:defRPr sz="2800"/>
            </a:lvl2pPr>
            <a:lvl3pPr marL="914316" indent="0" algn="ctr">
              <a:buNone/>
              <a:defRPr sz="2400"/>
            </a:lvl3pPr>
            <a:lvl4pPr marL="1371473" indent="0" algn="ctr">
              <a:buNone/>
              <a:defRPr sz="2000"/>
            </a:lvl4pPr>
            <a:lvl5pPr marL="1828630" indent="0" algn="ctr">
              <a:buNone/>
              <a:defRPr sz="2000"/>
            </a:lvl5pPr>
            <a:lvl6pPr marL="2285787" indent="0" algn="ctr">
              <a:buNone/>
              <a:defRPr sz="2000"/>
            </a:lvl6pPr>
            <a:lvl7pPr marL="2742946" indent="0" algn="ctr">
              <a:buNone/>
              <a:defRPr sz="2000"/>
            </a:lvl7pPr>
            <a:lvl8pPr marL="3200103" indent="0" algn="ctr">
              <a:buNone/>
              <a:defRPr sz="2000"/>
            </a:lvl8pPr>
            <a:lvl9pPr marL="3657260" indent="0" algn="ctr">
              <a:buNone/>
              <a:defRPr sz="20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61E81594-CC55-4083-8F76-3D5E56B1384A}" type="datetimeFigureOut">
              <a:rPr lang="en-US" smtClean="0"/>
              <a:pPr/>
              <a:t>7/3/2018</a:t>
            </a:fld>
            <a:endParaRPr lang="en-US" dirty="0"/>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en-US" dirty="0"/>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2484271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893198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1" y="695326"/>
            <a:ext cx="2628900" cy="4800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71526" y="714377"/>
            <a:ext cx="7734300" cy="540067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4558249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58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40"/>
            <a:ext cx="9144000" cy="1655762"/>
          </a:xfrm>
        </p:spPr>
        <p:txBody>
          <a:bodyPr>
            <a:normAutofit/>
          </a:bodyPr>
          <a:lstStyle>
            <a:lvl1pPr marL="0" indent="0" algn="ctr">
              <a:buNone/>
              <a:defRPr sz="2300">
                <a:solidFill>
                  <a:schemeClr val="tx1">
                    <a:lumMod val="75000"/>
                    <a:lumOff val="25000"/>
                  </a:schemeClr>
                </a:solidFill>
              </a:defRPr>
            </a:lvl1pPr>
            <a:lvl2pPr marL="438185" indent="0" algn="ctr">
              <a:buNone/>
              <a:defRPr sz="2700"/>
            </a:lvl2pPr>
            <a:lvl3pPr marL="876371" indent="0" algn="ctr">
              <a:buNone/>
              <a:defRPr sz="2300"/>
            </a:lvl3pPr>
            <a:lvl4pPr marL="1314557" indent="0" algn="ctr">
              <a:buNone/>
              <a:defRPr sz="1900"/>
            </a:lvl4pPr>
            <a:lvl5pPr marL="1752742" indent="0" algn="ctr">
              <a:buNone/>
              <a:defRPr sz="1900"/>
            </a:lvl5pPr>
            <a:lvl6pPr marL="2190928" indent="0" algn="ctr">
              <a:buNone/>
              <a:defRPr sz="1900"/>
            </a:lvl6pPr>
            <a:lvl7pPr marL="2629113" indent="0" algn="ctr">
              <a:buNone/>
              <a:defRPr sz="1900"/>
            </a:lvl7pPr>
            <a:lvl8pPr marL="3067298" indent="0" algn="ctr">
              <a:buNone/>
              <a:defRPr sz="1900"/>
            </a:lvl8pPr>
            <a:lvl9pPr marL="3505485" indent="0" algn="ctr">
              <a:buNone/>
              <a:defRPr sz="19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5FFBFD7-8816-4A3B-A9E0-16752EFB4CFC}"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11820568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052E26-D7B4-4387-885B-611A504581CF}"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734958148"/>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5"/>
            <a:ext cx="10515600" cy="2851208"/>
          </a:xfrm>
        </p:spPr>
        <p:txBody>
          <a:bodyPr anchor="b">
            <a:normAutofit/>
          </a:bodyPr>
          <a:lstStyle>
            <a:lvl1pPr>
              <a:defRPr sz="5800" b="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2300">
                <a:solidFill>
                  <a:schemeClr val="tx1">
                    <a:lumMod val="75000"/>
                    <a:lumOff val="25000"/>
                  </a:schemeClr>
                </a:solidFill>
              </a:defRPr>
            </a:lvl1pPr>
            <a:lvl2pPr marL="438185" indent="0">
              <a:buNone/>
              <a:defRPr sz="1700">
                <a:solidFill>
                  <a:schemeClr val="tx1">
                    <a:tint val="75000"/>
                  </a:schemeClr>
                </a:solidFill>
              </a:defRPr>
            </a:lvl2pPr>
            <a:lvl3pPr marL="876371" indent="0">
              <a:buNone/>
              <a:defRPr sz="1500">
                <a:solidFill>
                  <a:schemeClr val="tx1">
                    <a:tint val="75000"/>
                  </a:schemeClr>
                </a:solidFill>
              </a:defRPr>
            </a:lvl3pPr>
            <a:lvl4pPr marL="1314557" indent="0">
              <a:buNone/>
              <a:defRPr sz="1300">
                <a:solidFill>
                  <a:schemeClr val="tx1">
                    <a:tint val="75000"/>
                  </a:schemeClr>
                </a:solidFill>
              </a:defRPr>
            </a:lvl4pPr>
            <a:lvl5pPr marL="1752742" indent="0">
              <a:buNone/>
              <a:defRPr sz="1300">
                <a:solidFill>
                  <a:schemeClr val="tx1">
                    <a:tint val="75000"/>
                  </a:schemeClr>
                </a:solidFill>
              </a:defRPr>
            </a:lvl5pPr>
            <a:lvl6pPr marL="2190928" indent="0">
              <a:buNone/>
              <a:defRPr sz="1300">
                <a:solidFill>
                  <a:schemeClr val="tx1">
                    <a:tint val="75000"/>
                  </a:schemeClr>
                </a:solidFill>
              </a:defRPr>
            </a:lvl6pPr>
            <a:lvl7pPr marL="2629113" indent="0">
              <a:buNone/>
              <a:defRPr sz="1300">
                <a:solidFill>
                  <a:schemeClr val="tx1">
                    <a:tint val="75000"/>
                  </a:schemeClr>
                </a:solidFill>
              </a:defRPr>
            </a:lvl7pPr>
            <a:lvl8pPr marL="3067298" indent="0">
              <a:buNone/>
              <a:defRPr sz="1300">
                <a:solidFill>
                  <a:schemeClr val="tx1">
                    <a:tint val="75000"/>
                  </a:schemeClr>
                </a:solidFill>
              </a:defRPr>
            </a:lvl8pPr>
            <a:lvl9pPr marL="3505485" indent="0">
              <a:buNone/>
              <a:defRPr sz="13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8BBB6E-D71E-4C1D-93AC-8738439830C6}"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2764300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D7C5DF-2707-4025-A7A0-C9AAF566DAEE}"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2139722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8"/>
          </a:xfrm>
        </p:spPr>
        <p:txBody>
          <a:bodyPr anchor="b">
            <a:normAutofit/>
          </a:bodyPr>
          <a:lstStyle>
            <a:lvl1pPr marL="0" indent="0">
              <a:spcBef>
                <a:spcPts val="0"/>
              </a:spcBef>
              <a:buNone/>
              <a:defRPr sz="2300" b="1"/>
            </a:lvl1pPr>
            <a:lvl2pPr marL="438185" indent="0">
              <a:buNone/>
              <a:defRPr sz="1900" b="1"/>
            </a:lvl2pPr>
            <a:lvl3pPr marL="876371" indent="0">
              <a:buNone/>
              <a:defRPr sz="1700" b="1"/>
            </a:lvl3pPr>
            <a:lvl4pPr marL="1314557" indent="0">
              <a:buNone/>
              <a:defRPr sz="1500" b="1"/>
            </a:lvl4pPr>
            <a:lvl5pPr marL="1752742" indent="0">
              <a:buNone/>
              <a:defRPr sz="1500" b="1"/>
            </a:lvl5pPr>
            <a:lvl6pPr marL="2190928" indent="0">
              <a:buNone/>
              <a:defRPr sz="1500" b="1"/>
            </a:lvl6pPr>
            <a:lvl7pPr marL="2629113" indent="0">
              <a:buNone/>
              <a:defRPr sz="1500" b="1"/>
            </a:lvl7pPr>
            <a:lvl8pPr marL="3067298" indent="0">
              <a:buNone/>
              <a:defRPr sz="1500" b="1"/>
            </a:lvl8pPr>
            <a:lvl9pPr marL="3505485"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845127" y="2507551"/>
            <a:ext cx="5156200"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2" y="1681852"/>
            <a:ext cx="5181601" cy="825698"/>
          </a:xfrm>
        </p:spPr>
        <p:txBody>
          <a:bodyPr anchor="b"/>
          <a:lstStyle>
            <a:lvl1pPr marL="0" indent="0">
              <a:spcBef>
                <a:spcPts val="0"/>
              </a:spcBef>
              <a:buNone/>
              <a:defRPr sz="2300" b="1"/>
            </a:lvl1pPr>
            <a:lvl2pPr marL="438185" indent="0">
              <a:buNone/>
              <a:defRPr sz="1900" b="1"/>
            </a:lvl2pPr>
            <a:lvl3pPr marL="876371" indent="0">
              <a:buNone/>
              <a:defRPr sz="1700" b="1"/>
            </a:lvl3pPr>
            <a:lvl4pPr marL="1314557" indent="0">
              <a:buNone/>
              <a:defRPr sz="1500" b="1"/>
            </a:lvl4pPr>
            <a:lvl5pPr marL="1752742" indent="0">
              <a:buNone/>
              <a:defRPr sz="1500" b="1"/>
            </a:lvl5pPr>
            <a:lvl6pPr marL="2190928" indent="0">
              <a:buNone/>
              <a:defRPr sz="1500" b="1"/>
            </a:lvl6pPr>
            <a:lvl7pPr marL="2629113" indent="0">
              <a:buNone/>
              <a:defRPr sz="1500" b="1"/>
            </a:lvl7pPr>
            <a:lvl8pPr marL="3067298" indent="0">
              <a:buNone/>
              <a:defRPr sz="1500" b="1"/>
            </a:lvl8pPr>
            <a:lvl9pPr marL="3505485"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6172202" y="2507551"/>
            <a:ext cx="5181601"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81EF22-C497-4A42-886B-7F5A899AD032}" type="datetime8">
              <a:rPr lang="fa-IR" smtClean="0"/>
              <a:pPr/>
              <a:t>18/ژوئيه/3</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35608C09-9402-40B5-8803-5D017A7B802E}" type="slidenum">
              <a:rPr lang="fa-IR" smtClean="0"/>
              <a:pPr/>
              <a:t>‹#›</a:t>
            </a:fld>
            <a:endParaRPr lang="fa-IR"/>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615669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21548D-41EF-44C4-B129-6DDDE6ED2577}" type="datetime8">
              <a:rPr lang="fa-IR" smtClean="0"/>
              <a:pPr/>
              <a:t>18/ژوئيه/3</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35608C09-9402-40B5-8803-5D017A7B802E}" type="slidenum">
              <a:rPr lang="fa-IR" smtClean="0"/>
              <a:pPr/>
              <a:t>‹#›</a:t>
            </a:fld>
            <a:endParaRPr lang="fa-IR"/>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545868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DAA9B1-2017-4FA0-8D90-0B8A623A3F74}" type="datetime8">
              <a:rPr lang="fa-IR" smtClean="0"/>
              <a:pPr/>
              <a:t>18/ژوئيه/3</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1193437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100" b="0"/>
            </a:lvl1pPr>
          </a:lstStyle>
          <a:p>
            <a:r>
              <a:rPr lang="en-US" smtClean="0"/>
              <a:t>Click to edit Master title style</a:t>
            </a:r>
            <a:endParaRPr lang="en-US" dirty="0"/>
          </a:p>
        </p:txBody>
      </p:sp>
      <p:sp>
        <p:nvSpPr>
          <p:cNvPr id="3" name="Content Placeholder 2"/>
          <p:cNvSpPr>
            <a:spLocks noGrp="1"/>
          </p:cNvSpPr>
          <p:nvPr>
            <p:ph idx="1"/>
          </p:nvPr>
        </p:nvSpPr>
        <p:spPr>
          <a:xfrm>
            <a:off x="5181600" y="990600"/>
            <a:ext cx="6172200" cy="4876800"/>
          </a:xfrm>
        </p:spPr>
        <p:txBody>
          <a:bodyPr/>
          <a:lstStyle>
            <a:lvl1pPr>
              <a:defRPr sz="3100"/>
            </a:lvl1pPr>
            <a:lvl2pPr>
              <a:defRPr sz="2700"/>
            </a:lvl2pPr>
            <a:lvl3pPr>
              <a:defRPr sz="23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1248" y="2057399"/>
            <a:ext cx="3931920" cy="3810002"/>
          </a:xfrm>
        </p:spPr>
        <p:txBody>
          <a:bodyPr>
            <a:normAutofit/>
          </a:bodyPr>
          <a:lstStyle>
            <a:lvl1pPr marL="0" indent="0">
              <a:lnSpc>
                <a:spcPct val="90000"/>
              </a:lnSpc>
              <a:buNone/>
              <a:defRPr sz="1500"/>
            </a:lvl1pPr>
            <a:lvl2pPr marL="438185" indent="0">
              <a:buNone/>
              <a:defRPr sz="1200"/>
            </a:lvl2pPr>
            <a:lvl3pPr marL="876371" indent="0">
              <a:buNone/>
              <a:defRPr sz="1000"/>
            </a:lvl3pPr>
            <a:lvl4pPr marL="1314557" indent="0">
              <a:buNone/>
              <a:defRPr sz="900"/>
            </a:lvl4pPr>
            <a:lvl5pPr marL="1752742" indent="0">
              <a:buNone/>
              <a:defRPr sz="900"/>
            </a:lvl5pPr>
            <a:lvl6pPr marL="2190928" indent="0">
              <a:buNone/>
              <a:defRPr sz="900"/>
            </a:lvl6pPr>
            <a:lvl7pPr marL="2629113" indent="0">
              <a:buNone/>
              <a:defRPr sz="900"/>
            </a:lvl7pPr>
            <a:lvl8pPr marL="3067298" indent="0">
              <a:buNone/>
              <a:defRPr sz="900"/>
            </a:lvl8pPr>
            <a:lvl9pPr marL="35054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3C4B08-DD3B-4D67-AF27-089E20422F92}"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854763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28868908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100" b="0"/>
            </a:lvl1pPr>
          </a:lstStyle>
          <a:p>
            <a:r>
              <a:rPr lang="en-US" smtClean="0"/>
              <a:t>Click to edit Master title style</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100"/>
            </a:lvl1pPr>
            <a:lvl2pPr marL="438185" indent="0">
              <a:buNone/>
              <a:defRPr sz="2700"/>
            </a:lvl2pPr>
            <a:lvl3pPr marL="876371" indent="0">
              <a:buNone/>
              <a:defRPr sz="2300"/>
            </a:lvl3pPr>
            <a:lvl4pPr marL="1314557" indent="0">
              <a:buNone/>
              <a:defRPr sz="1900"/>
            </a:lvl4pPr>
            <a:lvl5pPr marL="1752742" indent="0">
              <a:buNone/>
              <a:defRPr sz="1900"/>
            </a:lvl5pPr>
            <a:lvl6pPr marL="2190928" indent="0">
              <a:buNone/>
              <a:defRPr sz="1900"/>
            </a:lvl6pPr>
            <a:lvl7pPr marL="2629113" indent="0">
              <a:buNone/>
              <a:defRPr sz="1900"/>
            </a:lvl7pPr>
            <a:lvl8pPr marL="3067298" indent="0">
              <a:buNone/>
              <a:defRPr sz="1900"/>
            </a:lvl8pPr>
            <a:lvl9pPr marL="3505485"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500"/>
            </a:lvl1pPr>
            <a:lvl2pPr marL="438185" indent="0">
              <a:buNone/>
              <a:defRPr sz="1200"/>
            </a:lvl2pPr>
            <a:lvl3pPr marL="876371" indent="0">
              <a:buNone/>
              <a:defRPr sz="1000"/>
            </a:lvl3pPr>
            <a:lvl4pPr marL="1314557" indent="0">
              <a:buNone/>
              <a:defRPr sz="900"/>
            </a:lvl4pPr>
            <a:lvl5pPr marL="1752742" indent="0">
              <a:buNone/>
              <a:defRPr sz="900"/>
            </a:lvl5pPr>
            <a:lvl6pPr marL="2190928" indent="0">
              <a:buNone/>
              <a:defRPr sz="900"/>
            </a:lvl6pPr>
            <a:lvl7pPr marL="2629113" indent="0">
              <a:buNone/>
              <a:defRPr sz="900"/>
            </a:lvl7pPr>
            <a:lvl8pPr marL="3067298" indent="0">
              <a:buNone/>
              <a:defRPr sz="900"/>
            </a:lvl8pPr>
            <a:lvl9pPr marL="3505485"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6D13E0-C2B9-4E04-AAC0-8A5F919D1A56}"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5228497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B024A09-2FBB-44A0-932B-82CB6E3E4AF1}"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8445314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4"/>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2" y="360364"/>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176D22-A2AB-4DF5-B804-273F916FB254}"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12563644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58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9"/>
            <a:ext cx="9144000" cy="1655762"/>
          </a:xfrm>
        </p:spPr>
        <p:txBody>
          <a:bodyPr>
            <a:normAutofit/>
          </a:bodyPr>
          <a:lstStyle>
            <a:lvl1pPr marL="0" indent="0" algn="ctr">
              <a:buNone/>
              <a:defRPr sz="2300">
                <a:solidFill>
                  <a:schemeClr val="tx1">
                    <a:lumMod val="75000"/>
                    <a:lumOff val="25000"/>
                  </a:schemeClr>
                </a:solidFill>
              </a:defRPr>
            </a:lvl1pPr>
            <a:lvl2pPr marL="438226" indent="0" algn="ctr">
              <a:buNone/>
              <a:defRPr sz="2700"/>
            </a:lvl2pPr>
            <a:lvl3pPr marL="876452" indent="0" algn="ctr">
              <a:buNone/>
              <a:defRPr sz="2300"/>
            </a:lvl3pPr>
            <a:lvl4pPr marL="1314679" indent="0" algn="ctr">
              <a:buNone/>
              <a:defRPr sz="1900"/>
            </a:lvl4pPr>
            <a:lvl5pPr marL="1752905" indent="0" algn="ctr">
              <a:buNone/>
              <a:defRPr sz="1900"/>
            </a:lvl5pPr>
            <a:lvl6pPr marL="2191131" indent="0" algn="ctr">
              <a:buNone/>
              <a:defRPr sz="1900"/>
            </a:lvl6pPr>
            <a:lvl7pPr marL="2629357" indent="0" algn="ctr">
              <a:buNone/>
              <a:defRPr sz="1900"/>
            </a:lvl7pPr>
            <a:lvl8pPr marL="3067583" indent="0" algn="ctr">
              <a:buNone/>
              <a:defRPr sz="1900"/>
            </a:lvl8pPr>
            <a:lvl9pPr marL="3505810" indent="0" algn="ctr">
              <a:buNone/>
              <a:defRPr sz="19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5FFBFD7-8816-4A3B-A9E0-16752EFB4CFC}"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11820568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052E26-D7B4-4387-885B-611A504581CF}"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734958148"/>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4"/>
            <a:ext cx="10515600" cy="2851208"/>
          </a:xfrm>
        </p:spPr>
        <p:txBody>
          <a:bodyPr anchor="b">
            <a:normAutofit/>
          </a:bodyPr>
          <a:lstStyle>
            <a:lvl1pPr>
              <a:defRPr sz="5800" b="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52634"/>
            <a:ext cx="10515600" cy="1500187"/>
          </a:xfrm>
        </p:spPr>
        <p:txBody>
          <a:bodyPr anchor="t">
            <a:normAutofit/>
          </a:bodyPr>
          <a:lstStyle>
            <a:lvl1pPr marL="0" indent="0">
              <a:buNone/>
              <a:defRPr sz="2300">
                <a:solidFill>
                  <a:schemeClr val="tx1">
                    <a:lumMod val="75000"/>
                    <a:lumOff val="25000"/>
                  </a:schemeClr>
                </a:solidFill>
              </a:defRPr>
            </a:lvl1pPr>
            <a:lvl2pPr marL="438226" indent="0">
              <a:buNone/>
              <a:defRPr sz="1700">
                <a:solidFill>
                  <a:schemeClr val="tx1">
                    <a:tint val="75000"/>
                  </a:schemeClr>
                </a:solidFill>
              </a:defRPr>
            </a:lvl2pPr>
            <a:lvl3pPr marL="876452" indent="0">
              <a:buNone/>
              <a:defRPr sz="1500">
                <a:solidFill>
                  <a:schemeClr val="tx1">
                    <a:tint val="75000"/>
                  </a:schemeClr>
                </a:solidFill>
              </a:defRPr>
            </a:lvl3pPr>
            <a:lvl4pPr marL="1314679" indent="0">
              <a:buNone/>
              <a:defRPr sz="1300">
                <a:solidFill>
                  <a:schemeClr val="tx1">
                    <a:tint val="75000"/>
                  </a:schemeClr>
                </a:solidFill>
              </a:defRPr>
            </a:lvl4pPr>
            <a:lvl5pPr marL="1752905" indent="0">
              <a:buNone/>
              <a:defRPr sz="1300">
                <a:solidFill>
                  <a:schemeClr val="tx1">
                    <a:tint val="75000"/>
                  </a:schemeClr>
                </a:solidFill>
              </a:defRPr>
            </a:lvl5pPr>
            <a:lvl6pPr marL="2191131" indent="0">
              <a:buNone/>
              <a:defRPr sz="1300">
                <a:solidFill>
                  <a:schemeClr val="tx1">
                    <a:tint val="75000"/>
                  </a:schemeClr>
                </a:solidFill>
              </a:defRPr>
            </a:lvl6pPr>
            <a:lvl7pPr marL="2629357" indent="0">
              <a:buNone/>
              <a:defRPr sz="1300">
                <a:solidFill>
                  <a:schemeClr val="tx1">
                    <a:tint val="75000"/>
                  </a:schemeClr>
                </a:solidFill>
              </a:defRPr>
            </a:lvl7pPr>
            <a:lvl8pPr marL="3067583" indent="0">
              <a:buNone/>
              <a:defRPr sz="1300">
                <a:solidFill>
                  <a:schemeClr val="tx1">
                    <a:tint val="75000"/>
                  </a:schemeClr>
                </a:solidFill>
              </a:defRPr>
            </a:lvl8pPr>
            <a:lvl9pPr marL="3505810" indent="0">
              <a:buNone/>
              <a:defRPr sz="13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8BBB6E-D71E-4C1D-93AC-8738439830C6}"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2764300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45127" y="1828801"/>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8801"/>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D7C5DF-2707-4025-A7A0-C9AAF566DAEE}"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2139722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8"/>
          </a:xfrm>
        </p:spPr>
        <p:txBody>
          <a:bodyPr anchor="b">
            <a:normAutofit/>
          </a:bodyPr>
          <a:lstStyle>
            <a:lvl1pPr marL="0" indent="0">
              <a:spcBef>
                <a:spcPts val="0"/>
              </a:spcBef>
              <a:buNone/>
              <a:defRPr sz="2300" b="1"/>
            </a:lvl1pPr>
            <a:lvl2pPr marL="438226" indent="0">
              <a:buNone/>
              <a:defRPr sz="1900" b="1"/>
            </a:lvl2pPr>
            <a:lvl3pPr marL="876452" indent="0">
              <a:buNone/>
              <a:defRPr sz="1700" b="1"/>
            </a:lvl3pPr>
            <a:lvl4pPr marL="1314679" indent="0">
              <a:buNone/>
              <a:defRPr sz="1500" b="1"/>
            </a:lvl4pPr>
            <a:lvl5pPr marL="1752905" indent="0">
              <a:buNone/>
              <a:defRPr sz="1500" b="1"/>
            </a:lvl5pPr>
            <a:lvl6pPr marL="2191131" indent="0">
              <a:buNone/>
              <a:defRPr sz="1500" b="1"/>
            </a:lvl6pPr>
            <a:lvl7pPr marL="2629357" indent="0">
              <a:buNone/>
              <a:defRPr sz="1500" b="1"/>
            </a:lvl7pPr>
            <a:lvl8pPr marL="3067583" indent="0">
              <a:buNone/>
              <a:defRPr sz="1500" b="1"/>
            </a:lvl8pPr>
            <a:lvl9pPr marL="3505810"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845127" y="2507551"/>
            <a:ext cx="5156200"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852"/>
            <a:ext cx="5181601" cy="825698"/>
          </a:xfrm>
        </p:spPr>
        <p:txBody>
          <a:bodyPr anchor="b"/>
          <a:lstStyle>
            <a:lvl1pPr marL="0" indent="0">
              <a:spcBef>
                <a:spcPts val="0"/>
              </a:spcBef>
              <a:buNone/>
              <a:defRPr sz="2300" b="1"/>
            </a:lvl1pPr>
            <a:lvl2pPr marL="438226" indent="0">
              <a:buNone/>
              <a:defRPr sz="1900" b="1"/>
            </a:lvl2pPr>
            <a:lvl3pPr marL="876452" indent="0">
              <a:buNone/>
              <a:defRPr sz="1700" b="1"/>
            </a:lvl3pPr>
            <a:lvl4pPr marL="1314679" indent="0">
              <a:buNone/>
              <a:defRPr sz="1500" b="1"/>
            </a:lvl4pPr>
            <a:lvl5pPr marL="1752905" indent="0">
              <a:buNone/>
              <a:defRPr sz="1500" b="1"/>
            </a:lvl5pPr>
            <a:lvl6pPr marL="2191131" indent="0">
              <a:buNone/>
              <a:defRPr sz="1500" b="1"/>
            </a:lvl6pPr>
            <a:lvl7pPr marL="2629357" indent="0">
              <a:buNone/>
              <a:defRPr sz="1500" b="1"/>
            </a:lvl7pPr>
            <a:lvl8pPr marL="3067583" indent="0">
              <a:buNone/>
              <a:defRPr sz="1500" b="1"/>
            </a:lvl8pPr>
            <a:lvl9pPr marL="3505810"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6172201" y="2507551"/>
            <a:ext cx="5181601"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81EF22-C497-4A42-886B-7F5A899AD032}" type="datetime8">
              <a:rPr lang="fa-IR" smtClean="0"/>
              <a:pPr/>
              <a:t>18/ژوئيه/3</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35608C09-9402-40B5-8803-5D017A7B802E}" type="slidenum">
              <a:rPr lang="fa-IR" smtClean="0"/>
              <a:pPr/>
              <a:t>‹#›</a:t>
            </a:fld>
            <a:endParaRPr lang="fa-IR"/>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6156693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21548D-41EF-44C4-B129-6DDDE6ED2577}" type="datetime8">
              <a:rPr lang="fa-IR" smtClean="0"/>
              <a:pPr/>
              <a:t>18/ژوئيه/3</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35608C09-9402-40B5-8803-5D017A7B802E}" type="slidenum">
              <a:rPr lang="fa-IR" smtClean="0"/>
              <a:pPr/>
              <a:t>‹#›</a:t>
            </a:fld>
            <a:endParaRPr lang="fa-IR"/>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545868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DAA9B1-2017-4FA0-8D90-0B8A623A3F74}" type="datetime8">
              <a:rPr lang="fa-IR" smtClean="0"/>
              <a:pPr/>
              <a:t>18/ژوئيه/3</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119343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20"/>
            <a:ext cx="10780776" cy="3355848"/>
          </a:xfrm>
        </p:spPr>
        <p:txBody>
          <a:bodyPr anchor="b">
            <a:normAutofit/>
          </a:bodyPr>
          <a:lstStyle>
            <a:lvl1pPr>
              <a:lnSpc>
                <a:spcPct val="80000"/>
              </a:lnSpc>
              <a:defRPr sz="8800" b="0" baseline="0">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67512" y="4204210"/>
            <a:ext cx="9226296" cy="1645920"/>
          </a:xfrm>
        </p:spPr>
        <p:txBody>
          <a:bodyPr anchor="t">
            <a:normAutofit/>
          </a:bodyPr>
          <a:lstStyle>
            <a:lvl1pPr marL="0" indent="0">
              <a:buNone/>
              <a:defRPr sz="3200">
                <a:solidFill>
                  <a:schemeClr val="tx1"/>
                </a:solidFill>
                <a:latin typeface="+mj-lt"/>
              </a:defRPr>
            </a:lvl1pPr>
            <a:lvl2pPr marL="457157" indent="0">
              <a:buNone/>
              <a:defRPr sz="1800">
                <a:solidFill>
                  <a:schemeClr val="tx1">
                    <a:tint val="75000"/>
                  </a:schemeClr>
                </a:solidFill>
              </a:defRPr>
            </a:lvl2pPr>
            <a:lvl3pPr marL="914316" indent="0">
              <a:buNone/>
              <a:defRPr sz="1700">
                <a:solidFill>
                  <a:schemeClr val="tx1">
                    <a:tint val="75000"/>
                  </a:schemeClr>
                </a:solidFill>
              </a:defRPr>
            </a:lvl3pPr>
            <a:lvl4pPr marL="1371473" indent="0">
              <a:buNone/>
              <a:defRPr sz="1400">
                <a:solidFill>
                  <a:schemeClr val="tx1">
                    <a:tint val="75000"/>
                  </a:schemeClr>
                </a:solidFill>
              </a:defRPr>
            </a:lvl4pPr>
            <a:lvl5pPr marL="1828630" indent="0">
              <a:buNone/>
              <a:defRPr sz="1400">
                <a:solidFill>
                  <a:schemeClr val="tx1">
                    <a:tint val="75000"/>
                  </a:schemeClr>
                </a:solidFill>
              </a:defRPr>
            </a:lvl5pPr>
            <a:lvl6pPr marL="2285787" indent="0">
              <a:buNone/>
              <a:defRPr sz="1400">
                <a:solidFill>
                  <a:schemeClr val="tx1">
                    <a:tint val="75000"/>
                  </a:schemeClr>
                </a:solidFill>
              </a:defRPr>
            </a:lvl6pPr>
            <a:lvl7pPr marL="2742946" indent="0">
              <a:buNone/>
              <a:defRPr sz="1400">
                <a:solidFill>
                  <a:schemeClr val="tx1">
                    <a:tint val="75000"/>
                  </a:schemeClr>
                </a:solidFill>
              </a:defRPr>
            </a:lvl7pPr>
            <a:lvl8pPr marL="3200103" indent="0">
              <a:buNone/>
              <a:defRPr sz="1400">
                <a:solidFill>
                  <a:schemeClr val="tx1">
                    <a:tint val="75000"/>
                  </a:schemeClr>
                </a:solidFill>
              </a:defRPr>
            </a:lvl8pPr>
            <a:lvl9pPr marL="365726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4022249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100" b="0"/>
            </a:lvl1pPr>
          </a:lstStyle>
          <a:p>
            <a:r>
              <a:rPr lang="en-US" smtClean="0"/>
              <a:t>Click to edit Master title style</a:t>
            </a:r>
            <a:endParaRPr lang="en-US" dirty="0"/>
          </a:p>
        </p:txBody>
      </p:sp>
      <p:sp>
        <p:nvSpPr>
          <p:cNvPr id="3" name="Content Placeholder 2"/>
          <p:cNvSpPr>
            <a:spLocks noGrp="1"/>
          </p:cNvSpPr>
          <p:nvPr>
            <p:ph idx="1"/>
          </p:nvPr>
        </p:nvSpPr>
        <p:spPr>
          <a:xfrm>
            <a:off x="5181600" y="990600"/>
            <a:ext cx="6172200" cy="4876800"/>
          </a:xfrm>
        </p:spPr>
        <p:txBody>
          <a:bodyPr/>
          <a:lstStyle>
            <a:lvl1pPr>
              <a:defRPr sz="3100"/>
            </a:lvl1pPr>
            <a:lvl2pPr>
              <a:defRPr sz="2700"/>
            </a:lvl2pPr>
            <a:lvl3pPr>
              <a:defRPr sz="23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1248" y="2057399"/>
            <a:ext cx="3931920" cy="3810002"/>
          </a:xfrm>
        </p:spPr>
        <p:txBody>
          <a:bodyPr>
            <a:normAutofit/>
          </a:bodyPr>
          <a:lstStyle>
            <a:lvl1pPr marL="0" indent="0">
              <a:lnSpc>
                <a:spcPct val="90000"/>
              </a:lnSpc>
              <a:buNone/>
              <a:defRPr sz="1500"/>
            </a:lvl1pPr>
            <a:lvl2pPr marL="438226" indent="0">
              <a:buNone/>
              <a:defRPr sz="1200"/>
            </a:lvl2pPr>
            <a:lvl3pPr marL="876452" indent="0">
              <a:buNone/>
              <a:defRPr sz="1000"/>
            </a:lvl3pPr>
            <a:lvl4pPr marL="1314679" indent="0">
              <a:buNone/>
              <a:defRPr sz="900"/>
            </a:lvl4pPr>
            <a:lvl5pPr marL="1752905" indent="0">
              <a:buNone/>
              <a:defRPr sz="900"/>
            </a:lvl5pPr>
            <a:lvl6pPr marL="2191131" indent="0">
              <a:buNone/>
              <a:defRPr sz="900"/>
            </a:lvl6pPr>
            <a:lvl7pPr marL="2629357" indent="0">
              <a:buNone/>
              <a:defRPr sz="900"/>
            </a:lvl7pPr>
            <a:lvl8pPr marL="3067583" indent="0">
              <a:buNone/>
              <a:defRPr sz="900"/>
            </a:lvl8pPr>
            <a:lvl9pPr marL="350581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3C4B08-DD3B-4D67-AF27-089E20422F92}"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8547637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100" b="0"/>
            </a:lvl1pPr>
          </a:lstStyle>
          <a:p>
            <a:r>
              <a:rPr lang="en-US" smtClean="0"/>
              <a:t>Click to edit Master title style</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100"/>
            </a:lvl1pPr>
            <a:lvl2pPr marL="438226" indent="0">
              <a:buNone/>
              <a:defRPr sz="2700"/>
            </a:lvl2pPr>
            <a:lvl3pPr marL="876452" indent="0">
              <a:buNone/>
              <a:defRPr sz="2300"/>
            </a:lvl3pPr>
            <a:lvl4pPr marL="1314679" indent="0">
              <a:buNone/>
              <a:defRPr sz="1900"/>
            </a:lvl4pPr>
            <a:lvl5pPr marL="1752905" indent="0">
              <a:buNone/>
              <a:defRPr sz="1900"/>
            </a:lvl5pPr>
            <a:lvl6pPr marL="2191131" indent="0">
              <a:buNone/>
              <a:defRPr sz="1900"/>
            </a:lvl6pPr>
            <a:lvl7pPr marL="2629357" indent="0">
              <a:buNone/>
              <a:defRPr sz="1900"/>
            </a:lvl7pPr>
            <a:lvl8pPr marL="3067583" indent="0">
              <a:buNone/>
              <a:defRPr sz="1900"/>
            </a:lvl8pPr>
            <a:lvl9pPr marL="3505810"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500"/>
            </a:lvl1pPr>
            <a:lvl2pPr marL="438226" indent="0">
              <a:buNone/>
              <a:defRPr sz="1200"/>
            </a:lvl2pPr>
            <a:lvl3pPr marL="876452" indent="0">
              <a:buNone/>
              <a:defRPr sz="1000"/>
            </a:lvl3pPr>
            <a:lvl4pPr marL="1314679" indent="0">
              <a:buNone/>
              <a:defRPr sz="900"/>
            </a:lvl4pPr>
            <a:lvl5pPr marL="1752905" indent="0">
              <a:buNone/>
              <a:defRPr sz="900"/>
            </a:lvl5pPr>
            <a:lvl6pPr marL="2191131" indent="0">
              <a:buNone/>
              <a:defRPr sz="900"/>
            </a:lvl6pPr>
            <a:lvl7pPr marL="2629357" indent="0">
              <a:buNone/>
              <a:defRPr sz="900"/>
            </a:lvl7pPr>
            <a:lvl8pPr marL="3067583" indent="0">
              <a:buNone/>
              <a:defRPr sz="900"/>
            </a:lvl8pPr>
            <a:lvl9pPr marL="350581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6D13E0-C2B9-4E04-AAC0-8A5F919D1A56}"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5228497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B024A09-2FBB-44A0-932B-82CB6E3E4AF1}"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8445314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3"/>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0363"/>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176D22-A2AB-4DF5-B804-273F916FB254}"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12563644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FFBFD7-8816-4A3B-A9E0-16752EFB4CFC}"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9410417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52E26-D7B4-4387-885B-611A504581CF}"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38593902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8BBB6E-D71E-4C1D-93AC-8738439830C6}"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7780032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2D7C5DF-2707-4025-A7A0-C9AAF566DAEE}"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38121230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81EF22-C497-4A42-886B-7F5A899AD032}" type="datetime8">
              <a:rPr lang="fa-IR" smtClean="0"/>
              <a:pPr/>
              <a:t>18/ژوئيه/3</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33244071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21548D-41EF-44C4-B129-6DDDE6ED2577}" type="datetime8">
              <a:rPr lang="fa-IR" smtClean="0"/>
              <a:pPr/>
              <a:t>18/ژوئيه/3</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9936796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011331" y="1998134"/>
            <a:ext cx="4663440" cy="3767328"/>
          </a:xfrm>
        </p:spPr>
        <p:txBody>
          <a:bodyPr/>
          <a:lstStyle>
            <a:lvl1pPr>
              <a:defRPr sz="24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18097387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DAA9B1-2017-4FA0-8D90-0B8A623A3F74}" type="datetime8">
              <a:rPr lang="fa-IR" smtClean="0"/>
              <a:pPr/>
              <a:t>18/ژوئيه/3</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26670700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3C4B08-DD3B-4D67-AF27-089E20422F92}"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36627464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6D13E0-C2B9-4E04-AAC0-8A5F919D1A56}" type="datetime8">
              <a:rPr lang="fa-IR" smtClean="0"/>
              <a:pPr/>
              <a:t>18/ژوئيه/3</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0221362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024A09-2FBB-44A0-932B-82CB6E3E4AF1}"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31404851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176D22-A2AB-4DF5-B804-273F916FB254}" type="datetime8">
              <a:rPr lang="fa-IR" smtClean="0"/>
              <a:pPr/>
              <a:t>18/ژوئيه/3</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35608C09-9402-40B5-8803-5D017A7B802E}" type="slidenum">
              <a:rPr lang="fa-IR" smtClean="0"/>
              <a:pPr/>
              <a:t>‹#›</a:t>
            </a:fld>
            <a:endParaRPr lang="fa-IR"/>
          </a:p>
        </p:txBody>
      </p:sp>
    </p:spTree>
    <p:extLst>
      <p:ext uri="{BB962C8B-B14F-4D97-AF65-F5344CB8AC3E}">
        <p14:creationId xmlns:p14="http://schemas.microsoft.com/office/powerpoint/2010/main" val="412360315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5357"/>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9"/>
            <a:ext cx="9144000" cy="1655762"/>
          </a:xfrm>
        </p:spPr>
        <p:txBody>
          <a:bodyPr>
            <a:normAutofit/>
          </a:bodyPr>
          <a:lstStyle>
            <a:lvl1pPr marL="0" indent="0" algn="ctr">
              <a:buNone/>
              <a:defRPr sz="2143">
                <a:solidFill>
                  <a:schemeClr val="tx1">
                    <a:lumMod val="75000"/>
                    <a:lumOff val="25000"/>
                  </a:schemeClr>
                </a:solidFill>
              </a:defRPr>
            </a:lvl1pPr>
            <a:lvl2pPr marL="408188" indent="0" algn="ctr">
              <a:buNone/>
              <a:defRPr sz="2500"/>
            </a:lvl2pPr>
            <a:lvl3pPr marL="816376" indent="0" algn="ctr">
              <a:buNone/>
              <a:defRPr sz="2143"/>
            </a:lvl3pPr>
            <a:lvl4pPr marL="1224564" indent="0" algn="ctr">
              <a:buNone/>
              <a:defRPr sz="1786"/>
            </a:lvl4pPr>
            <a:lvl5pPr marL="1632753" indent="0" algn="ctr">
              <a:buNone/>
              <a:defRPr sz="1786"/>
            </a:lvl5pPr>
            <a:lvl6pPr marL="2040941" indent="0" algn="ctr">
              <a:buNone/>
              <a:defRPr sz="1786"/>
            </a:lvl6pPr>
            <a:lvl7pPr marL="2449129" indent="0" algn="ctr">
              <a:buNone/>
              <a:defRPr sz="1786"/>
            </a:lvl7pPr>
            <a:lvl8pPr marL="2857317" indent="0" algn="ctr">
              <a:buNone/>
              <a:defRPr sz="1786"/>
            </a:lvl8pPr>
            <a:lvl9pPr marL="3265505" indent="0" algn="ctr">
              <a:buNone/>
              <a:defRPr sz="1786"/>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5FFBFD7-8816-4A3B-A9E0-16752EFB4CFC}"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fa-IR">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0834248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052E26-D7B4-4387-885B-611A504581CF}"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fa-IR">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929311253"/>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4"/>
            <a:ext cx="10515600" cy="2851208"/>
          </a:xfrm>
        </p:spPr>
        <p:txBody>
          <a:bodyPr anchor="b">
            <a:normAutofit/>
          </a:bodyPr>
          <a:lstStyle>
            <a:lvl1pPr>
              <a:defRPr sz="5357" b="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52634"/>
            <a:ext cx="10515600" cy="1500187"/>
          </a:xfrm>
        </p:spPr>
        <p:txBody>
          <a:bodyPr anchor="t">
            <a:normAutofit/>
          </a:bodyPr>
          <a:lstStyle>
            <a:lvl1pPr marL="0" indent="0">
              <a:buNone/>
              <a:defRPr sz="2143">
                <a:solidFill>
                  <a:schemeClr val="tx1">
                    <a:lumMod val="75000"/>
                    <a:lumOff val="25000"/>
                  </a:schemeClr>
                </a:solidFill>
              </a:defRPr>
            </a:lvl1pPr>
            <a:lvl2pPr marL="408188" indent="0">
              <a:buNone/>
              <a:defRPr sz="1607">
                <a:solidFill>
                  <a:schemeClr val="tx1">
                    <a:tint val="75000"/>
                  </a:schemeClr>
                </a:solidFill>
              </a:defRPr>
            </a:lvl2pPr>
            <a:lvl3pPr marL="816376" indent="0">
              <a:buNone/>
              <a:defRPr sz="1428">
                <a:solidFill>
                  <a:schemeClr val="tx1">
                    <a:tint val="75000"/>
                  </a:schemeClr>
                </a:solidFill>
              </a:defRPr>
            </a:lvl3pPr>
            <a:lvl4pPr marL="1224564" indent="0">
              <a:buNone/>
              <a:defRPr sz="1250">
                <a:solidFill>
                  <a:schemeClr val="tx1">
                    <a:tint val="75000"/>
                  </a:schemeClr>
                </a:solidFill>
              </a:defRPr>
            </a:lvl4pPr>
            <a:lvl5pPr marL="1632753" indent="0">
              <a:buNone/>
              <a:defRPr sz="1250">
                <a:solidFill>
                  <a:schemeClr val="tx1">
                    <a:tint val="75000"/>
                  </a:schemeClr>
                </a:solidFill>
              </a:defRPr>
            </a:lvl5pPr>
            <a:lvl6pPr marL="2040941" indent="0">
              <a:buNone/>
              <a:defRPr sz="1250">
                <a:solidFill>
                  <a:schemeClr val="tx1">
                    <a:tint val="75000"/>
                  </a:schemeClr>
                </a:solidFill>
              </a:defRPr>
            </a:lvl6pPr>
            <a:lvl7pPr marL="2449129" indent="0">
              <a:buNone/>
              <a:defRPr sz="1250">
                <a:solidFill>
                  <a:schemeClr val="tx1">
                    <a:tint val="75000"/>
                  </a:schemeClr>
                </a:solidFill>
              </a:defRPr>
            </a:lvl7pPr>
            <a:lvl8pPr marL="2857317" indent="0">
              <a:buNone/>
              <a:defRPr sz="1250">
                <a:solidFill>
                  <a:schemeClr val="tx1">
                    <a:tint val="75000"/>
                  </a:schemeClr>
                </a:solidFill>
              </a:defRPr>
            </a:lvl8pPr>
            <a:lvl9pPr marL="3265505" indent="0">
              <a:buNone/>
              <a:defRPr sz="12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8BBB6E-D71E-4C1D-93AC-8738439830C6}"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fa-IR">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46104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45127" y="1828801"/>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8801"/>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D7C5DF-2707-4025-A7A0-C9AAF566DAEE}"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fa-IR">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20498700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8"/>
          </a:xfrm>
        </p:spPr>
        <p:txBody>
          <a:bodyPr anchor="b">
            <a:normAutofit/>
          </a:bodyPr>
          <a:lstStyle>
            <a:lvl1pPr marL="0" indent="0">
              <a:spcBef>
                <a:spcPts val="0"/>
              </a:spcBef>
              <a:buNone/>
              <a:defRPr sz="2143" b="1"/>
            </a:lvl1pPr>
            <a:lvl2pPr marL="408188" indent="0">
              <a:buNone/>
              <a:defRPr sz="1786" b="1"/>
            </a:lvl2pPr>
            <a:lvl3pPr marL="816376" indent="0">
              <a:buNone/>
              <a:defRPr sz="1607" b="1"/>
            </a:lvl3pPr>
            <a:lvl4pPr marL="1224564" indent="0">
              <a:buNone/>
              <a:defRPr sz="1428" b="1"/>
            </a:lvl4pPr>
            <a:lvl5pPr marL="1632753" indent="0">
              <a:buNone/>
              <a:defRPr sz="1428" b="1"/>
            </a:lvl5pPr>
            <a:lvl6pPr marL="2040941" indent="0">
              <a:buNone/>
              <a:defRPr sz="1428" b="1"/>
            </a:lvl6pPr>
            <a:lvl7pPr marL="2449129" indent="0">
              <a:buNone/>
              <a:defRPr sz="1428" b="1"/>
            </a:lvl7pPr>
            <a:lvl8pPr marL="2857317" indent="0">
              <a:buNone/>
              <a:defRPr sz="1428" b="1"/>
            </a:lvl8pPr>
            <a:lvl9pPr marL="3265505" indent="0">
              <a:buNone/>
              <a:defRPr sz="1428" b="1"/>
            </a:lvl9pPr>
          </a:lstStyle>
          <a:p>
            <a:pPr lvl="0"/>
            <a:r>
              <a:rPr lang="en-US" smtClean="0"/>
              <a:t>Click to edit Master text styles</a:t>
            </a:r>
          </a:p>
        </p:txBody>
      </p:sp>
      <p:sp>
        <p:nvSpPr>
          <p:cNvPr id="4" name="Content Placeholder 3"/>
          <p:cNvSpPr>
            <a:spLocks noGrp="1"/>
          </p:cNvSpPr>
          <p:nvPr>
            <p:ph sz="half" idx="2"/>
          </p:nvPr>
        </p:nvSpPr>
        <p:spPr>
          <a:xfrm>
            <a:off x="845127" y="2507551"/>
            <a:ext cx="5156200"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852"/>
            <a:ext cx="5181601" cy="825698"/>
          </a:xfrm>
        </p:spPr>
        <p:txBody>
          <a:bodyPr anchor="b"/>
          <a:lstStyle>
            <a:lvl1pPr marL="0" indent="0">
              <a:spcBef>
                <a:spcPts val="0"/>
              </a:spcBef>
              <a:buNone/>
              <a:defRPr sz="2143" b="1"/>
            </a:lvl1pPr>
            <a:lvl2pPr marL="408188" indent="0">
              <a:buNone/>
              <a:defRPr sz="1786" b="1"/>
            </a:lvl2pPr>
            <a:lvl3pPr marL="816376" indent="0">
              <a:buNone/>
              <a:defRPr sz="1607" b="1"/>
            </a:lvl3pPr>
            <a:lvl4pPr marL="1224564" indent="0">
              <a:buNone/>
              <a:defRPr sz="1428" b="1"/>
            </a:lvl4pPr>
            <a:lvl5pPr marL="1632753" indent="0">
              <a:buNone/>
              <a:defRPr sz="1428" b="1"/>
            </a:lvl5pPr>
            <a:lvl6pPr marL="2040941" indent="0">
              <a:buNone/>
              <a:defRPr sz="1428" b="1"/>
            </a:lvl6pPr>
            <a:lvl7pPr marL="2449129" indent="0">
              <a:buNone/>
              <a:defRPr sz="1428" b="1"/>
            </a:lvl7pPr>
            <a:lvl8pPr marL="2857317" indent="0">
              <a:buNone/>
              <a:defRPr sz="1428" b="1"/>
            </a:lvl8pPr>
            <a:lvl9pPr marL="3265505" indent="0">
              <a:buNone/>
              <a:defRPr sz="1428" b="1"/>
            </a:lvl9pPr>
          </a:lstStyle>
          <a:p>
            <a:pPr lvl="0"/>
            <a:r>
              <a:rPr lang="en-US" smtClean="0"/>
              <a:t>Click to edit Master text styles</a:t>
            </a:r>
          </a:p>
        </p:txBody>
      </p:sp>
      <p:sp>
        <p:nvSpPr>
          <p:cNvPr id="6" name="Content Placeholder 5"/>
          <p:cNvSpPr>
            <a:spLocks noGrp="1"/>
          </p:cNvSpPr>
          <p:nvPr>
            <p:ph sz="quarter" idx="4"/>
          </p:nvPr>
        </p:nvSpPr>
        <p:spPr>
          <a:xfrm>
            <a:off x="6172201" y="2507551"/>
            <a:ext cx="5181601"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A81EF22-C497-4A42-886B-7F5A899AD032}"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8" name="Footer Placeholder 7"/>
          <p:cNvSpPr>
            <a:spLocks noGrp="1"/>
          </p:cNvSpPr>
          <p:nvPr>
            <p:ph type="ftr" sz="quarter" idx="11"/>
          </p:nvPr>
        </p:nvSpPr>
        <p:spPr/>
        <p:txBody>
          <a:bodyPr/>
          <a:lstStyle/>
          <a:p>
            <a:endParaRPr lang="fa-IR">
              <a:solidFill>
                <a:prstClr val="black">
                  <a:lumMod val="65000"/>
                  <a:lumOff val="35000"/>
                </a:prstClr>
              </a:solidFill>
            </a:endParaRPr>
          </a:p>
        </p:txBody>
      </p:sp>
      <p:sp>
        <p:nvSpPr>
          <p:cNvPr id="9" name="Slide Number Placeholder 8"/>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1912422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76656" y="2040467"/>
            <a:ext cx="4663440" cy="723401"/>
          </a:xfrm>
        </p:spPr>
        <p:txBody>
          <a:bodyPr anchor="ctr">
            <a:normAutofit/>
          </a:bodyPr>
          <a:lstStyle>
            <a:lvl1pPr marL="0" indent="0">
              <a:buNone/>
              <a:defRPr sz="2200" b="0" cap="all" baseline="0">
                <a:solidFill>
                  <a:schemeClr val="tx1">
                    <a:lumMod val="85000"/>
                    <a:lumOff val="15000"/>
                  </a:schemeClr>
                </a:solidFill>
                <a:latin typeface="+mj-lt"/>
              </a:defRPr>
            </a:lvl1pPr>
            <a:lvl2pPr marL="457157" indent="0">
              <a:buNone/>
              <a:defRPr sz="2000" b="1"/>
            </a:lvl2pPr>
            <a:lvl3pPr marL="914316" indent="0">
              <a:buNone/>
              <a:defRPr sz="1800" b="1"/>
            </a:lvl3pPr>
            <a:lvl4pPr marL="1371473" indent="0">
              <a:buNone/>
              <a:defRPr sz="1700" b="1"/>
            </a:lvl4pPr>
            <a:lvl5pPr marL="1828630" indent="0">
              <a:buNone/>
              <a:defRPr sz="1700" b="1"/>
            </a:lvl5pPr>
            <a:lvl6pPr marL="2285787" indent="0">
              <a:buNone/>
              <a:defRPr sz="1700" b="1"/>
            </a:lvl6pPr>
            <a:lvl7pPr marL="2742946" indent="0">
              <a:buNone/>
              <a:defRPr sz="1700" b="1"/>
            </a:lvl7pPr>
            <a:lvl8pPr marL="3200103" indent="0">
              <a:buNone/>
              <a:defRPr sz="1700" b="1"/>
            </a:lvl8pPr>
            <a:lvl9pPr marL="3657260" indent="0">
              <a:buNone/>
              <a:defRPr sz="1700" b="1"/>
            </a:lvl9pPr>
          </a:lstStyle>
          <a:p>
            <a:pPr lvl="0"/>
            <a:r>
              <a:rPr lang="en-US" smtClean="0"/>
              <a:t>Click to 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157" indent="0">
              <a:buNone/>
              <a:defRPr sz="2000" b="1"/>
            </a:lvl2pPr>
            <a:lvl3pPr marL="914316" indent="0">
              <a:buNone/>
              <a:defRPr sz="1800" b="1"/>
            </a:lvl3pPr>
            <a:lvl4pPr marL="1371473" indent="0">
              <a:buNone/>
              <a:defRPr sz="1700" b="1"/>
            </a:lvl4pPr>
            <a:lvl5pPr marL="1828630" indent="0">
              <a:buNone/>
              <a:defRPr sz="1700" b="1"/>
            </a:lvl5pPr>
            <a:lvl6pPr marL="2285787" indent="0">
              <a:buNone/>
              <a:defRPr sz="1700" b="1"/>
            </a:lvl6pPr>
            <a:lvl7pPr marL="2742946" indent="0">
              <a:buNone/>
              <a:defRPr sz="1700" b="1"/>
            </a:lvl7pPr>
            <a:lvl8pPr marL="3200103" indent="0">
              <a:buNone/>
              <a:defRPr sz="1700" b="1"/>
            </a:lvl8pPr>
            <a:lvl9pPr marL="3657260" indent="0">
              <a:buNone/>
              <a:defRPr sz="1700" b="1"/>
            </a:lvl9pPr>
          </a:lstStyle>
          <a:p>
            <a:pPr lvl="0"/>
            <a:r>
              <a:rPr lang="en-US" smtClean="0"/>
              <a:t>Click to 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632454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D21548D-41EF-44C4-B129-6DDDE6ED2577}"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4" name="Footer Placeholder 3"/>
          <p:cNvSpPr>
            <a:spLocks noGrp="1"/>
          </p:cNvSpPr>
          <p:nvPr>
            <p:ph type="ftr" sz="quarter" idx="11"/>
          </p:nvPr>
        </p:nvSpPr>
        <p:spPr/>
        <p:txBody>
          <a:bodyPr/>
          <a:lstStyle/>
          <a:p>
            <a:endParaRPr lang="fa-IR">
              <a:solidFill>
                <a:prstClr val="black">
                  <a:lumMod val="65000"/>
                  <a:lumOff val="35000"/>
                </a:prstClr>
              </a:solidFill>
            </a:endParaRPr>
          </a:p>
        </p:txBody>
      </p:sp>
      <p:sp>
        <p:nvSpPr>
          <p:cNvPr id="5" name="Slide Number Placeholder 4"/>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206326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DAA9B1-2017-4FA0-8D90-0B8A623A3F74}"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3" name="Footer Placeholder 2"/>
          <p:cNvSpPr>
            <a:spLocks noGrp="1"/>
          </p:cNvSpPr>
          <p:nvPr>
            <p:ph type="ftr" sz="quarter" idx="11"/>
          </p:nvPr>
        </p:nvSpPr>
        <p:spPr/>
        <p:txBody>
          <a:bodyPr/>
          <a:lstStyle/>
          <a:p>
            <a:endParaRPr lang="fa-IR">
              <a:solidFill>
                <a:prstClr val="black">
                  <a:lumMod val="65000"/>
                  <a:lumOff val="35000"/>
                </a:prstClr>
              </a:solidFill>
            </a:endParaRPr>
          </a:p>
        </p:txBody>
      </p:sp>
      <p:sp>
        <p:nvSpPr>
          <p:cNvPr id="4" name="Slide Number Placeholder 3"/>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5872324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2857" b="0"/>
            </a:lvl1pPr>
          </a:lstStyle>
          <a:p>
            <a:r>
              <a:rPr lang="en-US" smtClean="0"/>
              <a:t>Click to edit Master title style</a:t>
            </a:r>
            <a:endParaRPr lang="en-US" dirty="0"/>
          </a:p>
        </p:txBody>
      </p:sp>
      <p:sp>
        <p:nvSpPr>
          <p:cNvPr id="3" name="Content Placeholder 2"/>
          <p:cNvSpPr>
            <a:spLocks noGrp="1"/>
          </p:cNvSpPr>
          <p:nvPr>
            <p:ph idx="1"/>
          </p:nvPr>
        </p:nvSpPr>
        <p:spPr>
          <a:xfrm>
            <a:off x="5181600" y="990600"/>
            <a:ext cx="6172200" cy="4876800"/>
          </a:xfrm>
        </p:spPr>
        <p:txBody>
          <a:bodyPr/>
          <a:lstStyle>
            <a:lvl1pPr>
              <a:defRPr sz="2857"/>
            </a:lvl1pPr>
            <a:lvl2pPr>
              <a:defRPr sz="2500"/>
            </a:lvl2pPr>
            <a:lvl3pPr>
              <a:defRPr sz="2143"/>
            </a:lvl3pPr>
            <a:lvl4pPr>
              <a:defRPr sz="1786"/>
            </a:lvl4pPr>
            <a:lvl5pPr>
              <a:defRPr sz="1786"/>
            </a:lvl5pPr>
            <a:lvl6pPr>
              <a:defRPr sz="1786"/>
            </a:lvl6pPr>
            <a:lvl7pPr>
              <a:defRPr sz="1786"/>
            </a:lvl7pPr>
            <a:lvl8pPr>
              <a:defRPr sz="1786"/>
            </a:lvl8pPr>
            <a:lvl9pPr>
              <a:defRPr sz="178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1248" y="2057399"/>
            <a:ext cx="3931920" cy="3810002"/>
          </a:xfrm>
        </p:spPr>
        <p:txBody>
          <a:bodyPr>
            <a:normAutofit/>
          </a:bodyPr>
          <a:lstStyle>
            <a:lvl1pPr marL="0" indent="0">
              <a:lnSpc>
                <a:spcPct val="90000"/>
              </a:lnSpc>
              <a:buNone/>
              <a:defRPr sz="1428"/>
            </a:lvl1pPr>
            <a:lvl2pPr marL="408188" indent="0">
              <a:buNone/>
              <a:defRPr sz="1071"/>
            </a:lvl2pPr>
            <a:lvl3pPr marL="816376" indent="0">
              <a:buNone/>
              <a:defRPr sz="893"/>
            </a:lvl3pPr>
            <a:lvl4pPr marL="1224564" indent="0">
              <a:buNone/>
              <a:defRPr sz="804"/>
            </a:lvl4pPr>
            <a:lvl5pPr marL="1632753" indent="0">
              <a:buNone/>
              <a:defRPr sz="804"/>
            </a:lvl5pPr>
            <a:lvl6pPr marL="2040941" indent="0">
              <a:buNone/>
              <a:defRPr sz="804"/>
            </a:lvl6pPr>
            <a:lvl7pPr marL="2449129" indent="0">
              <a:buNone/>
              <a:defRPr sz="804"/>
            </a:lvl7pPr>
            <a:lvl8pPr marL="2857317" indent="0">
              <a:buNone/>
              <a:defRPr sz="804"/>
            </a:lvl8pPr>
            <a:lvl9pPr marL="3265505" indent="0">
              <a:buNone/>
              <a:defRPr sz="804"/>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3C4B08-DD3B-4D67-AF27-089E20422F92}"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fa-IR">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3586459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857" b="0"/>
            </a:lvl1pPr>
          </a:lstStyle>
          <a:p>
            <a:r>
              <a:rPr lang="en-US" smtClean="0"/>
              <a:t>Click to edit Master title style</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857"/>
            </a:lvl1pPr>
            <a:lvl2pPr marL="408188" indent="0">
              <a:buNone/>
              <a:defRPr sz="2500"/>
            </a:lvl2pPr>
            <a:lvl3pPr marL="816376" indent="0">
              <a:buNone/>
              <a:defRPr sz="2143"/>
            </a:lvl3pPr>
            <a:lvl4pPr marL="1224564" indent="0">
              <a:buNone/>
              <a:defRPr sz="1786"/>
            </a:lvl4pPr>
            <a:lvl5pPr marL="1632753" indent="0">
              <a:buNone/>
              <a:defRPr sz="1786"/>
            </a:lvl5pPr>
            <a:lvl6pPr marL="2040941" indent="0">
              <a:buNone/>
              <a:defRPr sz="1786"/>
            </a:lvl6pPr>
            <a:lvl7pPr marL="2449129" indent="0">
              <a:buNone/>
              <a:defRPr sz="1786"/>
            </a:lvl7pPr>
            <a:lvl8pPr marL="2857317" indent="0">
              <a:buNone/>
              <a:defRPr sz="1786"/>
            </a:lvl8pPr>
            <a:lvl9pPr marL="3265505" indent="0">
              <a:buNone/>
              <a:defRPr sz="1786"/>
            </a:lvl9pPr>
          </a:lstStyle>
          <a:p>
            <a:r>
              <a:rPr lang="en-US" smtClean="0"/>
              <a:t>Click icon to add picture</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428"/>
            </a:lvl1pPr>
            <a:lvl2pPr marL="408188" indent="0">
              <a:buNone/>
              <a:defRPr sz="1071"/>
            </a:lvl2pPr>
            <a:lvl3pPr marL="816376" indent="0">
              <a:buNone/>
              <a:defRPr sz="893"/>
            </a:lvl3pPr>
            <a:lvl4pPr marL="1224564" indent="0">
              <a:buNone/>
              <a:defRPr sz="804"/>
            </a:lvl4pPr>
            <a:lvl5pPr marL="1632753" indent="0">
              <a:buNone/>
              <a:defRPr sz="804"/>
            </a:lvl5pPr>
            <a:lvl6pPr marL="2040941" indent="0">
              <a:buNone/>
              <a:defRPr sz="804"/>
            </a:lvl6pPr>
            <a:lvl7pPr marL="2449129" indent="0">
              <a:buNone/>
              <a:defRPr sz="804"/>
            </a:lvl7pPr>
            <a:lvl8pPr marL="2857317" indent="0">
              <a:buNone/>
              <a:defRPr sz="804"/>
            </a:lvl8pPr>
            <a:lvl9pPr marL="3265505" indent="0">
              <a:buNone/>
              <a:defRPr sz="804"/>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6D13E0-C2B9-4E04-AAC0-8A5F919D1A56}"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6" name="Footer Placeholder 5"/>
          <p:cNvSpPr>
            <a:spLocks noGrp="1"/>
          </p:cNvSpPr>
          <p:nvPr>
            <p:ph type="ftr" sz="quarter" idx="11"/>
          </p:nvPr>
        </p:nvSpPr>
        <p:spPr/>
        <p:txBody>
          <a:bodyPr/>
          <a:lstStyle/>
          <a:p>
            <a:endParaRPr lang="fa-IR">
              <a:solidFill>
                <a:prstClr val="black">
                  <a:lumMod val="65000"/>
                  <a:lumOff val="35000"/>
                </a:prstClr>
              </a:solidFill>
            </a:endParaRPr>
          </a:p>
        </p:txBody>
      </p:sp>
      <p:sp>
        <p:nvSpPr>
          <p:cNvPr id="7" name="Slide Number Placeholder 6"/>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32480350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B024A09-2FBB-44A0-932B-82CB6E3E4AF1}"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fa-IR">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388425889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3"/>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0363"/>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176D22-A2AB-4DF5-B804-273F916FB254}" type="datetime8">
              <a:rPr lang="fa-IR" smtClean="0">
                <a:solidFill>
                  <a:prstClr val="black">
                    <a:lumMod val="65000"/>
                    <a:lumOff val="35000"/>
                  </a:prstClr>
                </a:solidFill>
              </a:rPr>
              <a:pPr/>
              <a:t>18/ژوئيه/3</a:t>
            </a:fld>
            <a:endParaRPr lang="fa-IR">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fa-IR">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35608C09-9402-40B5-8803-5D017A7B802E}" type="slidenum">
              <a:rPr lang="fa-IR" smtClean="0">
                <a:solidFill>
                  <a:prstClr val="black">
                    <a:tint val="75000"/>
                  </a:prstClr>
                </a:solidFill>
              </a:rPr>
              <a:pPr/>
              <a:t>‹#›</a:t>
            </a:fld>
            <a:endParaRPr lang="fa-IR">
              <a:solidFill>
                <a:prstClr val="black">
                  <a:tint val="75000"/>
                </a:prstClr>
              </a:solidFill>
            </a:endParaRPr>
          </a:p>
        </p:txBody>
      </p:sp>
    </p:spTree>
    <p:extLst>
      <p:ext uri="{BB962C8B-B14F-4D97-AF65-F5344CB8AC3E}">
        <p14:creationId xmlns:p14="http://schemas.microsoft.com/office/powerpoint/2010/main" val="1299599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2148187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768231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3"/>
            <a:ext cx="3383280" cy="1920240"/>
          </a:xfrm>
        </p:spPr>
        <p:txBody>
          <a:bodyPr anchor="b">
            <a:noAutofit/>
          </a:bodyPr>
          <a:lstStyle>
            <a:lvl1pPr>
              <a:lnSpc>
                <a:spcPct val="85000"/>
              </a:lnSpc>
              <a:defRPr sz="400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275983" y="2511814"/>
            <a:ext cx="3398520" cy="3126987"/>
          </a:xfrm>
        </p:spPr>
        <p:txBody>
          <a:bodyPr>
            <a:normAutofit/>
          </a:bodyPr>
          <a:lstStyle>
            <a:lvl1pPr marL="0" marR="0" indent="0" algn="l" defTabSz="914316" rtl="0" eaLnBrk="1" fontAlgn="auto" latinLnBrk="0" hangingPunct="1">
              <a:lnSpc>
                <a:spcPct val="100000"/>
              </a:lnSpc>
              <a:spcBef>
                <a:spcPts val="1200"/>
              </a:spcBef>
              <a:spcAft>
                <a:spcPts val="0"/>
              </a:spcAft>
              <a:buClrTx/>
              <a:buSzTx/>
              <a:buFontTx/>
              <a:buNone/>
              <a:tabLst/>
              <a:defRPr sz="1800">
                <a:solidFill>
                  <a:srgbClr val="262626"/>
                </a:solidFill>
              </a:defRPr>
            </a:lvl1pPr>
            <a:lvl2pPr marL="457157" indent="0">
              <a:buNone/>
              <a:defRPr sz="1200"/>
            </a:lvl2pPr>
            <a:lvl3pPr marL="914316" indent="0">
              <a:buNone/>
              <a:defRPr sz="1000"/>
            </a:lvl3pPr>
            <a:lvl4pPr marL="1371473" indent="0">
              <a:buNone/>
              <a:defRPr sz="900"/>
            </a:lvl4pPr>
            <a:lvl5pPr marL="1828630" indent="0">
              <a:buNone/>
              <a:defRPr sz="900"/>
            </a:lvl5pPr>
            <a:lvl6pPr marL="2285787" indent="0">
              <a:buNone/>
              <a:defRPr sz="900"/>
            </a:lvl6pPr>
            <a:lvl7pPr marL="2742946" indent="0">
              <a:buNone/>
              <a:defRPr sz="900"/>
            </a:lvl7pPr>
            <a:lvl8pPr marL="3200103" indent="0">
              <a:buNone/>
              <a:defRPr sz="900"/>
            </a:lvl8pPr>
            <a:lvl9pPr marL="3657260" indent="0">
              <a:buNone/>
              <a:defRPr sz="900"/>
            </a:lvl9pPr>
          </a:lstStyle>
          <a:p>
            <a:pPr marL="0" marR="0" lvl="0" indent="0" algn="l" defTabSz="914316" rtl="0" eaLnBrk="1" fontAlgn="auto" latinLnBrk="0" hangingPunct="1">
              <a:lnSpc>
                <a:spcPct val="100000"/>
              </a:lnSpc>
              <a:spcBef>
                <a:spcPts val="1399"/>
              </a:spcBef>
              <a:spcAft>
                <a:spcPts val="0"/>
              </a:spcAft>
              <a:buClrTx/>
              <a:buSzTx/>
              <a:buFontTx/>
              <a:buNone/>
              <a:tabLst/>
              <a:defRPr/>
            </a:pPr>
            <a:r>
              <a:rPr lang="en-US" dirty="0" smtClean="0"/>
              <a:t>Click to edit Master text styles</a:t>
            </a:r>
          </a:p>
        </p:txBody>
      </p:sp>
      <p:sp>
        <p:nvSpPr>
          <p:cNvPr id="5" name="Date Placeholder 4"/>
          <p:cNvSpPr>
            <a:spLocks noGrp="1"/>
          </p:cNvSpPr>
          <p:nvPr>
            <p:ph type="dt" sz="half" idx="10"/>
          </p:nvPr>
        </p:nvSpPr>
        <p:spPr/>
        <p:txBody>
          <a:bodyPr/>
          <a:lstStyle/>
          <a:p>
            <a:fld id="{61E81594-CC55-4083-8F76-3D5E56B1384A}" type="datetimeFigureOut">
              <a:rPr lang="en-US" smtClean="0"/>
              <a:pPr/>
              <a:t>7/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3078396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1"/>
            <a:ext cx="12192000" cy="5330952"/>
          </a:xfrm>
          <a:solidFill>
            <a:schemeClr val="accent1">
              <a:lumMod val="20000"/>
              <a:lumOff val="80000"/>
            </a:schemeClr>
          </a:solidFill>
        </p:spPr>
        <p:txBody>
          <a:bodyPr anchor="t"/>
          <a:lstStyle>
            <a:lvl1pPr marL="0" indent="0" algn="ctr">
              <a:spcBef>
                <a:spcPts val="800"/>
              </a:spcBef>
              <a:buNone/>
              <a:defRPr sz="3200">
                <a:solidFill>
                  <a:schemeClr val="tx1">
                    <a:lumMod val="75000"/>
                    <a:lumOff val="25000"/>
                  </a:schemeClr>
                </a:solidFill>
              </a:defRPr>
            </a:lvl1pPr>
            <a:lvl2pPr marL="457157" indent="0">
              <a:buNone/>
              <a:defRPr sz="2800"/>
            </a:lvl2pPr>
            <a:lvl3pPr marL="914316" indent="0">
              <a:buNone/>
              <a:defRPr sz="2400"/>
            </a:lvl3pPr>
            <a:lvl4pPr marL="1371473" indent="0">
              <a:buNone/>
              <a:defRPr sz="2000"/>
            </a:lvl4pPr>
            <a:lvl5pPr marL="1828630" indent="0">
              <a:buNone/>
              <a:defRPr sz="2000"/>
            </a:lvl5pPr>
            <a:lvl6pPr marL="2285787" indent="0">
              <a:buNone/>
              <a:defRPr sz="2000"/>
            </a:lvl6pPr>
            <a:lvl7pPr marL="2742946" indent="0">
              <a:buNone/>
              <a:defRPr sz="2000"/>
            </a:lvl7pPr>
            <a:lvl8pPr marL="3200103" indent="0">
              <a:buNone/>
              <a:defRPr sz="2000"/>
            </a:lvl8pPr>
            <a:lvl9pPr marL="365726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157" indent="0">
              <a:buNone/>
              <a:defRPr sz="1200"/>
            </a:lvl2pPr>
            <a:lvl3pPr marL="914316" indent="0">
              <a:buNone/>
              <a:defRPr sz="1000"/>
            </a:lvl3pPr>
            <a:lvl4pPr marL="1371473" indent="0">
              <a:buNone/>
              <a:defRPr sz="900"/>
            </a:lvl4pPr>
            <a:lvl5pPr marL="1828630" indent="0">
              <a:buNone/>
              <a:defRPr sz="900"/>
            </a:lvl5pPr>
            <a:lvl6pPr marL="2285787" indent="0">
              <a:buNone/>
              <a:defRPr sz="900"/>
            </a:lvl6pPr>
            <a:lvl7pPr marL="2742946" indent="0">
              <a:buNone/>
              <a:defRPr sz="900"/>
            </a:lvl7pPr>
            <a:lvl8pPr marL="3200103" indent="0">
              <a:buNone/>
              <a:defRPr sz="900"/>
            </a:lvl8pPr>
            <a:lvl9pPr marL="3657260" indent="0">
              <a:buNone/>
              <a:defRPr sz="900"/>
            </a:lvl9pPr>
          </a:lstStyle>
          <a:p>
            <a:pPr lvl="0"/>
            <a:r>
              <a:rPr lang="en-US" smtClean="0"/>
              <a:t>Click to 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61E81594-CC55-4083-8F76-3D5E56B1384A}" type="datetimeFigureOut">
              <a:rPr lang="en-US" smtClean="0"/>
              <a:pPr/>
              <a:t>7/3/2018</a:t>
            </a:fld>
            <a:endParaRPr lang="en-US" dirty="0"/>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en-US" dirty="0"/>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2428576817"/>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6" y="499534"/>
            <a:ext cx="10772775" cy="1658198"/>
          </a:xfrm>
          <a:prstGeom prst="rect">
            <a:avLst/>
          </a:prstGeom>
        </p:spPr>
        <p:txBody>
          <a:bodyPr vert="horz" lIns="91432" tIns="45715" rIns="91432" bIns="45715"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6656" y="2011681"/>
            <a:ext cx="10753725" cy="3766185"/>
          </a:xfrm>
          <a:prstGeom prst="rect">
            <a:avLst/>
          </a:prstGeom>
        </p:spPr>
        <p:txBody>
          <a:bodyPr vert="horz" lIns="91432" tIns="45715" rIns="91432" bIns="4571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85800" y="6412448"/>
            <a:ext cx="4114800" cy="228600"/>
          </a:xfrm>
          <a:prstGeom prst="rect">
            <a:avLst/>
          </a:prstGeom>
        </p:spPr>
        <p:txBody>
          <a:bodyPr vert="horz" lIns="91432" tIns="45715" rIns="91432" bIns="45715" rtlCol="0" anchor="ctr"/>
          <a:lstStyle>
            <a:lvl1pPr algn="l">
              <a:defRPr sz="900">
                <a:solidFill>
                  <a:schemeClr val="tx1">
                    <a:alpha val="80000"/>
                  </a:schemeClr>
                </a:solidFill>
              </a:defRPr>
            </a:lvl1pPr>
          </a:lstStyle>
          <a:p>
            <a:fld id="{61E81594-CC55-4083-8F76-3D5E56B1384A}" type="datetimeFigureOut">
              <a:rPr lang="en-US" smtClean="0"/>
              <a:pPr/>
              <a:t>7/3/2018</a:t>
            </a:fld>
            <a:endParaRPr lang="en-US" dirty="0"/>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32" tIns="45715" rIns="91432" bIns="45715" rtlCol="0" anchor="ctr"/>
          <a:lstStyle>
            <a:lvl1pPr algn="l">
              <a:defRPr sz="900" cap="all" baseline="0">
                <a:solidFill>
                  <a:schemeClr val="tx1">
                    <a:alpha val="80000"/>
                  </a:schemeClr>
                </a:solidFill>
              </a:defRPr>
            </a:lvl1pPr>
          </a:lstStyle>
          <a:p>
            <a:endParaRPr lang="en-US" dirty="0"/>
          </a:p>
        </p:txBody>
      </p:sp>
      <p:sp>
        <p:nvSpPr>
          <p:cNvPr id="6" name="Slide Number Placeholder 5"/>
          <p:cNvSpPr>
            <a:spLocks noGrp="1"/>
          </p:cNvSpPr>
          <p:nvPr>
            <p:ph type="sldNum" sz="quarter" idx="4"/>
          </p:nvPr>
        </p:nvSpPr>
        <p:spPr>
          <a:xfrm>
            <a:off x="8763927" y="5876412"/>
            <a:ext cx="2926080" cy="1397040"/>
          </a:xfrm>
          <a:prstGeom prst="rect">
            <a:avLst/>
          </a:prstGeom>
        </p:spPr>
        <p:txBody>
          <a:bodyPr vert="horz" lIns="91432" tIns="45715" rIns="91432" bIns="45715" rtlCol="0" anchor="b"/>
          <a:lstStyle>
            <a:lvl1pPr algn="r">
              <a:defRPr sz="10400" b="0">
                <a:ln>
                  <a:noFill/>
                </a:ln>
                <a:solidFill>
                  <a:schemeClr val="accent1">
                    <a:alpha val="25000"/>
                  </a:schemeClr>
                </a:solidFill>
                <a:latin typeface="+mj-lt"/>
              </a:defRPr>
            </a:lvl1p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114112518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316"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32" indent="-91432" algn="l" defTabSz="914316"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40" indent="-342868" algn="l" defTabSz="914316" rtl="0" eaLnBrk="1" latinLnBrk="0" hangingPunct="1">
        <a:lnSpc>
          <a:spcPct val="85000"/>
        </a:lnSpc>
        <a:spcBef>
          <a:spcPts val="599"/>
        </a:spcBef>
        <a:buFont typeface="Arial" pitchFamily="34" charset="0"/>
        <a:buChar char=" "/>
        <a:defRPr sz="2400" kern="1200">
          <a:solidFill>
            <a:schemeClr val="tx1">
              <a:lumMod val="85000"/>
              <a:lumOff val="15000"/>
            </a:schemeClr>
          </a:solidFill>
          <a:latin typeface="+mn-lt"/>
          <a:ea typeface="+mn-ea"/>
          <a:cs typeface="+mn-cs"/>
        </a:defRPr>
      </a:lvl2pPr>
      <a:lvl3pPr marL="548589" indent="-548589" algn="l" defTabSz="914316" rtl="0" eaLnBrk="1" latinLnBrk="0" hangingPunct="1">
        <a:lnSpc>
          <a:spcPct val="85000"/>
        </a:lnSpc>
        <a:spcBef>
          <a:spcPts val="599"/>
        </a:spcBef>
        <a:buFont typeface="Arial" pitchFamily="34" charset="0"/>
        <a:buChar char=" "/>
        <a:defRPr sz="2000" i="1" kern="1200">
          <a:solidFill>
            <a:schemeClr val="tx1">
              <a:lumMod val="85000"/>
              <a:lumOff val="15000"/>
            </a:schemeClr>
          </a:solidFill>
          <a:latin typeface="+mn-lt"/>
          <a:ea typeface="+mn-ea"/>
          <a:cs typeface="+mn-cs"/>
        </a:defRPr>
      </a:lvl3pPr>
      <a:lvl4pPr marL="822884" indent="-822884"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4pPr>
      <a:lvl5pPr marL="1097178" indent="-1097178"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5pPr>
      <a:lvl6pPr marL="1199889" indent="-228579"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6pPr>
      <a:lvl7pPr marL="1399870" indent="-228579"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7pPr>
      <a:lvl8pPr marL="1599852" indent="-228579"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8pPr>
      <a:lvl9pPr marL="1799833" indent="-228579" algn="l" defTabSz="914316" rtl="0" eaLnBrk="1" latinLnBrk="0" hangingPunct="1">
        <a:lnSpc>
          <a:spcPct val="85000"/>
        </a:lnSpc>
        <a:spcBef>
          <a:spcPts val="599"/>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316" rtl="0" eaLnBrk="1" latinLnBrk="0" hangingPunct="1">
        <a:defRPr sz="1800" kern="1200">
          <a:solidFill>
            <a:schemeClr val="tx1"/>
          </a:solidFill>
          <a:latin typeface="+mn-lt"/>
          <a:ea typeface="+mn-ea"/>
          <a:cs typeface="+mn-cs"/>
        </a:defRPr>
      </a:lvl1pPr>
      <a:lvl2pPr marL="457157" algn="l" defTabSz="914316" rtl="0" eaLnBrk="1" latinLnBrk="0" hangingPunct="1">
        <a:defRPr sz="1800" kern="1200">
          <a:solidFill>
            <a:schemeClr val="tx1"/>
          </a:solidFill>
          <a:latin typeface="+mn-lt"/>
          <a:ea typeface="+mn-ea"/>
          <a:cs typeface="+mn-cs"/>
        </a:defRPr>
      </a:lvl2pPr>
      <a:lvl3pPr marL="914316" algn="l" defTabSz="914316" rtl="0" eaLnBrk="1" latinLnBrk="0" hangingPunct="1">
        <a:defRPr sz="1800" kern="1200">
          <a:solidFill>
            <a:schemeClr val="tx1"/>
          </a:solidFill>
          <a:latin typeface="+mn-lt"/>
          <a:ea typeface="+mn-ea"/>
          <a:cs typeface="+mn-cs"/>
        </a:defRPr>
      </a:lvl3pPr>
      <a:lvl4pPr marL="1371473" algn="l" defTabSz="914316" rtl="0" eaLnBrk="1" latinLnBrk="0" hangingPunct="1">
        <a:defRPr sz="1800" kern="1200">
          <a:solidFill>
            <a:schemeClr val="tx1"/>
          </a:solidFill>
          <a:latin typeface="+mn-lt"/>
          <a:ea typeface="+mn-ea"/>
          <a:cs typeface="+mn-cs"/>
        </a:defRPr>
      </a:lvl4pPr>
      <a:lvl5pPr marL="1828630" algn="l" defTabSz="914316" rtl="0" eaLnBrk="1" latinLnBrk="0" hangingPunct="1">
        <a:defRPr sz="1800" kern="1200">
          <a:solidFill>
            <a:schemeClr val="tx1"/>
          </a:solidFill>
          <a:latin typeface="+mn-lt"/>
          <a:ea typeface="+mn-ea"/>
          <a:cs typeface="+mn-cs"/>
        </a:defRPr>
      </a:lvl5pPr>
      <a:lvl6pPr marL="2285787" algn="l" defTabSz="914316" rtl="0" eaLnBrk="1" latinLnBrk="0" hangingPunct="1">
        <a:defRPr sz="1800" kern="1200">
          <a:solidFill>
            <a:schemeClr val="tx1"/>
          </a:solidFill>
          <a:latin typeface="+mn-lt"/>
          <a:ea typeface="+mn-ea"/>
          <a:cs typeface="+mn-cs"/>
        </a:defRPr>
      </a:lvl6pPr>
      <a:lvl7pPr marL="2742946" algn="l" defTabSz="914316" rtl="0" eaLnBrk="1" latinLnBrk="0" hangingPunct="1">
        <a:defRPr sz="1800" kern="1200">
          <a:solidFill>
            <a:schemeClr val="tx1"/>
          </a:solidFill>
          <a:latin typeface="+mn-lt"/>
          <a:ea typeface="+mn-ea"/>
          <a:cs typeface="+mn-cs"/>
        </a:defRPr>
      </a:lvl7pPr>
      <a:lvl8pPr marL="3200103" algn="l" defTabSz="914316" rtl="0" eaLnBrk="1" latinLnBrk="0" hangingPunct="1">
        <a:defRPr sz="1800" kern="1200">
          <a:solidFill>
            <a:schemeClr val="tx1"/>
          </a:solidFill>
          <a:latin typeface="+mn-lt"/>
          <a:ea typeface="+mn-ea"/>
          <a:cs typeface="+mn-cs"/>
        </a:defRPr>
      </a:lvl8pPr>
      <a:lvl9pPr marL="3657260" algn="l" defTabSz="914316"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2000">
              <a:schemeClr val="bg2">
                <a:tint val="93000"/>
                <a:shade val="98000"/>
                <a:satMod val="150000"/>
                <a:lumMod val="102000"/>
              </a:schemeClr>
            </a:gs>
            <a:gs pos="12000">
              <a:schemeClr val="bg2">
                <a:tint val="98000"/>
                <a:shade val="90000"/>
                <a:satMod val="130000"/>
                <a:lumMod val="103000"/>
              </a:schemeClr>
            </a:gs>
            <a:gs pos="87000">
              <a:schemeClr val="bg2">
                <a:shade val="63000"/>
                <a:satMod val="120000"/>
              </a:schemeClr>
            </a:gs>
          </a:gsLst>
          <a:lin ang="162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59"/>
            <a:ext cx="10515600" cy="1325563"/>
          </a:xfrm>
          <a:prstGeom prst="rect">
            <a:avLst/>
          </a:prstGeom>
        </p:spPr>
        <p:txBody>
          <a:bodyPr vert="horz" lIns="116849" tIns="58425" rIns="116849" bIns="58425"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45127" y="1828802"/>
            <a:ext cx="10515600" cy="4351337"/>
          </a:xfrm>
          <a:prstGeom prst="rect">
            <a:avLst/>
          </a:prstGeom>
        </p:spPr>
        <p:txBody>
          <a:bodyPr vert="horz" lIns="116849" tIns="58425" rIns="116849" bIns="5842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116849" tIns="58425" rIns="116849" bIns="58425" rtlCol="0" anchor="ctr"/>
          <a:lstStyle>
            <a:lvl1pPr algn="l">
              <a:defRPr sz="1200">
                <a:solidFill>
                  <a:schemeClr val="tx1">
                    <a:lumMod val="65000"/>
                    <a:lumOff val="35000"/>
                  </a:schemeClr>
                </a:solidFill>
              </a:defRPr>
            </a:lvl1pPr>
          </a:lstStyle>
          <a:p>
            <a:fld id="{79EE430E-14DF-4F60-89BD-37605FC4C9D0}" type="datetime8">
              <a:rPr lang="fa-IR" smtClean="0">
                <a:solidFill>
                  <a:srgbClr val="464646">
                    <a:shade val="90000"/>
                  </a:srgbClr>
                </a:solidFill>
              </a:rPr>
              <a:pPr/>
              <a:t>18/ژوئيه/3</a:t>
            </a:fld>
            <a:endParaRPr lang="fa-IR">
              <a:solidFill>
                <a:srgbClr val="464646">
                  <a:shade val="90000"/>
                </a:srgb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116849" tIns="58425" rIns="116849" bIns="58425" rtlCol="0" anchor="ctr"/>
          <a:lstStyle>
            <a:lvl1pPr algn="ctr">
              <a:defRPr sz="1200">
                <a:solidFill>
                  <a:schemeClr val="tx1">
                    <a:lumMod val="65000"/>
                    <a:lumOff val="35000"/>
                  </a:schemeClr>
                </a:solidFill>
              </a:defRPr>
            </a:lvl1pPr>
          </a:lstStyle>
          <a:p>
            <a:endParaRPr lang="fa-IR">
              <a:solidFill>
                <a:srgbClr val="464646">
                  <a:shade val="90000"/>
                </a:srgbClr>
              </a:solidFill>
            </a:endParaRPr>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116849" tIns="58425" rIns="116849" bIns="58425" rtlCol="0" anchor="ctr"/>
          <a:lstStyle>
            <a:lvl1pPr algn="r">
              <a:defRPr sz="1200">
                <a:solidFill>
                  <a:schemeClr val="tx1">
                    <a:tint val="75000"/>
                  </a:schemeClr>
                </a:solidFill>
              </a:defRPr>
            </a:lvl1pPr>
          </a:lstStyle>
          <a:p>
            <a:fld id="{933A103F-FA1D-4D07-BCF9-1F051F578DE5}" type="slidenum">
              <a:rPr lang="fa-IR" smtClean="0">
                <a:solidFill>
                  <a:srgbClr val="464646">
                    <a:shade val="90000"/>
                  </a:srgbClr>
                </a:solidFill>
              </a:rPr>
              <a:pPr/>
              <a:t>‹#›</a:t>
            </a:fld>
            <a:endParaRPr lang="fa-IR">
              <a:solidFill>
                <a:srgbClr val="464646">
                  <a:shade val="90000"/>
                </a:srgbClr>
              </a:solidFill>
            </a:endParaRPr>
          </a:p>
        </p:txBody>
      </p:sp>
    </p:spTree>
    <p:extLst>
      <p:ext uri="{BB962C8B-B14F-4D97-AF65-F5344CB8AC3E}">
        <p14:creationId xmlns:p14="http://schemas.microsoft.com/office/powerpoint/2010/main" val="75947229"/>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l" defTabSz="876371" rtl="0" eaLnBrk="1" latinLnBrk="0" hangingPunct="1">
        <a:lnSpc>
          <a:spcPct val="90000"/>
        </a:lnSpc>
        <a:spcBef>
          <a:spcPct val="0"/>
        </a:spcBef>
        <a:buNone/>
        <a:defRPr sz="4200" kern="1200">
          <a:solidFill>
            <a:schemeClr val="tx1"/>
          </a:solidFill>
          <a:latin typeface="+mj-lt"/>
          <a:ea typeface="+mj-ea"/>
          <a:cs typeface="+mj-cs"/>
        </a:defRPr>
      </a:lvl1pPr>
    </p:titleStyle>
    <p:bodyStyle>
      <a:lvl1pPr marL="219093" indent="-219093" algn="l" defTabSz="876371" rtl="0" eaLnBrk="1" latinLnBrk="0" hangingPunct="1">
        <a:lnSpc>
          <a:spcPct val="90000"/>
        </a:lnSpc>
        <a:spcBef>
          <a:spcPts val="959"/>
        </a:spcBef>
        <a:buFont typeface="Wingdings 2" pitchFamily="18" charset="2"/>
        <a:buChar char=""/>
        <a:defRPr sz="2700" kern="1200">
          <a:solidFill>
            <a:schemeClr val="tx1"/>
          </a:solidFill>
          <a:latin typeface="+mn-lt"/>
          <a:ea typeface="+mn-ea"/>
          <a:cs typeface="+mn-cs"/>
        </a:defRPr>
      </a:lvl1pPr>
      <a:lvl2pPr marL="657278" indent="-219093" algn="l" defTabSz="876371" rtl="0" eaLnBrk="1" latinLnBrk="0" hangingPunct="1">
        <a:lnSpc>
          <a:spcPct val="90000"/>
        </a:lnSpc>
        <a:spcBef>
          <a:spcPts val="479"/>
        </a:spcBef>
        <a:buFont typeface="Wingdings 2" pitchFamily="18" charset="2"/>
        <a:buChar char=""/>
        <a:defRPr sz="2300" kern="1200">
          <a:solidFill>
            <a:schemeClr val="tx1"/>
          </a:solidFill>
          <a:latin typeface="+mn-lt"/>
          <a:ea typeface="+mn-ea"/>
          <a:cs typeface="+mn-cs"/>
        </a:defRPr>
      </a:lvl2pPr>
      <a:lvl3pPr marL="1095465" indent="-219093" algn="l" defTabSz="876371" rtl="0" eaLnBrk="1" latinLnBrk="0" hangingPunct="1">
        <a:lnSpc>
          <a:spcPct val="90000"/>
        </a:lnSpc>
        <a:spcBef>
          <a:spcPts val="479"/>
        </a:spcBef>
        <a:buFont typeface="Wingdings 2" pitchFamily="18" charset="2"/>
        <a:buChar char=""/>
        <a:defRPr sz="1900" kern="1200">
          <a:solidFill>
            <a:schemeClr val="tx1"/>
          </a:solidFill>
          <a:latin typeface="+mn-lt"/>
          <a:ea typeface="+mn-ea"/>
          <a:cs typeface="+mn-cs"/>
        </a:defRPr>
      </a:lvl3pPr>
      <a:lvl4pPr marL="1533650" indent="-219093" algn="l" defTabSz="876371" rtl="0" eaLnBrk="1" latinLnBrk="0" hangingPunct="1">
        <a:lnSpc>
          <a:spcPct val="90000"/>
        </a:lnSpc>
        <a:spcBef>
          <a:spcPts val="479"/>
        </a:spcBef>
        <a:buFont typeface="Wingdings 2" pitchFamily="18" charset="2"/>
        <a:buChar char=""/>
        <a:defRPr sz="1700" kern="1200">
          <a:solidFill>
            <a:schemeClr val="tx1"/>
          </a:solidFill>
          <a:latin typeface="+mn-lt"/>
          <a:ea typeface="+mn-ea"/>
          <a:cs typeface="+mn-cs"/>
        </a:defRPr>
      </a:lvl4pPr>
      <a:lvl5pPr marL="1971835" indent="-219093" algn="l" defTabSz="876371" rtl="0" eaLnBrk="1" latinLnBrk="0" hangingPunct="1">
        <a:lnSpc>
          <a:spcPct val="90000"/>
        </a:lnSpc>
        <a:spcBef>
          <a:spcPts val="479"/>
        </a:spcBef>
        <a:buFont typeface="Wingdings 2" pitchFamily="18" charset="2"/>
        <a:buChar char=""/>
        <a:defRPr sz="1700" kern="1200">
          <a:solidFill>
            <a:schemeClr val="tx1"/>
          </a:solidFill>
          <a:latin typeface="+mn-lt"/>
          <a:ea typeface="+mn-ea"/>
          <a:cs typeface="+mn-cs"/>
        </a:defRPr>
      </a:lvl5pPr>
      <a:lvl6pPr marL="2410020" indent="-219093" algn="l" defTabSz="876371" rtl="0" eaLnBrk="1" latinLnBrk="0" hangingPunct="1">
        <a:spcBef>
          <a:spcPct val="20000"/>
        </a:spcBef>
        <a:buFont typeface="Wingdings 2" pitchFamily="18" charset="2"/>
        <a:buChar char=""/>
        <a:defRPr sz="1700" kern="1200">
          <a:solidFill>
            <a:schemeClr val="tx1"/>
          </a:solidFill>
          <a:latin typeface="+mn-lt"/>
          <a:ea typeface="+mn-ea"/>
          <a:cs typeface="+mn-cs"/>
        </a:defRPr>
      </a:lvl6pPr>
      <a:lvl7pPr marL="2848206" indent="-219093" algn="l" defTabSz="876371" rtl="0" eaLnBrk="1" latinLnBrk="0" hangingPunct="1">
        <a:spcBef>
          <a:spcPct val="20000"/>
        </a:spcBef>
        <a:buFont typeface="Wingdings 2" pitchFamily="18" charset="2"/>
        <a:buChar char=""/>
        <a:defRPr sz="1700" kern="1200">
          <a:solidFill>
            <a:schemeClr val="tx1"/>
          </a:solidFill>
          <a:latin typeface="+mn-lt"/>
          <a:ea typeface="+mn-ea"/>
          <a:cs typeface="+mn-cs"/>
        </a:defRPr>
      </a:lvl7pPr>
      <a:lvl8pPr marL="3286392" indent="-219093" algn="l" defTabSz="876371" rtl="0" eaLnBrk="1" latinLnBrk="0" hangingPunct="1">
        <a:spcBef>
          <a:spcPct val="20000"/>
        </a:spcBef>
        <a:buFont typeface="Wingdings 2" pitchFamily="18" charset="2"/>
        <a:buChar char=""/>
        <a:defRPr sz="1700" kern="1200">
          <a:solidFill>
            <a:schemeClr val="tx1"/>
          </a:solidFill>
          <a:latin typeface="+mn-lt"/>
          <a:ea typeface="+mn-ea"/>
          <a:cs typeface="+mn-cs"/>
        </a:defRPr>
      </a:lvl8pPr>
      <a:lvl9pPr marL="3724578" indent="-219093" algn="l" defTabSz="876371" rtl="0" eaLnBrk="1" latinLnBrk="0" hangingPunct="1">
        <a:spcBef>
          <a:spcPct val="20000"/>
        </a:spcBef>
        <a:buFont typeface="Wingdings 2" pitchFamily="18" charset="2"/>
        <a:buChar char=""/>
        <a:defRPr sz="1700" kern="1200">
          <a:solidFill>
            <a:schemeClr val="tx1"/>
          </a:solidFill>
          <a:latin typeface="+mn-lt"/>
          <a:ea typeface="+mn-ea"/>
          <a:cs typeface="+mn-cs"/>
        </a:defRPr>
      </a:lvl9pPr>
    </p:bodyStyle>
    <p:otherStyle>
      <a:defPPr>
        <a:defRPr lang="en-US"/>
      </a:defPPr>
      <a:lvl1pPr marL="0" algn="l" defTabSz="876371" rtl="0" eaLnBrk="1" latinLnBrk="0" hangingPunct="1">
        <a:defRPr sz="1700" kern="1200">
          <a:solidFill>
            <a:schemeClr val="tx1"/>
          </a:solidFill>
          <a:latin typeface="+mn-lt"/>
          <a:ea typeface="+mn-ea"/>
          <a:cs typeface="+mn-cs"/>
        </a:defRPr>
      </a:lvl1pPr>
      <a:lvl2pPr marL="438185" algn="l" defTabSz="876371" rtl="0" eaLnBrk="1" latinLnBrk="0" hangingPunct="1">
        <a:defRPr sz="1700" kern="1200">
          <a:solidFill>
            <a:schemeClr val="tx1"/>
          </a:solidFill>
          <a:latin typeface="+mn-lt"/>
          <a:ea typeface="+mn-ea"/>
          <a:cs typeface="+mn-cs"/>
        </a:defRPr>
      </a:lvl2pPr>
      <a:lvl3pPr marL="876371" algn="l" defTabSz="876371" rtl="0" eaLnBrk="1" latinLnBrk="0" hangingPunct="1">
        <a:defRPr sz="1700" kern="1200">
          <a:solidFill>
            <a:schemeClr val="tx1"/>
          </a:solidFill>
          <a:latin typeface="+mn-lt"/>
          <a:ea typeface="+mn-ea"/>
          <a:cs typeface="+mn-cs"/>
        </a:defRPr>
      </a:lvl3pPr>
      <a:lvl4pPr marL="1314557" algn="l" defTabSz="876371" rtl="0" eaLnBrk="1" latinLnBrk="0" hangingPunct="1">
        <a:defRPr sz="1700" kern="1200">
          <a:solidFill>
            <a:schemeClr val="tx1"/>
          </a:solidFill>
          <a:latin typeface="+mn-lt"/>
          <a:ea typeface="+mn-ea"/>
          <a:cs typeface="+mn-cs"/>
        </a:defRPr>
      </a:lvl4pPr>
      <a:lvl5pPr marL="1752742" algn="l" defTabSz="876371" rtl="0" eaLnBrk="1" latinLnBrk="0" hangingPunct="1">
        <a:defRPr sz="1700" kern="1200">
          <a:solidFill>
            <a:schemeClr val="tx1"/>
          </a:solidFill>
          <a:latin typeface="+mn-lt"/>
          <a:ea typeface="+mn-ea"/>
          <a:cs typeface="+mn-cs"/>
        </a:defRPr>
      </a:lvl5pPr>
      <a:lvl6pPr marL="2190928" algn="l" defTabSz="876371" rtl="0" eaLnBrk="1" latinLnBrk="0" hangingPunct="1">
        <a:defRPr sz="1700" kern="1200">
          <a:solidFill>
            <a:schemeClr val="tx1"/>
          </a:solidFill>
          <a:latin typeface="+mn-lt"/>
          <a:ea typeface="+mn-ea"/>
          <a:cs typeface="+mn-cs"/>
        </a:defRPr>
      </a:lvl6pPr>
      <a:lvl7pPr marL="2629113" algn="l" defTabSz="876371" rtl="0" eaLnBrk="1" latinLnBrk="0" hangingPunct="1">
        <a:defRPr sz="1700" kern="1200">
          <a:solidFill>
            <a:schemeClr val="tx1"/>
          </a:solidFill>
          <a:latin typeface="+mn-lt"/>
          <a:ea typeface="+mn-ea"/>
          <a:cs typeface="+mn-cs"/>
        </a:defRPr>
      </a:lvl7pPr>
      <a:lvl8pPr marL="3067298" algn="l" defTabSz="876371" rtl="0" eaLnBrk="1" latinLnBrk="0" hangingPunct="1">
        <a:defRPr sz="1700" kern="1200">
          <a:solidFill>
            <a:schemeClr val="tx1"/>
          </a:solidFill>
          <a:latin typeface="+mn-lt"/>
          <a:ea typeface="+mn-ea"/>
          <a:cs typeface="+mn-cs"/>
        </a:defRPr>
      </a:lvl8pPr>
      <a:lvl9pPr marL="3505485" algn="l" defTabSz="876371" rtl="0" eaLnBrk="1" latinLnBrk="0" hangingPunct="1">
        <a:defRPr sz="1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2000">
              <a:schemeClr val="bg2">
                <a:tint val="93000"/>
                <a:shade val="98000"/>
                <a:satMod val="150000"/>
                <a:lumMod val="102000"/>
              </a:schemeClr>
            </a:gs>
            <a:gs pos="12000">
              <a:schemeClr val="bg2">
                <a:tint val="98000"/>
                <a:shade val="90000"/>
                <a:satMod val="130000"/>
                <a:lumMod val="103000"/>
              </a:schemeClr>
            </a:gs>
            <a:gs pos="87000">
              <a:schemeClr val="bg2">
                <a:shade val="63000"/>
                <a:satMod val="120000"/>
              </a:schemeClr>
            </a:gs>
          </a:gsLst>
          <a:lin ang="162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59"/>
            <a:ext cx="10515600" cy="1325563"/>
          </a:xfrm>
          <a:prstGeom prst="rect">
            <a:avLst/>
          </a:prstGeom>
        </p:spPr>
        <p:txBody>
          <a:bodyPr vert="horz" lIns="116860" tIns="58430" rIns="116860" bIns="5843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45127" y="1828801"/>
            <a:ext cx="10515600" cy="4351337"/>
          </a:xfrm>
          <a:prstGeom prst="rect">
            <a:avLst/>
          </a:prstGeom>
        </p:spPr>
        <p:txBody>
          <a:bodyPr vert="horz" lIns="116860" tIns="58430" rIns="116860" bIns="5843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116860" tIns="58430" rIns="116860" bIns="58430" rtlCol="0" anchor="ctr"/>
          <a:lstStyle>
            <a:lvl1pPr algn="l">
              <a:defRPr sz="1100">
                <a:solidFill>
                  <a:schemeClr val="tx1">
                    <a:lumMod val="65000"/>
                    <a:lumOff val="35000"/>
                  </a:schemeClr>
                </a:solidFill>
              </a:defRPr>
            </a:lvl1pPr>
          </a:lstStyle>
          <a:p>
            <a:fld id="{79EE430E-14DF-4F60-89BD-37605FC4C9D0}" type="datetime8">
              <a:rPr lang="fa-IR" smtClean="0">
                <a:solidFill>
                  <a:srgbClr val="464646">
                    <a:shade val="90000"/>
                  </a:srgbClr>
                </a:solidFill>
              </a:rPr>
              <a:pPr/>
              <a:t>18/ژوئيه/3</a:t>
            </a:fld>
            <a:endParaRPr lang="fa-IR">
              <a:solidFill>
                <a:srgbClr val="464646">
                  <a:shade val="90000"/>
                </a:srgb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116860" tIns="58430" rIns="116860" bIns="58430" rtlCol="0" anchor="ctr"/>
          <a:lstStyle>
            <a:lvl1pPr algn="ctr">
              <a:defRPr sz="1100">
                <a:solidFill>
                  <a:schemeClr val="tx1">
                    <a:lumMod val="65000"/>
                    <a:lumOff val="35000"/>
                  </a:schemeClr>
                </a:solidFill>
              </a:defRPr>
            </a:lvl1pPr>
          </a:lstStyle>
          <a:p>
            <a:endParaRPr lang="fa-IR">
              <a:solidFill>
                <a:srgbClr val="464646">
                  <a:shade val="90000"/>
                </a:srgbClr>
              </a:solidFill>
            </a:endParaRPr>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116860" tIns="58430" rIns="116860" bIns="58430" rtlCol="0" anchor="ctr"/>
          <a:lstStyle>
            <a:lvl1pPr algn="r">
              <a:defRPr sz="1100">
                <a:solidFill>
                  <a:schemeClr val="tx1">
                    <a:tint val="75000"/>
                  </a:schemeClr>
                </a:solidFill>
              </a:defRPr>
            </a:lvl1pPr>
          </a:lstStyle>
          <a:p>
            <a:fld id="{933A103F-FA1D-4D07-BCF9-1F051F578DE5}" type="slidenum">
              <a:rPr lang="fa-IR" smtClean="0">
                <a:solidFill>
                  <a:srgbClr val="464646">
                    <a:shade val="90000"/>
                  </a:srgbClr>
                </a:solidFill>
              </a:rPr>
              <a:pPr/>
              <a:t>‹#›</a:t>
            </a:fld>
            <a:endParaRPr lang="fa-IR">
              <a:solidFill>
                <a:srgbClr val="464646">
                  <a:shade val="90000"/>
                </a:srgbClr>
              </a:solidFill>
            </a:endParaRPr>
          </a:p>
        </p:txBody>
      </p:sp>
    </p:spTree>
    <p:extLst>
      <p:ext uri="{BB962C8B-B14F-4D97-AF65-F5344CB8AC3E}">
        <p14:creationId xmlns:p14="http://schemas.microsoft.com/office/powerpoint/2010/main" val="75947229"/>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dt="0"/>
  <p:txStyles>
    <p:titleStyle>
      <a:lvl1pPr algn="l" defTabSz="876452" rtl="0" eaLnBrk="1" latinLnBrk="0" hangingPunct="1">
        <a:lnSpc>
          <a:spcPct val="90000"/>
        </a:lnSpc>
        <a:spcBef>
          <a:spcPct val="0"/>
        </a:spcBef>
        <a:buNone/>
        <a:defRPr sz="4200" kern="1200">
          <a:solidFill>
            <a:schemeClr val="tx1"/>
          </a:solidFill>
          <a:latin typeface="+mj-lt"/>
          <a:ea typeface="+mj-ea"/>
          <a:cs typeface="+mj-cs"/>
        </a:defRPr>
      </a:lvl1pPr>
    </p:titleStyle>
    <p:bodyStyle>
      <a:lvl1pPr marL="219113" indent="-219113" algn="l" defTabSz="876452" rtl="0" eaLnBrk="1" latinLnBrk="0" hangingPunct="1">
        <a:lnSpc>
          <a:spcPct val="90000"/>
        </a:lnSpc>
        <a:spcBef>
          <a:spcPts val="959"/>
        </a:spcBef>
        <a:buFont typeface="Wingdings 2" pitchFamily="18" charset="2"/>
        <a:buChar char=""/>
        <a:defRPr sz="2700" kern="1200">
          <a:solidFill>
            <a:schemeClr val="tx1"/>
          </a:solidFill>
          <a:latin typeface="+mn-lt"/>
          <a:ea typeface="+mn-ea"/>
          <a:cs typeface="+mn-cs"/>
        </a:defRPr>
      </a:lvl1pPr>
      <a:lvl2pPr marL="657339" indent="-219113" algn="l" defTabSz="876452" rtl="0" eaLnBrk="1" latinLnBrk="0" hangingPunct="1">
        <a:lnSpc>
          <a:spcPct val="90000"/>
        </a:lnSpc>
        <a:spcBef>
          <a:spcPts val="479"/>
        </a:spcBef>
        <a:buFont typeface="Wingdings 2" pitchFamily="18" charset="2"/>
        <a:buChar char=""/>
        <a:defRPr sz="2300" kern="1200">
          <a:solidFill>
            <a:schemeClr val="tx1"/>
          </a:solidFill>
          <a:latin typeface="+mn-lt"/>
          <a:ea typeface="+mn-ea"/>
          <a:cs typeface="+mn-cs"/>
        </a:defRPr>
      </a:lvl2pPr>
      <a:lvl3pPr marL="1095566" indent="-219113" algn="l" defTabSz="876452" rtl="0" eaLnBrk="1" latinLnBrk="0" hangingPunct="1">
        <a:lnSpc>
          <a:spcPct val="90000"/>
        </a:lnSpc>
        <a:spcBef>
          <a:spcPts val="479"/>
        </a:spcBef>
        <a:buFont typeface="Wingdings 2" pitchFamily="18" charset="2"/>
        <a:buChar char=""/>
        <a:defRPr sz="1900" kern="1200">
          <a:solidFill>
            <a:schemeClr val="tx1"/>
          </a:solidFill>
          <a:latin typeface="+mn-lt"/>
          <a:ea typeface="+mn-ea"/>
          <a:cs typeface="+mn-cs"/>
        </a:defRPr>
      </a:lvl3pPr>
      <a:lvl4pPr marL="1533792" indent="-219113" algn="l" defTabSz="876452" rtl="0" eaLnBrk="1" latinLnBrk="0" hangingPunct="1">
        <a:lnSpc>
          <a:spcPct val="90000"/>
        </a:lnSpc>
        <a:spcBef>
          <a:spcPts val="479"/>
        </a:spcBef>
        <a:buFont typeface="Wingdings 2" pitchFamily="18" charset="2"/>
        <a:buChar char=""/>
        <a:defRPr sz="1700" kern="1200">
          <a:solidFill>
            <a:schemeClr val="tx1"/>
          </a:solidFill>
          <a:latin typeface="+mn-lt"/>
          <a:ea typeface="+mn-ea"/>
          <a:cs typeface="+mn-cs"/>
        </a:defRPr>
      </a:lvl4pPr>
      <a:lvl5pPr marL="1972018" indent="-219113" algn="l" defTabSz="876452" rtl="0" eaLnBrk="1" latinLnBrk="0" hangingPunct="1">
        <a:lnSpc>
          <a:spcPct val="90000"/>
        </a:lnSpc>
        <a:spcBef>
          <a:spcPts val="479"/>
        </a:spcBef>
        <a:buFont typeface="Wingdings 2" pitchFamily="18" charset="2"/>
        <a:buChar char=""/>
        <a:defRPr sz="1700" kern="1200">
          <a:solidFill>
            <a:schemeClr val="tx1"/>
          </a:solidFill>
          <a:latin typeface="+mn-lt"/>
          <a:ea typeface="+mn-ea"/>
          <a:cs typeface="+mn-cs"/>
        </a:defRPr>
      </a:lvl5pPr>
      <a:lvl6pPr marL="2410244" indent="-219113" algn="l" defTabSz="876452" rtl="0" eaLnBrk="1" latinLnBrk="0" hangingPunct="1">
        <a:spcBef>
          <a:spcPct val="20000"/>
        </a:spcBef>
        <a:buFont typeface="Wingdings 2" pitchFamily="18" charset="2"/>
        <a:buChar char=""/>
        <a:defRPr sz="1700" kern="1200">
          <a:solidFill>
            <a:schemeClr val="tx1"/>
          </a:solidFill>
          <a:latin typeface="+mn-lt"/>
          <a:ea typeface="+mn-ea"/>
          <a:cs typeface="+mn-cs"/>
        </a:defRPr>
      </a:lvl6pPr>
      <a:lvl7pPr marL="2848470" indent="-219113" algn="l" defTabSz="876452" rtl="0" eaLnBrk="1" latinLnBrk="0" hangingPunct="1">
        <a:spcBef>
          <a:spcPct val="20000"/>
        </a:spcBef>
        <a:buFont typeface="Wingdings 2" pitchFamily="18" charset="2"/>
        <a:buChar char=""/>
        <a:defRPr sz="1700" kern="1200">
          <a:solidFill>
            <a:schemeClr val="tx1"/>
          </a:solidFill>
          <a:latin typeface="+mn-lt"/>
          <a:ea typeface="+mn-ea"/>
          <a:cs typeface="+mn-cs"/>
        </a:defRPr>
      </a:lvl7pPr>
      <a:lvl8pPr marL="3286697" indent="-219113" algn="l" defTabSz="876452" rtl="0" eaLnBrk="1" latinLnBrk="0" hangingPunct="1">
        <a:spcBef>
          <a:spcPct val="20000"/>
        </a:spcBef>
        <a:buFont typeface="Wingdings 2" pitchFamily="18" charset="2"/>
        <a:buChar char=""/>
        <a:defRPr sz="1700" kern="1200">
          <a:solidFill>
            <a:schemeClr val="tx1"/>
          </a:solidFill>
          <a:latin typeface="+mn-lt"/>
          <a:ea typeface="+mn-ea"/>
          <a:cs typeface="+mn-cs"/>
        </a:defRPr>
      </a:lvl8pPr>
      <a:lvl9pPr marL="3724923" indent="-219113" algn="l" defTabSz="876452" rtl="0" eaLnBrk="1" latinLnBrk="0" hangingPunct="1">
        <a:spcBef>
          <a:spcPct val="20000"/>
        </a:spcBef>
        <a:buFont typeface="Wingdings 2" pitchFamily="18" charset="2"/>
        <a:buChar char=""/>
        <a:defRPr sz="1700" kern="1200">
          <a:solidFill>
            <a:schemeClr val="tx1"/>
          </a:solidFill>
          <a:latin typeface="+mn-lt"/>
          <a:ea typeface="+mn-ea"/>
          <a:cs typeface="+mn-cs"/>
        </a:defRPr>
      </a:lvl9pPr>
    </p:bodyStyle>
    <p:otherStyle>
      <a:defPPr>
        <a:defRPr lang="en-US"/>
      </a:defPPr>
      <a:lvl1pPr marL="0" algn="l" defTabSz="876452" rtl="0" eaLnBrk="1" latinLnBrk="0" hangingPunct="1">
        <a:defRPr sz="1700" kern="1200">
          <a:solidFill>
            <a:schemeClr val="tx1"/>
          </a:solidFill>
          <a:latin typeface="+mn-lt"/>
          <a:ea typeface="+mn-ea"/>
          <a:cs typeface="+mn-cs"/>
        </a:defRPr>
      </a:lvl1pPr>
      <a:lvl2pPr marL="438226" algn="l" defTabSz="876452" rtl="0" eaLnBrk="1" latinLnBrk="0" hangingPunct="1">
        <a:defRPr sz="1700" kern="1200">
          <a:solidFill>
            <a:schemeClr val="tx1"/>
          </a:solidFill>
          <a:latin typeface="+mn-lt"/>
          <a:ea typeface="+mn-ea"/>
          <a:cs typeface="+mn-cs"/>
        </a:defRPr>
      </a:lvl2pPr>
      <a:lvl3pPr marL="876452" algn="l" defTabSz="876452" rtl="0" eaLnBrk="1" latinLnBrk="0" hangingPunct="1">
        <a:defRPr sz="1700" kern="1200">
          <a:solidFill>
            <a:schemeClr val="tx1"/>
          </a:solidFill>
          <a:latin typeface="+mn-lt"/>
          <a:ea typeface="+mn-ea"/>
          <a:cs typeface="+mn-cs"/>
        </a:defRPr>
      </a:lvl3pPr>
      <a:lvl4pPr marL="1314679" algn="l" defTabSz="876452" rtl="0" eaLnBrk="1" latinLnBrk="0" hangingPunct="1">
        <a:defRPr sz="1700" kern="1200">
          <a:solidFill>
            <a:schemeClr val="tx1"/>
          </a:solidFill>
          <a:latin typeface="+mn-lt"/>
          <a:ea typeface="+mn-ea"/>
          <a:cs typeface="+mn-cs"/>
        </a:defRPr>
      </a:lvl4pPr>
      <a:lvl5pPr marL="1752905" algn="l" defTabSz="876452" rtl="0" eaLnBrk="1" latinLnBrk="0" hangingPunct="1">
        <a:defRPr sz="1700" kern="1200">
          <a:solidFill>
            <a:schemeClr val="tx1"/>
          </a:solidFill>
          <a:latin typeface="+mn-lt"/>
          <a:ea typeface="+mn-ea"/>
          <a:cs typeface="+mn-cs"/>
        </a:defRPr>
      </a:lvl5pPr>
      <a:lvl6pPr marL="2191131" algn="l" defTabSz="876452" rtl="0" eaLnBrk="1" latinLnBrk="0" hangingPunct="1">
        <a:defRPr sz="1700" kern="1200">
          <a:solidFill>
            <a:schemeClr val="tx1"/>
          </a:solidFill>
          <a:latin typeface="+mn-lt"/>
          <a:ea typeface="+mn-ea"/>
          <a:cs typeface="+mn-cs"/>
        </a:defRPr>
      </a:lvl6pPr>
      <a:lvl7pPr marL="2629357" algn="l" defTabSz="876452" rtl="0" eaLnBrk="1" latinLnBrk="0" hangingPunct="1">
        <a:defRPr sz="1700" kern="1200">
          <a:solidFill>
            <a:schemeClr val="tx1"/>
          </a:solidFill>
          <a:latin typeface="+mn-lt"/>
          <a:ea typeface="+mn-ea"/>
          <a:cs typeface="+mn-cs"/>
        </a:defRPr>
      </a:lvl7pPr>
      <a:lvl8pPr marL="3067583" algn="l" defTabSz="876452" rtl="0" eaLnBrk="1" latinLnBrk="0" hangingPunct="1">
        <a:defRPr sz="1700" kern="1200">
          <a:solidFill>
            <a:schemeClr val="tx1"/>
          </a:solidFill>
          <a:latin typeface="+mn-lt"/>
          <a:ea typeface="+mn-ea"/>
          <a:cs typeface="+mn-cs"/>
        </a:defRPr>
      </a:lvl8pPr>
      <a:lvl9pPr marL="3505810" algn="l" defTabSz="876452" rtl="0" eaLnBrk="1" latinLnBrk="0" hangingPunct="1">
        <a:defRPr sz="1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E81594-CC55-4083-8F76-3D5E56B1384A}" type="datetimeFigureOut">
              <a:rPr lang="en-US" smtClean="0"/>
              <a:pPr/>
              <a:t>7/3/2018</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2CE674-0BD6-40B0-865D-B74822A67780}" type="slidenum">
              <a:rPr lang="en-US" smtClean="0"/>
              <a:pPr/>
              <a:t>‹#›</a:t>
            </a:fld>
            <a:endParaRPr lang="en-US" dirty="0"/>
          </a:p>
        </p:txBody>
      </p:sp>
    </p:spTree>
    <p:extLst>
      <p:ext uri="{BB962C8B-B14F-4D97-AF65-F5344CB8AC3E}">
        <p14:creationId xmlns:p14="http://schemas.microsoft.com/office/powerpoint/2010/main" val="1011891302"/>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42000">
              <a:schemeClr val="bg2">
                <a:tint val="93000"/>
                <a:shade val="98000"/>
                <a:satMod val="150000"/>
                <a:lumMod val="102000"/>
              </a:schemeClr>
            </a:gs>
            <a:gs pos="12000">
              <a:schemeClr val="bg2">
                <a:tint val="98000"/>
                <a:shade val="90000"/>
                <a:satMod val="130000"/>
                <a:lumMod val="103000"/>
              </a:schemeClr>
            </a:gs>
            <a:gs pos="87000">
              <a:schemeClr val="bg2">
                <a:shade val="63000"/>
                <a:satMod val="120000"/>
              </a:schemeClr>
            </a:gs>
          </a:gsLst>
          <a:lin ang="162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59"/>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45127" y="1828801"/>
            <a:ext cx="10515600" cy="435133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982">
                <a:solidFill>
                  <a:schemeClr val="tx1">
                    <a:lumMod val="65000"/>
                    <a:lumOff val="35000"/>
                  </a:schemeClr>
                </a:solidFill>
              </a:defRPr>
            </a:lvl1pPr>
          </a:lstStyle>
          <a:p>
            <a:pPr defTabSz="1088502" rtl="1"/>
            <a:fld id="{79EE430E-14DF-4F60-89BD-37605FC4C9D0}" type="datetime8">
              <a:rPr lang="fa-IR" smtClean="0">
                <a:solidFill>
                  <a:srgbClr val="464646">
                    <a:shade val="90000"/>
                  </a:srgbClr>
                </a:solidFill>
              </a:rPr>
              <a:pPr defTabSz="1088502" rtl="1"/>
              <a:t>18/ژوئيه/3</a:t>
            </a:fld>
            <a:endParaRPr lang="fa-IR">
              <a:solidFill>
                <a:srgbClr val="464646">
                  <a:shade val="90000"/>
                </a:srgb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982">
                <a:solidFill>
                  <a:schemeClr val="tx1">
                    <a:lumMod val="65000"/>
                    <a:lumOff val="35000"/>
                  </a:schemeClr>
                </a:solidFill>
              </a:defRPr>
            </a:lvl1pPr>
          </a:lstStyle>
          <a:p>
            <a:pPr defTabSz="1088502" rtl="1"/>
            <a:endParaRPr lang="fa-IR">
              <a:solidFill>
                <a:srgbClr val="464646">
                  <a:shade val="90000"/>
                </a:srgbClr>
              </a:solidFill>
            </a:endParaRPr>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982">
                <a:solidFill>
                  <a:schemeClr val="tx1">
                    <a:tint val="75000"/>
                  </a:schemeClr>
                </a:solidFill>
              </a:defRPr>
            </a:lvl1pPr>
          </a:lstStyle>
          <a:p>
            <a:pPr defTabSz="1088502" rtl="1"/>
            <a:fld id="{933A103F-FA1D-4D07-BCF9-1F051F578DE5}" type="slidenum">
              <a:rPr lang="fa-IR" smtClean="0">
                <a:solidFill>
                  <a:srgbClr val="464646">
                    <a:shade val="90000"/>
                  </a:srgbClr>
                </a:solidFill>
              </a:rPr>
              <a:pPr defTabSz="1088502" rtl="1"/>
              <a:t>‹#›</a:t>
            </a:fld>
            <a:endParaRPr lang="fa-IR">
              <a:solidFill>
                <a:srgbClr val="464646">
                  <a:shade val="90000"/>
                </a:srgbClr>
              </a:solidFill>
            </a:endParaRPr>
          </a:p>
        </p:txBody>
      </p:sp>
    </p:spTree>
    <p:extLst>
      <p:ext uri="{BB962C8B-B14F-4D97-AF65-F5344CB8AC3E}">
        <p14:creationId xmlns:p14="http://schemas.microsoft.com/office/powerpoint/2010/main" val="2033961925"/>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ftr="0" dt="0"/>
  <p:txStyles>
    <p:titleStyle>
      <a:lvl1pPr algn="l" defTabSz="816376" rtl="0" eaLnBrk="1" latinLnBrk="0" hangingPunct="1">
        <a:lnSpc>
          <a:spcPct val="90000"/>
        </a:lnSpc>
        <a:spcBef>
          <a:spcPct val="0"/>
        </a:spcBef>
        <a:buNone/>
        <a:defRPr sz="3928" kern="1200">
          <a:solidFill>
            <a:schemeClr val="tx1"/>
          </a:solidFill>
          <a:latin typeface="+mj-lt"/>
          <a:ea typeface="+mj-ea"/>
          <a:cs typeface="+mj-cs"/>
        </a:defRPr>
      </a:lvl1pPr>
    </p:titleStyle>
    <p:bodyStyle>
      <a:lvl1pPr marL="204094" indent="-204094" algn="l" defTabSz="816376" rtl="0" eaLnBrk="1" latinLnBrk="0" hangingPunct="1">
        <a:lnSpc>
          <a:spcPct val="90000"/>
        </a:lnSpc>
        <a:spcBef>
          <a:spcPts val="893"/>
        </a:spcBef>
        <a:buFont typeface="Wingdings 2" pitchFamily="18" charset="2"/>
        <a:buChar char=""/>
        <a:defRPr sz="2500" kern="1200">
          <a:solidFill>
            <a:schemeClr val="tx1"/>
          </a:solidFill>
          <a:latin typeface="+mn-lt"/>
          <a:ea typeface="+mn-ea"/>
          <a:cs typeface="+mn-cs"/>
        </a:defRPr>
      </a:lvl1pPr>
      <a:lvl2pPr marL="612282" indent="-204094" algn="l" defTabSz="816376" rtl="0" eaLnBrk="1" latinLnBrk="0" hangingPunct="1">
        <a:lnSpc>
          <a:spcPct val="90000"/>
        </a:lnSpc>
        <a:spcBef>
          <a:spcPts val="446"/>
        </a:spcBef>
        <a:buFont typeface="Wingdings 2" pitchFamily="18" charset="2"/>
        <a:buChar char=""/>
        <a:defRPr sz="2143" kern="1200">
          <a:solidFill>
            <a:schemeClr val="tx1"/>
          </a:solidFill>
          <a:latin typeface="+mn-lt"/>
          <a:ea typeface="+mn-ea"/>
          <a:cs typeface="+mn-cs"/>
        </a:defRPr>
      </a:lvl2pPr>
      <a:lvl3pPr marL="1020470" indent="-204094" algn="l" defTabSz="816376" rtl="0" eaLnBrk="1" latinLnBrk="0" hangingPunct="1">
        <a:lnSpc>
          <a:spcPct val="90000"/>
        </a:lnSpc>
        <a:spcBef>
          <a:spcPts val="446"/>
        </a:spcBef>
        <a:buFont typeface="Wingdings 2" pitchFamily="18" charset="2"/>
        <a:buChar char=""/>
        <a:defRPr sz="1786" kern="1200">
          <a:solidFill>
            <a:schemeClr val="tx1"/>
          </a:solidFill>
          <a:latin typeface="+mn-lt"/>
          <a:ea typeface="+mn-ea"/>
          <a:cs typeface="+mn-cs"/>
        </a:defRPr>
      </a:lvl3pPr>
      <a:lvl4pPr marL="1428659" indent="-204094" algn="l" defTabSz="816376" rtl="0" eaLnBrk="1" latinLnBrk="0" hangingPunct="1">
        <a:lnSpc>
          <a:spcPct val="90000"/>
        </a:lnSpc>
        <a:spcBef>
          <a:spcPts val="446"/>
        </a:spcBef>
        <a:buFont typeface="Wingdings 2" pitchFamily="18" charset="2"/>
        <a:buChar char=""/>
        <a:defRPr sz="1607" kern="1200">
          <a:solidFill>
            <a:schemeClr val="tx1"/>
          </a:solidFill>
          <a:latin typeface="+mn-lt"/>
          <a:ea typeface="+mn-ea"/>
          <a:cs typeface="+mn-cs"/>
        </a:defRPr>
      </a:lvl4pPr>
      <a:lvl5pPr marL="1836847" indent="-204094" algn="l" defTabSz="816376" rtl="0" eaLnBrk="1" latinLnBrk="0" hangingPunct="1">
        <a:lnSpc>
          <a:spcPct val="90000"/>
        </a:lnSpc>
        <a:spcBef>
          <a:spcPts val="446"/>
        </a:spcBef>
        <a:buFont typeface="Wingdings 2" pitchFamily="18" charset="2"/>
        <a:buChar char=""/>
        <a:defRPr sz="1607" kern="1200">
          <a:solidFill>
            <a:schemeClr val="tx1"/>
          </a:solidFill>
          <a:latin typeface="+mn-lt"/>
          <a:ea typeface="+mn-ea"/>
          <a:cs typeface="+mn-cs"/>
        </a:defRPr>
      </a:lvl5pPr>
      <a:lvl6pPr marL="2245035" indent="-204094" algn="l" defTabSz="816376" rtl="0" eaLnBrk="1" latinLnBrk="0" hangingPunct="1">
        <a:spcBef>
          <a:spcPct val="20000"/>
        </a:spcBef>
        <a:buFont typeface="Wingdings 2" pitchFamily="18" charset="2"/>
        <a:buChar char=""/>
        <a:defRPr sz="1607" kern="1200">
          <a:solidFill>
            <a:schemeClr val="tx1"/>
          </a:solidFill>
          <a:latin typeface="+mn-lt"/>
          <a:ea typeface="+mn-ea"/>
          <a:cs typeface="+mn-cs"/>
        </a:defRPr>
      </a:lvl6pPr>
      <a:lvl7pPr marL="2653223" indent="-204094" algn="l" defTabSz="816376" rtl="0" eaLnBrk="1" latinLnBrk="0" hangingPunct="1">
        <a:spcBef>
          <a:spcPct val="20000"/>
        </a:spcBef>
        <a:buFont typeface="Wingdings 2" pitchFamily="18" charset="2"/>
        <a:buChar char=""/>
        <a:defRPr sz="1607" kern="1200">
          <a:solidFill>
            <a:schemeClr val="tx1"/>
          </a:solidFill>
          <a:latin typeface="+mn-lt"/>
          <a:ea typeface="+mn-ea"/>
          <a:cs typeface="+mn-cs"/>
        </a:defRPr>
      </a:lvl7pPr>
      <a:lvl8pPr marL="3061411" indent="-204094" algn="l" defTabSz="816376" rtl="0" eaLnBrk="1" latinLnBrk="0" hangingPunct="1">
        <a:spcBef>
          <a:spcPct val="20000"/>
        </a:spcBef>
        <a:buFont typeface="Wingdings 2" pitchFamily="18" charset="2"/>
        <a:buChar char=""/>
        <a:defRPr sz="1607" kern="1200">
          <a:solidFill>
            <a:schemeClr val="tx1"/>
          </a:solidFill>
          <a:latin typeface="+mn-lt"/>
          <a:ea typeface="+mn-ea"/>
          <a:cs typeface="+mn-cs"/>
        </a:defRPr>
      </a:lvl8pPr>
      <a:lvl9pPr marL="3469599" indent="-204094" algn="l" defTabSz="816376" rtl="0" eaLnBrk="1" latinLnBrk="0" hangingPunct="1">
        <a:spcBef>
          <a:spcPct val="20000"/>
        </a:spcBef>
        <a:buFont typeface="Wingdings 2" pitchFamily="18" charset="2"/>
        <a:buChar char=""/>
        <a:defRPr sz="1607" kern="1200">
          <a:solidFill>
            <a:schemeClr val="tx1"/>
          </a:solidFill>
          <a:latin typeface="+mn-lt"/>
          <a:ea typeface="+mn-ea"/>
          <a:cs typeface="+mn-cs"/>
        </a:defRPr>
      </a:lvl9pPr>
    </p:bodyStyle>
    <p:otherStyle>
      <a:defPPr>
        <a:defRPr lang="en-US"/>
      </a:defPPr>
      <a:lvl1pPr marL="0" algn="l" defTabSz="816376" rtl="0" eaLnBrk="1" latinLnBrk="0" hangingPunct="1">
        <a:defRPr sz="1607" kern="1200">
          <a:solidFill>
            <a:schemeClr val="tx1"/>
          </a:solidFill>
          <a:latin typeface="+mn-lt"/>
          <a:ea typeface="+mn-ea"/>
          <a:cs typeface="+mn-cs"/>
        </a:defRPr>
      </a:lvl1pPr>
      <a:lvl2pPr marL="408188" algn="l" defTabSz="816376" rtl="0" eaLnBrk="1" latinLnBrk="0" hangingPunct="1">
        <a:defRPr sz="1607" kern="1200">
          <a:solidFill>
            <a:schemeClr val="tx1"/>
          </a:solidFill>
          <a:latin typeface="+mn-lt"/>
          <a:ea typeface="+mn-ea"/>
          <a:cs typeface="+mn-cs"/>
        </a:defRPr>
      </a:lvl2pPr>
      <a:lvl3pPr marL="816376" algn="l" defTabSz="816376" rtl="0" eaLnBrk="1" latinLnBrk="0" hangingPunct="1">
        <a:defRPr sz="1607" kern="1200">
          <a:solidFill>
            <a:schemeClr val="tx1"/>
          </a:solidFill>
          <a:latin typeface="+mn-lt"/>
          <a:ea typeface="+mn-ea"/>
          <a:cs typeface="+mn-cs"/>
        </a:defRPr>
      </a:lvl3pPr>
      <a:lvl4pPr marL="1224564" algn="l" defTabSz="816376" rtl="0" eaLnBrk="1" latinLnBrk="0" hangingPunct="1">
        <a:defRPr sz="1607" kern="1200">
          <a:solidFill>
            <a:schemeClr val="tx1"/>
          </a:solidFill>
          <a:latin typeface="+mn-lt"/>
          <a:ea typeface="+mn-ea"/>
          <a:cs typeface="+mn-cs"/>
        </a:defRPr>
      </a:lvl4pPr>
      <a:lvl5pPr marL="1632753" algn="l" defTabSz="816376" rtl="0" eaLnBrk="1" latinLnBrk="0" hangingPunct="1">
        <a:defRPr sz="1607" kern="1200">
          <a:solidFill>
            <a:schemeClr val="tx1"/>
          </a:solidFill>
          <a:latin typeface="+mn-lt"/>
          <a:ea typeface="+mn-ea"/>
          <a:cs typeface="+mn-cs"/>
        </a:defRPr>
      </a:lvl5pPr>
      <a:lvl6pPr marL="2040941" algn="l" defTabSz="816376" rtl="0" eaLnBrk="1" latinLnBrk="0" hangingPunct="1">
        <a:defRPr sz="1607" kern="1200">
          <a:solidFill>
            <a:schemeClr val="tx1"/>
          </a:solidFill>
          <a:latin typeface="+mn-lt"/>
          <a:ea typeface="+mn-ea"/>
          <a:cs typeface="+mn-cs"/>
        </a:defRPr>
      </a:lvl6pPr>
      <a:lvl7pPr marL="2449129" algn="l" defTabSz="816376" rtl="0" eaLnBrk="1" latinLnBrk="0" hangingPunct="1">
        <a:defRPr sz="1607" kern="1200">
          <a:solidFill>
            <a:schemeClr val="tx1"/>
          </a:solidFill>
          <a:latin typeface="+mn-lt"/>
          <a:ea typeface="+mn-ea"/>
          <a:cs typeface="+mn-cs"/>
        </a:defRPr>
      </a:lvl7pPr>
      <a:lvl8pPr marL="2857317" algn="l" defTabSz="816376" rtl="0" eaLnBrk="1" latinLnBrk="0" hangingPunct="1">
        <a:defRPr sz="1607" kern="1200">
          <a:solidFill>
            <a:schemeClr val="tx1"/>
          </a:solidFill>
          <a:latin typeface="+mn-lt"/>
          <a:ea typeface="+mn-ea"/>
          <a:cs typeface="+mn-cs"/>
        </a:defRPr>
      </a:lvl8pPr>
      <a:lvl9pPr marL="3265505" algn="l" defTabSz="816376" rtl="0" eaLnBrk="1" latinLnBrk="0" hangingPunct="1">
        <a:defRPr sz="16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00.xml.rels><?xml version="1.0" encoding="UTF-8" standalone="yes"?>
<Relationships xmlns="http://schemas.openxmlformats.org/package/2006/relationships"><Relationship Id="rId8" Type="http://schemas.microsoft.com/office/2007/relationships/diagramDrawing" Target="../diagrams/drawing97.xml"/><Relationship Id="rId3" Type="http://schemas.openxmlformats.org/officeDocument/2006/relationships/image" Target="../media/image155.wmf"/><Relationship Id="rId7" Type="http://schemas.openxmlformats.org/officeDocument/2006/relationships/diagramColors" Target="../diagrams/colors9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97.xml"/><Relationship Id="rId5" Type="http://schemas.openxmlformats.org/officeDocument/2006/relationships/diagramLayout" Target="../diagrams/layout97.xml"/><Relationship Id="rId4" Type="http://schemas.openxmlformats.org/officeDocument/2006/relationships/diagramData" Target="../diagrams/data97.xml"/></Relationships>
</file>

<file path=ppt/slides/_rels/slide101.xml.rels><?xml version="1.0" encoding="UTF-8" standalone="yes"?>
<Relationships xmlns="http://schemas.openxmlformats.org/package/2006/relationships"><Relationship Id="rId8" Type="http://schemas.microsoft.com/office/2007/relationships/diagramDrawing" Target="../diagrams/drawing98.xml"/><Relationship Id="rId3" Type="http://schemas.openxmlformats.org/officeDocument/2006/relationships/image" Target="../media/image156.wmf"/><Relationship Id="rId7" Type="http://schemas.openxmlformats.org/officeDocument/2006/relationships/diagramColors" Target="../diagrams/colors9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98.xml"/><Relationship Id="rId5" Type="http://schemas.openxmlformats.org/officeDocument/2006/relationships/diagramLayout" Target="../diagrams/layout98.xml"/><Relationship Id="rId4" Type="http://schemas.openxmlformats.org/officeDocument/2006/relationships/diagramData" Target="../diagrams/data98.xml"/></Relationships>
</file>

<file path=ppt/slides/_rels/slide102.xml.rels><?xml version="1.0" encoding="UTF-8" standalone="yes"?>
<Relationships xmlns="http://schemas.openxmlformats.org/package/2006/relationships"><Relationship Id="rId8" Type="http://schemas.microsoft.com/office/2007/relationships/diagramDrawing" Target="../diagrams/drawing99.xml"/><Relationship Id="rId3" Type="http://schemas.openxmlformats.org/officeDocument/2006/relationships/image" Target="../media/image157.png"/><Relationship Id="rId7" Type="http://schemas.openxmlformats.org/officeDocument/2006/relationships/diagramColors" Target="../diagrams/colors99.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99.xml"/><Relationship Id="rId5" Type="http://schemas.openxmlformats.org/officeDocument/2006/relationships/diagramLayout" Target="../diagrams/layout99.xml"/><Relationship Id="rId4" Type="http://schemas.openxmlformats.org/officeDocument/2006/relationships/diagramData" Target="../diagrams/data99.xml"/></Relationships>
</file>

<file path=ppt/slides/_rels/slide103.xml.rels><?xml version="1.0" encoding="UTF-8" standalone="yes"?>
<Relationships xmlns="http://schemas.openxmlformats.org/package/2006/relationships"><Relationship Id="rId8" Type="http://schemas.openxmlformats.org/officeDocument/2006/relationships/diagramColors" Target="../diagrams/colors100.xml"/><Relationship Id="rId3" Type="http://schemas.openxmlformats.org/officeDocument/2006/relationships/image" Target="../media/image158.png"/><Relationship Id="rId7" Type="http://schemas.openxmlformats.org/officeDocument/2006/relationships/diagramQuickStyle" Target="../diagrams/quickStyle10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00.xml"/><Relationship Id="rId5" Type="http://schemas.openxmlformats.org/officeDocument/2006/relationships/diagramData" Target="../diagrams/data100.xml"/><Relationship Id="rId4" Type="http://schemas.openxmlformats.org/officeDocument/2006/relationships/image" Target="../media/image159.png"/><Relationship Id="rId9" Type="http://schemas.microsoft.com/office/2007/relationships/diagramDrawing" Target="../diagrams/drawing100.xml"/></Relationships>
</file>

<file path=ppt/slides/_rels/slide104.xml.rels><?xml version="1.0" encoding="UTF-8" standalone="yes"?>
<Relationships xmlns="http://schemas.openxmlformats.org/package/2006/relationships"><Relationship Id="rId8" Type="http://schemas.microsoft.com/office/2007/relationships/diagramDrawing" Target="../diagrams/drawing101.xml"/><Relationship Id="rId3" Type="http://schemas.openxmlformats.org/officeDocument/2006/relationships/image" Target="../media/image160.wmf"/><Relationship Id="rId7" Type="http://schemas.openxmlformats.org/officeDocument/2006/relationships/diagramColors" Target="../diagrams/colors10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1.xml"/><Relationship Id="rId5" Type="http://schemas.openxmlformats.org/officeDocument/2006/relationships/diagramLayout" Target="../diagrams/layout101.xml"/><Relationship Id="rId4" Type="http://schemas.openxmlformats.org/officeDocument/2006/relationships/diagramData" Target="../diagrams/data101.xml"/></Relationships>
</file>

<file path=ppt/slides/_rels/slide105.xml.rels><?xml version="1.0" encoding="UTF-8" standalone="yes"?>
<Relationships xmlns="http://schemas.openxmlformats.org/package/2006/relationships"><Relationship Id="rId8" Type="http://schemas.microsoft.com/office/2007/relationships/diagramDrawing" Target="../diagrams/drawing102.xml"/><Relationship Id="rId3" Type="http://schemas.openxmlformats.org/officeDocument/2006/relationships/image" Target="../media/image161.wmf"/><Relationship Id="rId7" Type="http://schemas.openxmlformats.org/officeDocument/2006/relationships/diagramColors" Target="../diagrams/colors10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2.xml"/><Relationship Id="rId5" Type="http://schemas.openxmlformats.org/officeDocument/2006/relationships/diagramLayout" Target="../diagrams/layout102.xml"/><Relationship Id="rId4" Type="http://schemas.openxmlformats.org/officeDocument/2006/relationships/diagramData" Target="../diagrams/data102.xml"/></Relationships>
</file>

<file path=ppt/slides/_rels/slide106.xml.rels><?xml version="1.0" encoding="UTF-8" standalone="yes"?>
<Relationships xmlns="http://schemas.openxmlformats.org/package/2006/relationships"><Relationship Id="rId8" Type="http://schemas.microsoft.com/office/2007/relationships/diagramDrawing" Target="../diagrams/drawing103.xml"/><Relationship Id="rId3" Type="http://schemas.openxmlformats.org/officeDocument/2006/relationships/image" Target="../media/image162.wmf"/><Relationship Id="rId7" Type="http://schemas.openxmlformats.org/officeDocument/2006/relationships/diagramColors" Target="../diagrams/colors10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3.xml"/><Relationship Id="rId5" Type="http://schemas.openxmlformats.org/officeDocument/2006/relationships/diagramLayout" Target="../diagrams/layout103.xml"/><Relationship Id="rId4" Type="http://schemas.openxmlformats.org/officeDocument/2006/relationships/diagramData" Target="../diagrams/data103.xml"/></Relationships>
</file>

<file path=ppt/slides/_rels/slide107.xml.rels><?xml version="1.0" encoding="UTF-8" standalone="yes"?>
<Relationships xmlns="http://schemas.openxmlformats.org/package/2006/relationships"><Relationship Id="rId8" Type="http://schemas.microsoft.com/office/2007/relationships/diagramDrawing" Target="../diagrams/drawing104.xml"/><Relationship Id="rId3" Type="http://schemas.openxmlformats.org/officeDocument/2006/relationships/image" Target="../media/image163.png"/><Relationship Id="rId7" Type="http://schemas.openxmlformats.org/officeDocument/2006/relationships/diagramColors" Target="../diagrams/colors10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4.xml"/><Relationship Id="rId5" Type="http://schemas.openxmlformats.org/officeDocument/2006/relationships/diagramLayout" Target="../diagrams/layout104.xml"/><Relationship Id="rId4" Type="http://schemas.openxmlformats.org/officeDocument/2006/relationships/diagramData" Target="../diagrams/data104.xml"/></Relationships>
</file>

<file path=ppt/slides/_rels/slide108.xml.rels><?xml version="1.0" encoding="UTF-8" standalone="yes"?>
<Relationships xmlns="http://schemas.openxmlformats.org/package/2006/relationships"><Relationship Id="rId8" Type="http://schemas.openxmlformats.org/officeDocument/2006/relationships/diagramColors" Target="../diagrams/colors105.xml"/><Relationship Id="rId3" Type="http://schemas.openxmlformats.org/officeDocument/2006/relationships/image" Target="../media/image164.png"/><Relationship Id="rId7" Type="http://schemas.openxmlformats.org/officeDocument/2006/relationships/diagramQuickStyle" Target="../diagrams/quickStyle10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05.xml"/><Relationship Id="rId5" Type="http://schemas.openxmlformats.org/officeDocument/2006/relationships/diagramData" Target="../diagrams/data105.xml"/><Relationship Id="rId4" Type="http://schemas.openxmlformats.org/officeDocument/2006/relationships/image" Target="../media/image165.png"/><Relationship Id="rId9" Type="http://schemas.microsoft.com/office/2007/relationships/diagramDrawing" Target="../diagrams/drawing105.xml"/></Relationships>
</file>

<file path=ppt/slides/_rels/slide109.xml.rels><?xml version="1.0" encoding="UTF-8" standalone="yes"?>
<Relationships xmlns="http://schemas.openxmlformats.org/package/2006/relationships"><Relationship Id="rId8" Type="http://schemas.microsoft.com/office/2007/relationships/diagramDrawing" Target="../diagrams/drawing106.xml"/><Relationship Id="rId3" Type="http://schemas.openxmlformats.org/officeDocument/2006/relationships/image" Target="../media/image164.png"/><Relationship Id="rId7" Type="http://schemas.openxmlformats.org/officeDocument/2006/relationships/diagramColors" Target="../diagrams/colors10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6.xml"/><Relationship Id="rId5" Type="http://schemas.openxmlformats.org/officeDocument/2006/relationships/diagramLayout" Target="../diagrams/layout106.xml"/><Relationship Id="rId4" Type="http://schemas.openxmlformats.org/officeDocument/2006/relationships/diagramData" Target="../diagrams/data106.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10.xml.rels><?xml version="1.0" encoding="UTF-8" standalone="yes"?>
<Relationships xmlns="http://schemas.openxmlformats.org/package/2006/relationships"><Relationship Id="rId8" Type="http://schemas.microsoft.com/office/2007/relationships/diagramDrawing" Target="../diagrams/drawing107.xml"/><Relationship Id="rId3" Type="http://schemas.openxmlformats.org/officeDocument/2006/relationships/image" Target="../media/image96.png"/><Relationship Id="rId7" Type="http://schemas.openxmlformats.org/officeDocument/2006/relationships/diagramColors" Target="../diagrams/colors10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07.xml"/><Relationship Id="rId5" Type="http://schemas.openxmlformats.org/officeDocument/2006/relationships/diagramLayout" Target="../diagrams/layout107.xml"/><Relationship Id="rId4" Type="http://schemas.openxmlformats.org/officeDocument/2006/relationships/diagramData" Target="../diagrams/data107.xml"/></Relationships>
</file>

<file path=ppt/slides/_rels/slide12.xml.rels><?xml version="1.0" encoding="UTF-8" standalone="yes"?>
<Relationships xmlns="http://schemas.openxmlformats.org/package/2006/relationships"><Relationship Id="rId8" Type="http://schemas.openxmlformats.org/officeDocument/2006/relationships/diagramColors" Target="../diagrams/colors10.xml"/><Relationship Id="rId3" Type="http://schemas.openxmlformats.org/officeDocument/2006/relationships/image" Target="../media/image5.png"/><Relationship Id="rId7" Type="http://schemas.openxmlformats.org/officeDocument/2006/relationships/diagramQuickStyle" Target="../diagrams/quickStyle1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0.xml"/><Relationship Id="rId5" Type="http://schemas.openxmlformats.org/officeDocument/2006/relationships/diagramData" Target="../diagrams/data10.xml"/><Relationship Id="rId4" Type="http://schemas.openxmlformats.org/officeDocument/2006/relationships/image" Target="../media/image6.png"/><Relationship Id="rId9" Type="http://schemas.microsoft.com/office/2007/relationships/diagramDrawing" Target="../diagrams/drawing10.xml"/></Relationships>
</file>

<file path=ppt/slides/_rels/slide13.xml.rels><?xml version="1.0" encoding="UTF-8" standalone="yes"?>
<Relationships xmlns="http://schemas.openxmlformats.org/package/2006/relationships"><Relationship Id="rId8" Type="http://schemas.microsoft.com/office/2007/relationships/diagramDrawing" Target="../diagrams/drawing11.xml"/><Relationship Id="rId3" Type="http://schemas.openxmlformats.org/officeDocument/2006/relationships/image" Target="../media/image7.png"/><Relationship Id="rId7" Type="http://schemas.openxmlformats.org/officeDocument/2006/relationships/diagramColors" Target="../diagrams/colors1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11.xml"/><Relationship Id="rId5" Type="http://schemas.openxmlformats.org/officeDocument/2006/relationships/diagramLayout" Target="../diagrams/layout11.xml"/><Relationship Id="rId10" Type="http://schemas.openxmlformats.org/officeDocument/2006/relationships/image" Target="../media/image9.png"/><Relationship Id="rId4" Type="http://schemas.openxmlformats.org/officeDocument/2006/relationships/diagramData" Target="../diagrams/data11.xml"/><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12.xml"/><Relationship Id="rId3" Type="http://schemas.openxmlformats.org/officeDocument/2006/relationships/image" Target="../media/image10.png"/><Relationship Id="rId7" Type="http://schemas.openxmlformats.org/officeDocument/2006/relationships/diagramQuickStyle" Target="../diagrams/quickStyle1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2.xml"/><Relationship Id="rId5" Type="http://schemas.openxmlformats.org/officeDocument/2006/relationships/diagramData" Target="../diagrams/data12.xml"/><Relationship Id="rId4" Type="http://schemas.openxmlformats.org/officeDocument/2006/relationships/image" Target="../media/image11.png"/><Relationship Id="rId9" Type="http://schemas.microsoft.com/office/2007/relationships/diagramDrawing" Target="../diagrams/drawing12.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16.xml.rels><?xml version="1.0" encoding="UTF-8" standalone="yes"?>
<Relationships xmlns="http://schemas.openxmlformats.org/package/2006/relationships"><Relationship Id="rId8" Type="http://schemas.openxmlformats.org/officeDocument/2006/relationships/diagramColors" Target="../diagrams/colors14.xml"/><Relationship Id="rId3" Type="http://schemas.openxmlformats.org/officeDocument/2006/relationships/image" Target="../media/image12.png"/><Relationship Id="rId7" Type="http://schemas.openxmlformats.org/officeDocument/2006/relationships/diagramQuickStyle" Target="../diagrams/quickStyle1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4.xml"/><Relationship Id="rId5" Type="http://schemas.openxmlformats.org/officeDocument/2006/relationships/diagramData" Target="../diagrams/data14.xml"/><Relationship Id="rId4" Type="http://schemas.openxmlformats.org/officeDocument/2006/relationships/image" Target="../media/image13.png"/><Relationship Id="rId9" Type="http://schemas.microsoft.com/office/2007/relationships/diagramDrawing" Target="../diagrams/drawing14.xml"/></Relationships>
</file>

<file path=ppt/slides/_rels/slide17.xml.rels><?xml version="1.0" encoding="UTF-8" standalone="yes"?>
<Relationships xmlns="http://schemas.openxmlformats.org/package/2006/relationships"><Relationship Id="rId8" Type="http://schemas.openxmlformats.org/officeDocument/2006/relationships/diagramColors" Target="../diagrams/colors15.xml"/><Relationship Id="rId3" Type="http://schemas.openxmlformats.org/officeDocument/2006/relationships/image" Target="../media/image12.png"/><Relationship Id="rId7" Type="http://schemas.openxmlformats.org/officeDocument/2006/relationships/diagramQuickStyle" Target="../diagrams/quickStyle1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5.xml"/><Relationship Id="rId5" Type="http://schemas.openxmlformats.org/officeDocument/2006/relationships/diagramData" Target="../diagrams/data15.xml"/><Relationship Id="rId4" Type="http://schemas.openxmlformats.org/officeDocument/2006/relationships/image" Target="../media/image14.png"/><Relationship Id="rId9" Type="http://schemas.microsoft.com/office/2007/relationships/diagramDrawing" Target="../diagrams/drawing15.xml"/></Relationships>
</file>

<file path=ppt/slides/_rels/slide18.xml.rels><?xml version="1.0" encoding="UTF-8" standalone="yes"?>
<Relationships xmlns="http://schemas.openxmlformats.org/package/2006/relationships"><Relationship Id="rId8" Type="http://schemas.openxmlformats.org/officeDocument/2006/relationships/diagramColors" Target="../diagrams/colors16.xml"/><Relationship Id="rId3" Type="http://schemas.openxmlformats.org/officeDocument/2006/relationships/image" Target="../media/image12.png"/><Relationship Id="rId7" Type="http://schemas.openxmlformats.org/officeDocument/2006/relationships/diagramQuickStyle" Target="../diagrams/quickStyle1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16.xml"/><Relationship Id="rId5" Type="http://schemas.openxmlformats.org/officeDocument/2006/relationships/diagramData" Target="../diagrams/data16.xml"/><Relationship Id="rId4" Type="http://schemas.openxmlformats.org/officeDocument/2006/relationships/image" Target="../media/image15.png"/><Relationship Id="rId9" Type="http://schemas.microsoft.com/office/2007/relationships/diagramDrawing" Target="../diagrams/drawing16.xml"/></Relationships>
</file>

<file path=ppt/slides/_rels/slide19.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diagramLayout" Target="../diagrams/layout17.xml"/><Relationship Id="rId12" Type="http://schemas.openxmlformats.org/officeDocument/2006/relationships/diagramData" Target="../diagrams/data17.xml"/><Relationship Id="rId2" Type="http://schemas.openxmlformats.org/officeDocument/2006/relationships/image" Target="../media/image2.emf"/><Relationship Id="rId16" Type="http://schemas.microsoft.com/office/2007/relationships/diagramDrawing" Target="../diagrams/drawing17.xml"/><Relationship Id="rId1" Type="http://schemas.openxmlformats.org/officeDocument/2006/relationships/slideLayout" Target="../slideLayouts/slideLayout2.xml"/><Relationship Id="rId11" Type="http://schemas.openxmlformats.org/officeDocument/2006/relationships/image" Target="../media/image18.png"/><Relationship Id="rId15" Type="http://schemas.openxmlformats.org/officeDocument/2006/relationships/diagramColors" Target="../diagrams/colors17.xml"/><Relationship Id="rId10" Type="http://schemas.openxmlformats.org/officeDocument/2006/relationships/image" Target="../media/image17.png"/><Relationship Id="rId9" Type="http://schemas.openxmlformats.org/officeDocument/2006/relationships/image" Target="../media/image16.png"/><Relationship Id="rId14" Type="http://schemas.openxmlformats.org/officeDocument/2006/relationships/diagramQuickStyle" Target="../diagrams/quickStyle17.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0.png"/><Relationship Id="rId13" Type="http://schemas.openxmlformats.org/officeDocument/2006/relationships/diagramColors" Target="../diagrams/colors18.xml"/><Relationship Id="rId12" Type="http://schemas.openxmlformats.org/officeDocument/2006/relationships/diagramQuickStyle" Target="../diagrams/quickStyle18.xml"/><Relationship Id="rId2" Type="http://schemas.openxmlformats.org/officeDocument/2006/relationships/image" Target="../media/image2.emf"/><Relationship Id="rId1" Type="http://schemas.openxmlformats.org/officeDocument/2006/relationships/slideLayout" Target="../slideLayouts/slideLayout2.xml"/><Relationship Id="rId11" Type="http://schemas.openxmlformats.org/officeDocument/2006/relationships/diagramLayout" Target="../diagrams/layout18.xml"/><Relationship Id="rId10" Type="http://schemas.openxmlformats.org/officeDocument/2006/relationships/diagramData" Target="../diagrams/data18.xml"/><Relationship Id="rId9" Type="http://schemas.openxmlformats.org/officeDocument/2006/relationships/image" Target="../media/image17.png"/><Relationship Id="rId14" Type="http://schemas.microsoft.com/office/2007/relationships/diagramDrawing" Target="../diagrams/drawing18.xml"/></Relationships>
</file>

<file path=ppt/slides/_rels/slide21.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diagramColors" Target="../diagrams/colors19.xml"/><Relationship Id="rId12" Type="http://schemas.openxmlformats.org/officeDocument/2006/relationships/diagramQuickStyle" Target="../diagrams/quickStyle19.xml"/><Relationship Id="rId2" Type="http://schemas.openxmlformats.org/officeDocument/2006/relationships/image" Target="../media/image2.emf"/><Relationship Id="rId1" Type="http://schemas.openxmlformats.org/officeDocument/2006/relationships/slideLayout" Target="../slideLayouts/slideLayout2.xml"/><Relationship Id="rId11" Type="http://schemas.openxmlformats.org/officeDocument/2006/relationships/diagramLayout" Target="../diagrams/layout19.xml"/><Relationship Id="rId10" Type="http://schemas.openxmlformats.org/officeDocument/2006/relationships/diagramData" Target="../diagrams/data19.xml"/><Relationship Id="rId9" Type="http://schemas.openxmlformats.org/officeDocument/2006/relationships/image" Target="../media/image16.png"/><Relationship Id="rId14" Type="http://schemas.microsoft.com/office/2007/relationships/diagramDrawing" Target="../diagrams/drawing19.xml"/></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13" Type="http://schemas.microsoft.com/office/2007/relationships/diagramDrawing" Target="../diagrams/drawing20.xml"/><Relationship Id="rId3" Type="http://schemas.openxmlformats.org/officeDocument/2006/relationships/image" Target="../media/image2.emf"/><Relationship Id="rId7" Type="http://schemas.openxmlformats.org/officeDocument/2006/relationships/oleObject" Target="../embeddings/oleObject2.bin"/><Relationship Id="rId12" Type="http://schemas.openxmlformats.org/officeDocument/2006/relationships/diagramColors" Target="../diagrams/colors2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diagramQuickStyle" Target="../diagrams/quickStyle20.xml"/><Relationship Id="rId5" Type="http://schemas.openxmlformats.org/officeDocument/2006/relationships/oleObject" Target="../embeddings/oleObject1.bin"/><Relationship Id="rId10" Type="http://schemas.openxmlformats.org/officeDocument/2006/relationships/diagramLayout" Target="../diagrams/layout20.xml"/><Relationship Id="rId4" Type="http://schemas.openxmlformats.org/officeDocument/2006/relationships/image" Target="../media/image21.jpeg"/><Relationship Id="rId9" Type="http://schemas.openxmlformats.org/officeDocument/2006/relationships/diagramData" Target="../diagrams/data20.xml"/></Relationships>
</file>

<file path=ppt/slides/_rels/slide23.xml.rels><?xml version="1.0" encoding="UTF-8" standalone="yes"?>
<Relationships xmlns="http://schemas.openxmlformats.org/package/2006/relationships"><Relationship Id="rId8" Type="http://schemas.microsoft.com/office/2007/relationships/diagramDrawing" Target="../diagrams/drawing21.xml"/><Relationship Id="rId3" Type="http://schemas.openxmlformats.org/officeDocument/2006/relationships/image" Target="../media/image22.wmf"/><Relationship Id="rId7" Type="http://schemas.openxmlformats.org/officeDocument/2006/relationships/diagramColors" Target="../diagrams/colors2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21.xml"/><Relationship Id="rId5" Type="http://schemas.openxmlformats.org/officeDocument/2006/relationships/diagramLayout" Target="../diagrams/layout21.xml"/><Relationship Id="rId4" Type="http://schemas.openxmlformats.org/officeDocument/2006/relationships/diagramData" Target="../diagrams/data21.xml"/></Relationships>
</file>

<file path=ppt/slides/_rels/slide24.xml.rels><?xml version="1.0" encoding="UTF-8" standalone="yes"?>
<Relationships xmlns="http://schemas.openxmlformats.org/package/2006/relationships"><Relationship Id="rId8" Type="http://schemas.openxmlformats.org/officeDocument/2006/relationships/diagramColors" Target="../diagrams/colors22.xml"/><Relationship Id="rId3" Type="http://schemas.openxmlformats.org/officeDocument/2006/relationships/image" Target="../media/image22.wmf"/><Relationship Id="rId7" Type="http://schemas.openxmlformats.org/officeDocument/2006/relationships/diagramQuickStyle" Target="../diagrams/quickStyle2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22.xml"/><Relationship Id="rId5" Type="http://schemas.openxmlformats.org/officeDocument/2006/relationships/diagramData" Target="../diagrams/data22.xml"/><Relationship Id="rId4" Type="http://schemas.openxmlformats.org/officeDocument/2006/relationships/image" Target="../media/image23.wmf"/><Relationship Id="rId9" Type="http://schemas.microsoft.com/office/2007/relationships/diagramDrawing" Target="../diagrams/drawing22.xml"/></Relationships>
</file>

<file path=ppt/slides/_rels/slide25.xml.rels><?xml version="1.0" encoding="UTF-8" standalone="yes"?>
<Relationships xmlns="http://schemas.openxmlformats.org/package/2006/relationships"><Relationship Id="rId8" Type="http://schemas.openxmlformats.org/officeDocument/2006/relationships/diagramColors" Target="../diagrams/colors23.xml"/><Relationship Id="rId3" Type="http://schemas.openxmlformats.org/officeDocument/2006/relationships/image" Target="../media/image22.wmf"/><Relationship Id="rId7" Type="http://schemas.openxmlformats.org/officeDocument/2006/relationships/diagramQuickStyle" Target="../diagrams/quickStyle2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23.xml"/><Relationship Id="rId5" Type="http://schemas.openxmlformats.org/officeDocument/2006/relationships/diagramData" Target="../diagrams/data23.xml"/><Relationship Id="rId4" Type="http://schemas.openxmlformats.org/officeDocument/2006/relationships/image" Target="../media/image24.wmf"/><Relationship Id="rId9" Type="http://schemas.microsoft.com/office/2007/relationships/diagramDrawing" Target="../diagrams/drawing23.xml"/></Relationships>
</file>

<file path=ppt/slides/_rels/slide26.xml.rels><?xml version="1.0" encoding="UTF-8" standalone="yes"?>
<Relationships xmlns="http://schemas.openxmlformats.org/package/2006/relationships"><Relationship Id="rId8" Type="http://schemas.openxmlformats.org/officeDocument/2006/relationships/diagramLayout" Target="../diagrams/layout24.xml"/><Relationship Id="rId3" Type="http://schemas.openxmlformats.org/officeDocument/2006/relationships/image" Target="../media/image2.emf"/><Relationship Id="rId7" Type="http://schemas.openxmlformats.org/officeDocument/2006/relationships/diagramData" Target="../diagrams/data2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11" Type="http://schemas.microsoft.com/office/2007/relationships/diagramDrawing" Target="../diagrams/drawing24.xml"/><Relationship Id="rId5" Type="http://schemas.openxmlformats.org/officeDocument/2006/relationships/oleObject" Target="../embeddings/oleObject3.bin"/><Relationship Id="rId10" Type="http://schemas.openxmlformats.org/officeDocument/2006/relationships/diagramColors" Target="../diagrams/colors24.xml"/><Relationship Id="rId4" Type="http://schemas.openxmlformats.org/officeDocument/2006/relationships/image" Target="../media/image26.png"/><Relationship Id="rId9" Type="http://schemas.openxmlformats.org/officeDocument/2006/relationships/diagramQuickStyle" Target="../diagrams/quickStyle24.xml"/></Relationships>
</file>

<file path=ppt/slides/_rels/slide27.xml.rels><?xml version="1.0" encoding="UTF-8" standalone="yes"?>
<Relationships xmlns="http://schemas.openxmlformats.org/package/2006/relationships"><Relationship Id="rId13" Type="http://schemas.openxmlformats.org/officeDocument/2006/relationships/image" Target="../media/image290.png"/><Relationship Id="rId18" Type="http://schemas.microsoft.com/office/2007/relationships/diagramDrawing" Target="../diagrams/drawing25.xml"/><Relationship Id="rId3" Type="http://schemas.openxmlformats.org/officeDocument/2006/relationships/image" Target="../media/image27.png"/><Relationship Id="rId12" Type="http://schemas.openxmlformats.org/officeDocument/2006/relationships/image" Target="../media/image280.png"/><Relationship Id="rId17" Type="http://schemas.openxmlformats.org/officeDocument/2006/relationships/diagramColors" Target="../diagrams/colors25.xml"/><Relationship Id="rId2" Type="http://schemas.openxmlformats.org/officeDocument/2006/relationships/image" Target="../media/image2.emf"/><Relationship Id="rId16" Type="http://schemas.openxmlformats.org/officeDocument/2006/relationships/diagramQuickStyle" Target="../diagrams/quickStyle25.xml"/><Relationship Id="rId1" Type="http://schemas.openxmlformats.org/officeDocument/2006/relationships/slideLayout" Target="../slideLayouts/slideLayout2.xml"/><Relationship Id="rId11" Type="http://schemas.openxmlformats.org/officeDocument/2006/relationships/image" Target="../media/image270.png"/><Relationship Id="rId5" Type="http://schemas.openxmlformats.org/officeDocument/2006/relationships/image" Target="../media/image29.png"/><Relationship Id="rId15" Type="http://schemas.openxmlformats.org/officeDocument/2006/relationships/diagramLayout" Target="../diagrams/layout25.xml"/><Relationship Id="rId4" Type="http://schemas.openxmlformats.org/officeDocument/2006/relationships/image" Target="../media/image28.png"/><Relationship Id="rId14" Type="http://schemas.openxmlformats.org/officeDocument/2006/relationships/diagramData" Target="../diagrams/data25.xml"/></Relationships>
</file>

<file path=ppt/slides/_rels/slide28.xml.rels><?xml version="1.0" encoding="UTF-8" standalone="yes"?>
<Relationships xmlns="http://schemas.openxmlformats.org/package/2006/relationships"><Relationship Id="rId13" Type="http://schemas.openxmlformats.org/officeDocument/2006/relationships/image" Target="../media/image35.png"/><Relationship Id="rId18" Type="http://schemas.microsoft.com/office/2007/relationships/diagramDrawing" Target="../diagrams/drawing26.xml"/><Relationship Id="rId3" Type="http://schemas.openxmlformats.org/officeDocument/2006/relationships/image" Target="../media/image30.png"/><Relationship Id="rId12" Type="http://schemas.openxmlformats.org/officeDocument/2006/relationships/image" Target="../media/image340.png"/><Relationship Id="rId17" Type="http://schemas.openxmlformats.org/officeDocument/2006/relationships/diagramColors" Target="../diagrams/colors26.xml"/><Relationship Id="rId2" Type="http://schemas.openxmlformats.org/officeDocument/2006/relationships/image" Target="../media/image2.emf"/><Relationship Id="rId16" Type="http://schemas.openxmlformats.org/officeDocument/2006/relationships/diagramQuickStyle" Target="../diagrams/quickStyle26.xml"/><Relationship Id="rId1" Type="http://schemas.openxmlformats.org/officeDocument/2006/relationships/slideLayout" Target="../slideLayouts/slideLayout2.xml"/><Relationship Id="rId11" Type="http://schemas.openxmlformats.org/officeDocument/2006/relationships/image" Target="../media/image330.png"/><Relationship Id="rId5" Type="http://schemas.openxmlformats.org/officeDocument/2006/relationships/image" Target="../media/image32.png"/><Relationship Id="rId15" Type="http://schemas.openxmlformats.org/officeDocument/2006/relationships/diagramLayout" Target="../diagrams/layout26.xml"/><Relationship Id="rId4" Type="http://schemas.openxmlformats.org/officeDocument/2006/relationships/image" Target="../media/image31.png"/><Relationship Id="rId14" Type="http://schemas.openxmlformats.org/officeDocument/2006/relationships/diagramData" Target="../diagrams/data26.xml"/></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13" Type="http://schemas.microsoft.com/office/2007/relationships/diagramDrawing" Target="../diagrams/drawing27.xml"/><Relationship Id="rId3" Type="http://schemas.openxmlformats.org/officeDocument/2006/relationships/image" Target="../media/image2.emf"/><Relationship Id="rId7" Type="http://schemas.openxmlformats.org/officeDocument/2006/relationships/oleObject" Target="../embeddings/oleObject5.bin"/><Relationship Id="rId12" Type="http://schemas.openxmlformats.org/officeDocument/2006/relationships/diagramColors" Target="../diagrams/colors2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diagramQuickStyle" Target="../diagrams/quickStyle27.xml"/><Relationship Id="rId5" Type="http://schemas.openxmlformats.org/officeDocument/2006/relationships/oleObject" Target="../embeddings/oleObject4.bin"/><Relationship Id="rId10" Type="http://schemas.openxmlformats.org/officeDocument/2006/relationships/diagramLayout" Target="../diagrams/layout27.xml"/><Relationship Id="rId4" Type="http://schemas.openxmlformats.org/officeDocument/2006/relationships/image" Target="../media/image36.png"/><Relationship Id="rId9" Type="http://schemas.openxmlformats.org/officeDocument/2006/relationships/diagramData" Target="../diagrams/data2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emf"/><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8" Type="http://schemas.openxmlformats.org/officeDocument/2006/relationships/diagramQuickStyle" Target="../diagrams/quickStyle28.xml"/><Relationship Id="rId3" Type="http://schemas.openxmlformats.org/officeDocument/2006/relationships/image" Target="../media/image37.png"/><Relationship Id="rId7" Type="http://schemas.openxmlformats.org/officeDocument/2006/relationships/diagramLayout" Target="../diagrams/layout2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Data" Target="../diagrams/data28.xml"/><Relationship Id="rId5" Type="http://schemas.openxmlformats.org/officeDocument/2006/relationships/image" Target="../media/image39.png"/><Relationship Id="rId10" Type="http://schemas.microsoft.com/office/2007/relationships/diagramDrawing" Target="../diagrams/drawing28.xml"/><Relationship Id="rId4" Type="http://schemas.openxmlformats.org/officeDocument/2006/relationships/image" Target="../media/image38.png"/><Relationship Id="rId9" Type="http://schemas.openxmlformats.org/officeDocument/2006/relationships/diagramColors" Target="../diagrams/colors28.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diagramColors" Target="../diagrams/colors29.xml"/><Relationship Id="rId3" Type="http://schemas.openxmlformats.org/officeDocument/2006/relationships/image" Target="../media/image2.emf"/><Relationship Id="rId7" Type="http://schemas.openxmlformats.org/officeDocument/2006/relationships/image" Target="../media/image33.wmf"/><Relationship Id="rId12" Type="http://schemas.openxmlformats.org/officeDocument/2006/relationships/diagramQuickStyle" Target="../diagrams/quickStyle2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diagramLayout" Target="../diagrams/layout29.xml"/><Relationship Id="rId5" Type="http://schemas.openxmlformats.org/officeDocument/2006/relationships/image" Target="../media/image41.png"/><Relationship Id="rId10" Type="http://schemas.openxmlformats.org/officeDocument/2006/relationships/diagramData" Target="../diagrams/data29.xml"/><Relationship Id="rId4" Type="http://schemas.openxmlformats.org/officeDocument/2006/relationships/image" Target="../media/image40.png"/><Relationship Id="rId9" Type="http://schemas.openxmlformats.org/officeDocument/2006/relationships/image" Target="../media/image34.wmf"/><Relationship Id="rId14" Type="http://schemas.microsoft.com/office/2007/relationships/diagramDrawing" Target="../diagrams/drawing29.xml"/></Relationships>
</file>

<file path=ppt/slides/_rels/slide32.xml.rels><?xml version="1.0" encoding="UTF-8" standalone="yes"?>
<Relationships xmlns="http://schemas.openxmlformats.org/package/2006/relationships"><Relationship Id="rId8" Type="http://schemas.openxmlformats.org/officeDocument/2006/relationships/diagramData" Target="../diagrams/data31.xml"/><Relationship Id="rId3" Type="http://schemas.openxmlformats.org/officeDocument/2006/relationships/diagramLayout" Target="../diagrams/layout30.xml"/><Relationship Id="rId7" Type="http://schemas.openxmlformats.org/officeDocument/2006/relationships/image" Target="../media/image2.emf"/><Relationship Id="rId12" Type="http://schemas.microsoft.com/office/2007/relationships/diagramDrawing" Target="../diagrams/drawing31.xml"/><Relationship Id="rId2" Type="http://schemas.openxmlformats.org/officeDocument/2006/relationships/diagramData" Target="../diagrams/data30.xml"/><Relationship Id="rId1" Type="http://schemas.openxmlformats.org/officeDocument/2006/relationships/slideLayout" Target="../slideLayouts/slideLayout2.xml"/><Relationship Id="rId6" Type="http://schemas.microsoft.com/office/2007/relationships/diagramDrawing" Target="../diagrams/drawing30.xml"/><Relationship Id="rId11" Type="http://schemas.openxmlformats.org/officeDocument/2006/relationships/diagramColors" Target="../diagrams/colors31.xml"/><Relationship Id="rId5" Type="http://schemas.openxmlformats.org/officeDocument/2006/relationships/diagramColors" Target="../diagrams/colors30.xml"/><Relationship Id="rId10" Type="http://schemas.openxmlformats.org/officeDocument/2006/relationships/diagramQuickStyle" Target="../diagrams/quickStyle31.xml"/><Relationship Id="rId4" Type="http://schemas.openxmlformats.org/officeDocument/2006/relationships/diagramQuickStyle" Target="../diagrams/quickStyle30.xml"/><Relationship Id="rId9" Type="http://schemas.openxmlformats.org/officeDocument/2006/relationships/diagramLayout" Target="../diagrams/layout31.xml"/></Relationships>
</file>

<file path=ppt/slides/_rels/slide33.xml.rels><?xml version="1.0" encoding="UTF-8" standalone="yes"?>
<Relationships xmlns="http://schemas.openxmlformats.org/package/2006/relationships"><Relationship Id="rId8" Type="http://schemas.microsoft.com/office/2007/relationships/diagramDrawing" Target="../diagrams/drawing32.xml"/><Relationship Id="rId3" Type="http://schemas.openxmlformats.org/officeDocument/2006/relationships/image" Target="../media/image42.emf"/><Relationship Id="rId7" Type="http://schemas.openxmlformats.org/officeDocument/2006/relationships/diagramColors" Target="../diagrams/colors3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32.xml"/><Relationship Id="rId5" Type="http://schemas.openxmlformats.org/officeDocument/2006/relationships/diagramLayout" Target="../diagrams/layout32.xml"/><Relationship Id="rId4" Type="http://schemas.openxmlformats.org/officeDocument/2006/relationships/diagramData" Target="../diagrams/data32.xml"/></Relationships>
</file>

<file path=ppt/slides/_rels/slide34.xml.rels><?xml version="1.0" encoding="UTF-8" standalone="yes"?>
<Relationships xmlns="http://schemas.openxmlformats.org/package/2006/relationships"><Relationship Id="rId8" Type="http://schemas.openxmlformats.org/officeDocument/2006/relationships/diagramQuickStyle" Target="../diagrams/quickStyle33.xml"/><Relationship Id="rId3" Type="http://schemas.openxmlformats.org/officeDocument/2006/relationships/image" Target="../media/image2.emf"/><Relationship Id="rId7" Type="http://schemas.openxmlformats.org/officeDocument/2006/relationships/diagramLayout" Target="../diagrams/layout3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diagramData" Target="../diagrams/data33.xml"/><Relationship Id="rId5" Type="http://schemas.openxmlformats.org/officeDocument/2006/relationships/image" Target="../media/image43.wmf"/><Relationship Id="rId10" Type="http://schemas.microsoft.com/office/2007/relationships/diagramDrawing" Target="../diagrams/drawing33.xml"/><Relationship Id="rId4" Type="http://schemas.openxmlformats.org/officeDocument/2006/relationships/oleObject" Target="../embeddings/oleObject8.bin"/><Relationship Id="rId9" Type="http://schemas.openxmlformats.org/officeDocument/2006/relationships/diagramColors" Target="../diagrams/colors33.xml"/></Relationships>
</file>

<file path=ppt/slides/_rels/slide35.xml.rels><?xml version="1.0" encoding="UTF-8" standalone="yes"?>
<Relationships xmlns="http://schemas.openxmlformats.org/package/2006/relationships"><Relationship Id="rId8" Type="http://schemas.openxmlformats.org/officeDocument/2006/relationships/diagramData" Target="../diagrams/data35.xml"/><Relationship Id="rId3" Type="http://schemas.openxmlformats.org/officeDocument/2006/relationships/diagramData" Target="../diagrams/data34.xml"/><Relationship Id="rId7" Type="http://schemas.microsoft.com/office/2007/relationships/diagramDrawing" Target="../diagrams/drawing34.xml"/><Relationship Id="rId12" Type="http://schemas.microsoft.com/office/2007/relationships/diagramDrawing" Target="../diagrams/drawing3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34.xml"/><Relationship Id="rId11" Type="http://schemas.openxmlformats.org/officeDocument/2006/relationships/diagramColors" Target="../diagrams/colors35.xml"/><Relationship Id="rId5" Type="http://schemas.openxmlformats.org/officeDocument/2006/relationships/diagramQuickStyle" Target="../diagrams/quickStyle34.xml"/><Relationship Id="rId10" Type="http://schemas.openxmlformats.org/officeDocument/2006/relationships/diagramQuickStyle" Target="../diagrams/quickStyle35.xml"/><Relationship Id="rId4" Type="http://schemas.openxmlformats.org/officeDocument/2006/relationships/diagramLayout" Target="../diagrams/layout34.xml"/><Relationship Id="rId9" Type="http://schemas.openxmlformats.org/officeDocument/2006/relationships/diagramLayout" Target="../diagrams/layout35.xml"/></Relationships>
</file>

<file path=ppt/slides/_rels/slide3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diagramColors" Target="../diagrams/colors36.xml"/><Relationship Id="rId12" Type="http://schemas.openxmlformats.org/officeDocument/2006/relationships/diagramQuickStyle" Target="../diagrams/quickStyle36.xml"/><Relationship Id="rId2" Type="http://schemas.openxmlformats.org/officeDocument/2006/relationships/image" Target="../media/image2.emf"/><Relationship Id="rId1" Type="http://schemas.openxmlformats.org/officeDocument/2006/relationships/slideLayout" Target="../slideLayouts/slideLayout2.xml"/><Relationship Id="rId11" Type="http://schemas.openxmlformats.org/officeDocument/2006/relationships/diagramLayout" Target="../diagrams/layout36.xml"/><Relationship Id="rId10" Type="http://schemas.openxmlformats.org/officeDocument/2006/relationships/diagramData" Target="../diagrams/data36.xml"/><Relationship Id="rId9" Type="http://schemas.openxmlformats.org/officeDocument/2006/relationships/image" Target="../media/image49.png"/><Relationship Id="rId14" Type="http://schemas.microsoft.com/office/2007/relationships/diagramDrawing" Target="../diagrams/drawing36.xml"/></Relationships>
</file>

<file path=ppt/slides/_rels/slide37.xml.rels><?xml version="1.0" encoding="UTF-8" standalone="yes"?>
<Relationships xmlns="http://schemas.openxmlformats.org/package/2006/relationships"><Relationship Id="rId8" Type="http://schemas.openxmlformats.org/officeDocument/2006/relationships/image" Target="../media/image480.png"/><Relationship Id="rId13" Type="http://schemas.openxmlformats.org/officeDocument/2006/relationships/diagramData" Target="../diagrams/data37.xml"/><Relationship Id="rId12" Type="http://schemas.openxmlformats.org/officeDocument/2006/relationships/image" Target="../media/image51.png"/><Relationship Id="rId17" Type="http://schemas.microsoft.com/office/2007/relationships/diagramDrawing" Target="../diagrams/drawing37.xml"/><Relationship Id="rId2" Type="http://schemas.openxmlformats.org/officeDocument/2006/relationships/image" Target="../media/image2.emf"/><Relationship Id="rId16" Type="http://schemas.openxmlformats.org/officeDocument/2006/relationships/diagramColors" Target="../diagrams/colors37.xml"/><Relationship Id="rId1" Type="http://schemas.openxmlformats.org/officeDocument/2006/relationships/slideLayout" Target="../slideLayouts/slideLayout2.xml"/><Relationship Id="rId11" Type="http://schemas.openxmlformats.org/officeDocument/2006/relationships/image" Target="../media/image50.png"/><Relationship Id="rId15" Type="http://schemas.openxmlformats.org/officeDocument/2006/relationships/diagramQuickStyle" Target="../diagrams/quickStyle37.xml"/><Relationship Id="rId10" Type="http://schemas.openxmlformats.org/officeDocument/2006/relationships/image" Target="../media/image490.png"/><Relationship Id="rId9" Type="http://schemas.openxmlformats.org/officeDocument/2006/relationships/image" Target="../media/image440.png"/><Relationship Id="rId14" Type="http://schemas.openxmlformats.org/officeDocument/2006/relationships/diagramLayout" Target="../diagrams/layout37.xml"/></Relationships>
</file>

<file path=ppt/slides/_rels/slide38.xml.rels><?xml version="1.0" encoding="UTF-8" standalone="yes"?>
<Relationships xmlns="http://schemas.openxmlformats.org/package/2006/relationships"><Relationship Id="rId13" Type="http://schemas.openxmlformats.org/officeDocument/2006/relationships/image" Target="../media/image45.png"/><Relationship Id="rId18" Type="http://schemas.microsoft.com/office/2007/relationships/diagramDrawing" Target="../diagrams/drawing38.xml"/><Relationship Id="rId3" Type="http://schemas.openxmlformats.org/officeDocument/2006/relationships/image" Target="../media/image2.emf"/><Relationship Id="rId12" Type="http://schemas.openxmlformats.org/officeDocument/2006/relationships/image" Target="../media/image44.wmf"/><Relationship Id="rId17" Type="http://schemas.openxmlformats.org/officeDocument/2006/relationships/diagramColors" Target="../diagrams/colors38.xml"/><Relationship Id="rId2" Type="http://schemas.openxmlformats.org/officeDocument/2006/relationships/slideLayout" Target="../slideLayouts/slideLayout2.xml"/><Relationship Id="rId16" Type="http://schemas.openxmlformats.org/officeDocument/2006/relationships/diagramQuickStyle" Target="../diagrams/quickStyle38.xml"/><Relationship Id="rId1" Type="http://schemas.openxmlformats.org/officeDocument/2006/relationships/vmlDrawing" Target="../drawings/vmlDrawing6.vml"/><Relationship Id="rId11" Type="http://schemas.openxmlformats.org/officeDocument/2006/relationships/oleObject" Target="../embeddings/oleObject9.bin"/><Relationship Id="rId15" Type="http://schemas.openxmlformats.org/officeDocument/2006/relationships/diagramLayout" Target="../diagrams/layout38.xml"/><Relationship Id="rId10" Type="http://schemas.openxmlformats.org/officeDocument/2006/relationships/image" Target="../media/image54.png"/><Relationship Id="rId9" Type="http://schemas.openxmlformats.org/officeDocument/2006/relationships/image" Target="../media/image480.png"/><Relationship Id="rId14" Type="http://schemas.openxmlformats.org/officeDocument/2006/relationships/diagramData" Target="../diagrams/data38.xml"/></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39.xml"/><Relationship Id="rId7" Type="http://schemas.microsoft.com/office/2007/relationships/diagramDrawing" Target="../diagrams/drawing39.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39.xml"/><Relationship Id="rId5" Type="http://schemas.openxmlformats.org/officeDocument/2006/relationships/diagramQuickStyle" Target="../diagrams/quickStyle39.xml"/><Relationship Id="rId4" Type="http://schemas.openxmlformats.org/officeDocument/2006/relationships/diagramLayout" Target="../diagrams/layout39.xml"/></Relationships>
</file>

<file path=ppt/slides/_rels/slide4.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diagramLayout" Target="../diagrams/layout2.xml"/><Relationship Id="rId7" Type="http://schemas.openxmlformats.org/officeDocument/2006/relationships/image" Target="../media/image2.emf"/><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image" Target="../media/image4.jpeg"/></Relationships>
</file>

<file path=ppt/slides/_rels/slide40.xml.rels><?xml version="1.0" encoding="UTF-8" standalone="yes"?>
<Relationships xmlns="http://schemas.openxmlformats.org/package/2006/relationships"><Relationship Id="rId8" Type="http://schemas.microsoft.com/office/2007/relationships/diagramDrawing" Target="../diagrams/drawing40.xml"/><Relationship Id="rId3" Type="http://schemas.openxmlformats.org/officeDocument/2006/relationships/image" Target="../media/image46.png"/><Relationship Id="rId7" Type="http://schemas.openxmlformats.org/officeDocument/2006/relationships/diagramColors" Target="../diagrams/colors4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40.xml"/><Relationship Id="rId5" Type="http://schemas.openxmlformats.org/officeDocument/2006/relationships/diagramLayout" Target="../diagrams/layout40.xml"/><Relationship Id="rId4" Type="http://schemas.openxmlformats.org/officeDocument/2006/relationships/diagramData" Target="../diagrams/data40.xml"/></Relationships>
</file>

<file path=ppt/slides/_rels/slide41.xml.rels><?xml version="1.0" encoding="UTF-8" standalone="yes"?>
<Relationships xmlns="http://schemas.openxmlformats.org/package/2006/relationships"><Relationship Id="rId8" Type="http://schemas.openxmlformats.org/officeDocument/2006/relationships/image" Target="../media/image510.png"/><Relationship Id="rId13" Type="http://schemas.openxmlformats.org/officeDocument/2006/relationships/diagramData" Target="../diagrams/data41.xml"/><Relationship Id="rId12" Type="http://schemas.openxmlformats.org/officeDocument/2006/relationships/image" Target="../media/image59.png"/><Relationship Id="rId17" Type="http://schemas.microsoft.com/office/2007/relationships/diagramDrawing" Target="../diagrams/drawing41.xml"/><Relationship Id="rId2" Type="http://schemas.openxmlformats.org/officeDocument/2006/relationships/image" Target="../media/image2.emf"/><Relationship Id="rId16" Type="http://schemas.openxmlformats.org/officeDocument/2006/relationships/diagramColors" Target="../diagrams/colors41.xml"/><Relationship Id="rId1" Type="http://schemas.openxmlformats.org/officeDocument/2006/relationships/slideLayout" Target="../slideLayouts/slideLayout2.xml"/><Relationship Id="rId11" Type="http://schemas.openxmlformats.org/officeDocument/2006/relationships/image" Target="../media/image58.png"/><Relationship Id="rId15" Type="http://schemas.openxmlformats.org/officeDocument/2006/relationships/diagramQuickStyle" Target="../diagrams/quickStyle41.xml"/><Relationship Id="rId10" Type="http://schemas.openxmlformats.org/officeDocument/2006/relationships/image" Target="../media/image57.png"/><Relationship Id="rId9" Type="http://schemas.openxmlformats.org/officeDocument/2006/relationships/image" Target="../media/image56.png"/><Relationship Id="rId14" Type="http://schemas.openxmlformats.org/officeDocument/2006/relationships/diagramLayout" Target="../diagrams/layout41.xml"/></Relationships>
</file>

<file path=ppt/slides/_rels/slide42.xml.rels><?xml version="1.0" encoding="UTF-8" standalone="yes"?>
<Relationships xmlns="http://schemas.openxmlformats.org/package/2006/relationships"><Relationship Id="rId8" Type="http://schemas.openxmlformats.org/officeDocument/2006/relationships/image" Target="../media/image560.png"/><Relationship Id="rId13" Type="http://schemas.openxmlformats.org/officeDocument/2006/relationships/diagramQuickStyle" Target="../diagrams/quickStyle42.xml"/><Relationship Id="rId12" Type="http://schemas.openxmlformats.org/officeDocument/2006/relationships/diagramLayout" Target="../diagrams/layout42.xml"/><Relationship Id="rId2" Type="http://schemas.openxmlformats.org/officeDocument/2006/relationships/image" Target="../media/image2.emf"/><Relationship Id="rId1" Type="http://schemas.openxmlformats.org/officeDocument/2006/relationships/slideLayout" Target="../slideLayouts/slideLayout2.xml"/><Relationship Id="rId11" Type="http://schemas.openxmlformats.org/officeDocument/2006/relationships/diagramData" Target="../diagrams/data42.xml"/><Relationship Id="rId15" Type="http://schemas.microsoft.com/office/2007/relationships/diagramDrawing" Target="../diagrams/drawing42.xml"/><Relationship Id="rId10" Type="http://schemas.openxmlformats.org/officeDocument/2006/relationships/image" Target="../media/image580.png"/><Relationship Id="rId9" Type="http://schemas.openxmlformats.org/officeDocument/2006/relationships/image" Target="../media/image570.png"/><Relationship Id="rId14" Type="http://schemas.openxmlformats.org/officeDocument/2006/relationships/diagramColors" Target="../diagrams/colors42.xml"/></Relationships>
</file>

<file path=ppt/slides/_rels/slide43.xml.rels><?xml version="1.0" encoding="UTF-8" standalone="yes"?>
<Relationships xmlns="http://schemas.openxmlformats.org/package/2006/relationships"><Relationship Id="rId8" Type="http://schemas.openxmlformats.org/officeDocument/2006/relationships/diagramColors" Target="../diagrams/colors43.xml"/><Relationship Id="rId3" Type="http://schemas.openxmlformats.org/officeDocument/2006/relationships/image" Target="../media/image47.emf"/><Relationship Id="rId7" Type="http://schemas.openxmlformats.org/officeDocument/2006/relationships/diagramQuickStyle" Target="../diagrams/quickStyle4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43.xml"/><Relationship Id="rId5" Type="http://schemas.openxmlformats.org/officeDocument/2006/relationships/diagramData" Target="../diagrams/data43.xml"/><Relationship Id="rId4" Type="http://schemas.openxmlformats.org/officeDocument/2006/relationships/image" Target="../media/image48.emf"/><Relationship Id="rId9" Type="http://schemas.microsoft.com/office/2007/relationships/diagramDrawing" Target="../diagrams/drawing43.xml"/></Relationships>
</file>

<file path=ppt/slides/_rels/slide44.xml.rels><?xml version="1.0" encoding="UTF-8" standalone="yes"?>
<Relationships xmlns="http://schemas.openxmlformats.org/package/2006/relationships"><Relationship Id="rId8" Type="http://schemas.microsoft.com/office/2007/relationships/diagramDrawing" Target="../diagrams/drawing44.xml"/><Relationship Id="rId3" Type="http://schemas.openxmlformats.org/officeDocument/2006/relationships/image" Target="../media/image52.png"/><Relationship Id="rId7" Type="http://schemas.openxmlformats.org/officeDocument/2006/relationships/diagramColors" Target="../diagrams/colors4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44.xml"/><Relationship Id="rId5" Type="http://schemas.openxmlformats.org/officeDocument/2006/relationships/diagramLayout" Target="../diagrams/layout44.xml"/><Relationship Id="rId4" Type="http://schemas.openxmlformats.org/officeDocument/2006/relationships/diagramData" Target="../diagrams/data44.xml"/></Relationships>
</file>

<file path=ppt/slides/_rels/slide45.xml.rels><?xml version="1.0" encoding="UTF-8" standalone="yes"?>
<Relationships xmlns="http://schemas.openxmlformats.org/package/2006/relationships"><Relationship Id="rId8" Type="http://schemas.openxmlformats.org/officeDocument/2006/relationships/diagramData" Target="../diagrams/data45.xml"/><Relationship Id="rId3" Type="http://schemas.openxmlformats.org/officeDocument/2006/relationships/image" Target="../media/image2.emf"/><Relationship Id="rId7" Type="http://schemas.openxmlformats.org/officeDocument/2006/relationships/image" Target="../media/image60.png"/><Relationship Id="rId12" Type="http://schemas.microsoft.com/office/2007/relationships/diagramDrawing" Target="../diagrams/drawing45.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11" Type="http://schemas.openxmlformats.org/officeDocument/2006/relationships/diagramColors" Target="../diagrams/colors45.xml"/><Relationship Id="rId5" Type="http://schemas.openxmlformats.org/officeDocument/2006/relationships/oleObject" Target="../embeddings/oleObject10.bin"/><Relationship Id="rId10" Type="http://schemas.openxmlformats.org/officeDocument/2006/relationships/diagramQuickStyle" Target="../diagrams/quickStyle45.xml"/><Relationship Id="rId4" Type="http://schemas.openxmlformats.org/officeDocument/2006/relationships/image" Target="../media/image55.png"/><Relationship Id="rId9" Type="http://schemas.openxmlformats.org/officeDocument/2006/relationships/diagramLayout" Target="../diagrams/layout45.xml"/></Relationships>
</file>

<file path=ppt/slides/_rels/slide46.xml.rels><?xml version="1.0" encoding="UTF-8" standalone="yes"?>
<Relationships xmlns="http://schemas.openxmlformats.org/package/2006/relationships"><Relationship Id="rId8" Type="http://schemas.openxmlformats.org/officeDocument/2006/relationships/diagramLayout" Target="../diagrams/layout46.xml"/><Relationship Id="rId3" Type="http://schemas.openxmlformats.org/officeDocument/2006/relationships/image" Target="../media/image61.png"/><Relationship Id="rId7" Type="http://schemas.openxmlformats.org/officeDocument/2006/relationships/diagramData" Target="../diagrams/data4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image" Target="../media/image64.png"/><Relationship Id="rId11" Type="http://schemas.microsoft.com/office/2007/relationships/diagramDrawing" Target="../diagrams/drawing46.xml"/><Relationship Id="rId5" Type="http://schemas.openxmlformats.org/officeDocument/2006/relationships/image" Target="../media/image63.png"/><Relationship Id="rId10" Type="http://schemas.openxmlformats.org/officeDocument/2006/relationships/diagramColors" Target="../diagrams/colors46.xml"/><Relationship Id="rId4" Type="http://schemas.openxmlformats.org/officeDocument/2006/relationships/image" Target="../media/image62.png"/><Relationship Id="rId9" Type="http://schemas.openxmlformats.org/officeDocument/2006/relationships/diagramQuickStyle" Target="../diagrams/quickStyle46.xml"/></Relationships>
</file>

<file path=ppt/slides/_rels/slide4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diagramData" Target="../diagrams/data47.xml"/><Relationship Id="rId18" Type="http://schemas.openxmlformats.org/officeDocument/2006/relationships/oleObject" Target="../embeddings/oleObject15.bin"/><Relationship Id="rId3" Type="http://schemas.openxmlformats.org/officeDocument/2006/relationships/image" Target="../media/image2.emf"/><Relationship Id="rId21" Type="http://schemas.openxmlformats.org/officeDocument/2006/relationships/image" Target="../media/image70.wmf"/><Relationship Id="rId7" Type="http://schemas.openxmlformats.org/officeDocument/2006/relationships/oleObject" Target="../embeddings/oleObject12.bin"/><Relationship Id="rId12" Type="http://schemas.openxmlformats.org/officeDocument/2006/relationships/image" Target="../media/image68.wmf"/><Relationship Id="rId17" Type="http://schemas.microsoft.com/office/2007/relationships/diagramDrawing" Target="../diagrams/drawing47.xml"/><Relationship Id="rId2" Type="http://schemas.openxmlformats.org/officeDocument/2006/relationships/slideLayout" Target="../slideLayouts/slideLayout2.xml"/><Relationship Id="rId16" Type="http://schemas.openxmlformats.org/officeDocument/2006/relationships/diagramColors" Target="../diagrams/colors47.xml"/><Relationship Id="rId20" Type="http://schemas.openxmlformats.org/officeDocument/2006/relationships/oleObject" Target="../embeddings/oleObject16.bin"/><Relationship Id="rId1" Type="http://schemas.openxmlformats.org/officeDocument/2006/relationships/vmlDrawing" Target="../drawings/vmlDrawing8.vml"/><Relationship Id="rId6" Type="http://schemas.openxmlformats.org/officeDocument/2006/relationships/image" Target="../media/image6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diagramQuickStyle" Target="../diagrams/quickStyle47.xml"/><Relationship Id="rId10" Type="http://schemas.openxmlformats.org/officeDocument/2006/relationships/image" Target="../media/image67.wmf"/><Relationship Id="rId19" Type="http://schemas.openxmlformats.org/officeDocument/2006/relationships/image" Target="../media/image69.wmf"/><Relationship Id="rId4" Type="http://schemas.openxmlformats.org/officeDocument/2006/relationships/image" Target="../media/image71.png"/><Relationship Id="rId9" Type="http://schemas.openxmlformats.org/officeDocument/2006/relationships/oleObject" Target="../embeddings/oleObject13.bin"/><Relationship Id="rId14" Type="http://schemas.openxmlformats.org/officeDocument/2006/relationships/diagramLayout" Target="../diagrams/layout4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diagramLayout" Target="../diagrams/layout48.xml"/><Relationship Id="rId3" Type="http://schemas.openxmlformats.org/officeDocument/2006/relationships/image" Target="../media/image2.emf"/><Relationship Id="rId7" Type="http://schemas.openxmlformats.org/officeDocument/2006/relationships/image" Target="../media/image73.wmf"/><Relationship Id="rId12" Type="http://schemas.openxmlformats.org/officeDocument/2006/relationships/diagramData" Target="../diagrams/data48.xml"/><Relationship Id="rId2" Type="http://schemas.openxmlformats.org/officeDocument/2006/relationships/slideLayout" Target="../slideLayouts/slideLayout2.xml"/><Relationship Id="rId16" Type="http://schemas.microsoft.com/office/2007/relationships/diagramDrawing" Target="../diagrams/drawing48.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diagramColors" Target="../diagrams/colors48.xml"/><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74.wmf"/><Relationship Id="rId14" Type="http://schemas.openxmlformats.org/officeDocument/2006/relationships/diagramQuickStyle" Target="../diagrams/quickStyle4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diagramLayout" Target="../diagrams/layout49.xml"/><Relationship Id="rId3" Type="http://schemas.openxmlformats.org/officeDocument/2006/relationships/image" Target="../media/image2.emf"/><Relationship Id="rId7" Type="http://schemas.openxmlformats.org/officeDocument/2006/relationships/image" Target="../media/image77.wmf"/><Relationship Id="rId12" Type="http://schemas.openxmlformats.org/officeDocument/2006/relationships/diagramData" Target="../diagrams/data49.xml"/><Relationship Id="rId2" Type="http://schemas.openxmlformats.org/officeDocument/2006/relationships/slideLayout" Target="../slideLayouts/slideLayout2.xml"/><Relationship Id="rId16" Type="http://schemas.microsoft.com/office/2007/relationships/diagramDrawing" Target="../diagrams/drawing49.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diagramColors" Target="../diagrams/colors49.xml"/><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78.wmf"/><Relationship Id="rId14" Type="http://schemas.openxmlformats.org/officeDocument/2006/relationships/diagramQuickStyle" Target="../diagrams/quickStyle49.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diagramColors" Target="../diagrams/colors50.xml"/><Relationship Id="rId3" Type="http://schemas.openxmlformats.org/officeDocument/2006/relationships/image" Target="../media/image2.emf"/><Relationship Id="rId7" Type="http://schemas.openxmlformats.org/officeDocument/2006/relationships/oleObject" Target="../embeddings/oleObject26.bin"/><Relationship Id="rId12" Type="http://schemas.openxmlformats.org/officeDocument/2006/relationships/diagramQuickStyle" Target="../diagrams/quickStyle5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0.wmf"/><Relationship Id="rId11" Type="http://schemas.openxmlformats.org/officeDocument/2006/relationships/diagramLayout" Target="../diagrams/layout50.xml"/><Relationship Id="rId5" Type="http://schemas.openxmlformats.org/officeDocument/2006/relationships/oleObject" Target="../embeddings/oleObject25.bin"/><Relationship Id="rId10" Type="http://schemas.openxmlformats.org/officeDocument/2006/relationships/diagramData" Target="../diagrams/data50.xml"/><Relationship Id="rId4" Type="http://schemas.openxmlformats.org/officeDocument/2006/relationships/image" Target="../media/image71.png"/><Relationship Id="rId9" Type="http://schemas.openxmlformats.org/officeDocument/2006/relationships/image" Target="../media/image82.png"/><Relationship Id="rId14" Type="http://schemas.microsoft.com/office/2007/relationships/diagramDrawing" Target="../diagrams/drawing50.xml"/></Relationships>
</file>

<file path=ppt/slides/_rels/slide51.xml.rels><?xml version="1.0" encoding="UTF-8" standalone="yes"?>
<Relationships xmlns="http://schemas.openxmlformats.org/package/2006/relationships"><Relationship Id="rId8" Type="http://schemas.microsoft.com/office/2007/relationships/diagramDrawing" Target="../diagrams/drawing51.xml"/><Relationship Id="rId3" Type="http://schemas.openxmlformats.org/officeDocument/2006/relationships/image" Target="../media/image82.wmf"/><Relationship Id="rId7" Type="http://schemas.openxmlformats.org/officeDocument/2006/relationships/diagramColors" Target="../diagrams/colors5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51.xml"/><Relationship Id="rId5" Type="http://schemas.openxmlformats.org/officeDocument/2006/relationships/diagramLayout" Target="../diagrams/layout51.xml"/><Relationship Id="rId4" Type="http://schemas.openxmlformats.org/officeDocument/2006/relationships/diagramData" Target="../diagrams/data51.xml"/></Relationships>
</file>

<file path=ppt/slides/_rels/slide5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diagramData" Target="../diagrams/data52.xml"/><Relationship Id="rId7" Type="http://schemas.microsoft.com/office/2007/relationships/diagramDrawing" Target="../diagrams/drawing5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52.xml"/><Relationship Id="rId5" Type="http://schemas.openxmlformats.org/officeDocument/2006/relationships/diagramQuickStyle" Target="../diagrams/quickStyle52.xml"/><Relationship Id="rId4" Type="http://schemas.openxmlformats.org/officeDocument/2006/relationships/diagramLayout" Target="../diagrams/layout52.xml"/></Relationships>
</file>

<file path=ppt/slides/_rels/slide5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diagramData" Target="../diagrams/data53.xml"/><Relationship Id="rId7" Type="http://schemas.microsoft.com/office/2007/relationships/diagramDrawing" Target="../diagrams/drawing5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53.xml"/><Relationship Id="rId5" Type="http://schemas.openxmlformats.org/officeDocument/2006/relationships/diagramQuickStyle" Target="../diagrams/quickStyle53.xml"/><Relationship Id="rId4" Type="http://schemas.openxmlformats.org/officeDocument/2006/relationships/diagramLayout" Target="../diagrams/layout53.xml"/></Relationships>
</file>

<file path=ppt/slides/_rels/slide5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diagramData" Target="../diagrams/data54.xml"/><Relationship Id="rId7" Type="http://schemas.microsoft.com/office/2007/relationships/diagramDrawing" Target="../diagrams/drawing5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54.xml"/><Relationship Id="rId5" Type="http://schemas.openxmlformats.org/officeDocument/2006/relationships/diagramQuickStyle" Target="../diagrams/quickStyle54.xml"/><Relationship Id="rId4" Type="http://schemas.openxmlformats.org/officeDocument/2006/relationships/diagramLayout" Target="../diagrams/layout54.xml"/></Relationships>
</file>

<file path=ppt/slides/_rels/slide55.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diagramData" Target="../diagrams/data55.xml"/><Relationship Id="rId7" Type="http://schemas.microsoft.com/office/2007/relationships/diagramDrawing" Target="../diagrams/drawing5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55.xml"/><Relationship Id="rId5" Type="http://schemas.openxmlformats.org/officeDocument/2006/relationships/diagramQuickStyle" Target="../diagrams/quickStyle55.xml"/><Relationship Id="rId4" Type="http://schemas.openxmlformats.org/officeDocument/2006/relationships/diagramLayout" Target="../diagrams/layout55.xml"/></Relationships>
</file>

<file path=ppt/slides/_rels/slide56.xml.rels><?xml version="1.0" encoding="UTF-8" standalone="yes"?>
<Relationships xmlns="http://schemas.openxmlformats.org/package/2006/relationships"><Relationship Id="rId8" Type="http://schemas.microsoft.com/office/2007/relationships/diagramDrawing" Target="../diagrams/drawing56.xml"/><Relationship Id="rId3" Type="http://schemas.openxmlformats.org/officeDocument/2006/relationships/image" Target="../media/image2.emf"/><Relationship Id="rId7" Type="http://schemas.openxmlformats.org/officeDocument/2006/relationships/diagramColors" Target="../diagrams/colors5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diagramQuickStyle" Target="../diagrams/quickStyle56.xml"/><Relationship Id="rId11" Type="http://schemas.openxmlformats.org/officeDocument/2006/relationships/image" Target="../media/image87.wmf"/><Relationship Id="rId5" Type="http://schemas.openxmlformats.org/officeDocument/2006/relationships/diagramLayout" Target="../diagrams/layout56.xml"/><Relationship Id="rId10" Type="http://schemas.openxmlformats.org/officeDocument/2006/relationships/oleObject" Target="../embeddings/oleObject27.bin"/><Relationship Id="rId4" Type="http://schemas.openxmlformats.org/officeDocument/2006/relationships/diagramData" Target="../diagrams/data56.xml"/><Relationship Id="rId9" Type="http://schemas.openxmlformats.org/officeDocument/2006/relationships/image" Target="../media/image88.png"/></Relationships>
</file>

<file path=ppt/slides/_rels/slide57.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diagramData" Target="../diagrams/data57.xml"/><Relationship Id="rId7" Type="http://schemas.microsoft.com/office/2007/relationships/diagramDrawing" Target="../diagrams/drawing5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57.xml"/><Relationship Id="rId5" Type="http://schemas.openxmlformats.org/officeDocument/2006/relationships/diagramQuickStyle" Target="../diagrams/quickStyle57.xml"/><Relationship Id="rId4" Type="http://schemas.openxmlformats.org/officeDocument/2006/relationships/diagramLayout" Target="../diagrams/layout57.xml"/></Relationships>
</file>

<file path=ppt/slides/_rels/slide58.xml.rels><?xml version="1.0" encoding="UTF-8" standalone="yes"?>
<Relationships xmlns="http://schemas.openxmlformats.org/package/2006/relationships"><Relationship Id="rId8" Type="http://schemas.openxmlformats.org/officeDocument/2006/relationships/diagramColors" Target="../diagrams/colors58.xml"/><Relationship Id="rId3" Type="http://schemas.openxmlformats.org/officeDocument/2006/relationships/image" Target="../media/image90.png"/><Relationship Id="rId7" Type="http://schemas.openxmlformats.org/officeDocument/2006/relationships/diagramQuickStyle" Target="../diagrams/quickStyle5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58.xml"/><Relationship Id="rId5" Type="http://schemas.openxmlformats.org/officeDocument/2006/relationships/diagramData" Target="../diagrams/data58.xml"/><Relationship Id="rId4" Type="http://schemas.openxmlformats.org/officeDocument/2006/relationships/image" Target="../media/image91.png"/><Relationship Id="rId9" Type="http://schemas.microsoft.com/office/2007/relationships/diagramDrawing" Target="../diagrams/drawing58.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diagramLayout" Target="../diagrams/layout59.xml"/><Relationship Id="rId3" Type="http://schemas.openxmlformats.org/officeDocument/2006/relationships/image" Target="../media/image2.emf"/><Relationship Id="rId7" Type="http://schemas.openxmlformats.org/officeDocument/2006/relationships/image" Target="../media/image93.wmf"/><Relationship Id="rId12" Type="http://schemas.openxmlformats.org/officeDocument/2006/relationships/diagramData" Target="../diagrams/data59.xml"/><Relationship Id="rId17" Type="http://schemas.openxmlformats.org/officeDocument/2006/relationships/image" Target="../media/image96.png"/><Relationship Id="rId2" Type="http://schemas.openxmlformats.org/officeDocument/2006/relationships/slideLayout" Target="../slideLayouts/slideLayout2.xml"/><Relationship Id="rId16" Type="http://schemas.microsoft.com/office/2007/relationships/diagramDrawing" Target="../diagrams/drawing59.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diagramColors" Target="../diagrams/colors59.xml"/><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94.wmf"/><Relationship Id="rId14" Type="http://schemas.openxmlformats.org/officeDocument/2006/relationships/diagramQuickStyle" Target="../diagrams/quickStyle59.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60.xml.rels><?xml version="1.0" encoding="UTF-8" standalone="yes"?>
<Relationships xmlns="http://schemas.openxmlformats.org/package/2006/relationships"><Relationship Id="rId8" Type="http://schemas.microsoft.com/office/2007/relationships/diagramDrawing" Target="../diagrams/drawing60.xml"/><Relationship Id="rId3" Type="http://schemas.openxmlformats.org/officeDocument/2006/relationships/image" Target="../media/image97.wmf"/><Relationship Id="rId7" Type="http://schemas.openxmlformats.org/officeDocument/2006/relationships/diagramColors" Target="../diagrams/colors6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60.xml"/><Relationship Id="rId5" Type="http://schemas.openxmlformats.org/officeDocument/2006/relationships/diagramLayout" Target="../diagrams/layout60.xml"/><Relationship Id="rId4" Type="http://schemas.openxmlformats.org/officeDocument/2006/relationships/diagramData" Target="../diagrams/data60.xml"/></Relationships>
</file>

<file path=ppt/slides/_rels/slide61.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diagramData" Target="../diagrams/data61.xml"/><Relationship Id="rId7" Type="http://schemas.microsoft.com/office/2007/relationships/diagramDrawing" Target="../diagrams/drawing6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61.xml"/><Relationship Id="rId5" Type="http://schemas.openxmlformats.org/officeDocument/2006/relationships/diagramQuickStyle" Target="../diagrams/quickStyle61.xml"/><Relationship Id="rId4" Type="http://schemas.openxmlformats.org/officeDocument/2006/relationships/diagramLayout" Target="../diagrams/layout61.xml"/></Relationships>
</file>

<file path=ppt/slides/_rels/slide62.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diagramData" Target="../diagrams/data62.xml"/><Relationship Id="rId7" Type="http://schemas.microsoft.com/office/2007/relationships/diagramDrawing" Target="../diagrams/drawing6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62.xml"/><Relationship Id="rId5" Type="http://schemas.openxmlformats.org/officeDocument/2006/relationships/diagramQuickStyle" Target="../diagrams/quickStyle62.xml"/><Relationship Id="rId4" Type="http://schemas.openxmlformats.org/officeDocument/2006/relationships/diagramLayout" Target="../diagrams/layout62.xml"/><Relationship Id="rId9" Type="http://schemas.openxmlformats.org/officeDocument/2006/relationships/image" Target="../media/image100.png"/></Relationships>
</file>

<file path=ppt/slides/_rels/slide63.xml.rels><?xml version="1.0" encoding="UTF-8" standalone="yes"?>
<Relationships xmlns="http://schemas.openxmlformats.org/package/2006/relationships"><Relationship Id="rId8" Type="http://schemas.openxmlformats.org/officeDocument/2006/relationships/image" Target="../media/image102.wmf"/><Relationship Id="rId13" Type="http://schemas.microsoft.com/office/2007/relationships/diagramDrawing" Target="../diagrams/drawing63.xml"/><Relationship Id="rId3" Type="http://schemas.openxmlformats.org/officeDocument/2006/relationships/image" Target="../media/image2.emf"/><Relationship Id="rId7" Type="http://schemas.openxmlformats.org/officeDocument/2006/relationships/oleObject" Target="../embeddings/oleObject33.bin"/><Relationship Id="rId12" Type="http://schemas.openxmlformats.org/officeDocument/2006/relationships/diagramColors" Target="../diagrams/colors6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1.wmf"/><Relationship Id="rId11" Type="http://schemas.openxmlformats.org/officeDocument/2006/relationships/diagramQuickStyle" Target="../diagrams/quickStyle63.xml"/><Relationship Id="rId5" Type="http://schemas.openxmlformats.org/officeDocument/2006/relationships/oleObject" Target="../embeddings/oleObject32.bin"/><Relationship Id="rId10" Type="http://schemas.openxmlformats.org/officeDocument/2006/relationships/diagramLayout" Target="../diagrams/layout63.xml"/><Relationship Id="rId4" Type="http://schemas.openxmlformats.org/officeDocument/2006/relationships/image" Target="../media/image103.png"/><Relationship Id="rId9" Type="http://schemas.openxmlformats.org/officeDocument/2006/relationships/diagramData" Target="../diagrams/data63.xml"/></Relationships>
</file>

<file path=ppt/slides/_rels/slide64.xml.rels><?xml version="1.0" encoding="UTF-8" standalone="yes"?>
<Relationships xmlns="http://schemas.openxmlformats.org/package/2006/relationships"><Relationship Id="rId8" Type="http://schemas.microsoft.com/office/2007/relationships/diagramDrawing" Target="../diagrams/drawing64.xml"/><Relationship Id="rId13" Type="http://schemas.openxmlformats.org/officeDocument/2006/relationships/oleObject" Target="../embeddings/oleObject36.bin"/><Relationship Id="rId3" Type="http://schemas.openxmlformats.org/officeDocument/2006/relationships/image" Target="../media/image2.emf"/><Relationship Id="rId7" Type="http://schemas.openxmlformats.org/officeDocument/2006/relationships/diagramColors" Target="../diagrams/colors64.xml"/><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diagramQuickStyle" Target="../diagrams/quickStyle64.xml"/><Relationship Id="rId11" Type="http://schemas.openxmlformats.org/officeDocument/2006/relationships/oleObject" Target="../embeddings/oleObject35.bin"/><Relationship Id="rId5" Type="http://schemas.openxmlformats.org/officeDocument/2006/relationships/diagramLayout" Target="../diagrams/layout64.xml"/><Relationship Id="rId10" Type="http://schemas.openxmlformats.org/officeDocument/2006/relationships/image" Target="../media/image104.wmf"/><Relationship Id="rId4" Type="http://schemas.openxmlformats.org/officeDocument/2006/relationships/diagramData" Target="../diagrams/data64.xml"/><Relationship Id="rId9" Type="http://schemas.openxmlformats.org/officeDocument/2006/relationships/oleObject" Target="../embeddings/oleObject34.bin"/><Relationship Id="rId14" Type="http://schemas.openxmlformats.org/officeDocument/2006/relationships/image" Target="../media/image106.wmf"/></Relationships>
</file>

<file path=ppt/slides/_rels/slide65.xml.rels><?xml version="1.0" encoding="UTF-8" standalone="yes"?>
<Relationships xmlns="http://schemas.openxmlformats.org/package/2006/relationships"><Relationship Id="rId8" Type="http://schemas.microsoft.com/office/2007/relationships/diagramDrawing" Target="../diagrams/drawing65.xml"/><Relationship Id="rId3" Type="http://schemas.openxmlformats.org/officeDocument/2006/relationships/image" Target="../media/image107.wmf"/><Relationship Id="rId7" Type="http://schemas.openxmlformats.org/officeDocument/2006/relationships/diagramColors" Target="../diagrams/colors6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65.xml"/><Relationship Id="rId5" Type="http://schemas.openxmlformats.org/officeDocument/2006/relationships/diagramLayout" Target="../diagrams/layout65.xml"/><Relationship Id="rId4" Type="http://schemas.openxmlformats.org/officeDocument/2006/relationships/diagramData" Target="../diagrams/data65.xml"/></Relationships>
</file>

<file path=ppt/slides/_rels/slide66.xml.rels><?xml version="1.0" encoding="UTF-8" standalone="yes"?>
<Relationships xmlns="http://schemas.openxmlformats.org/package/2006/relationships"><Relationship Id="rId8" Type="http://schemas.openxmlformats.org/officeDocument/2006/relationships/diagramColors" Target="../diagrams/colors66.xml"/><Relationship Id="rId3" Type="http://schemas.openxmlformats.org/officeDocument/2006/relationships/image" Target="../media/image2.emf"/><Relationship Id="rId7" Type="http://schemas.openxmlformats.org/officeDocument/2006/relationships/diagramQuickStyle" Target="../diagrams/quickStyle66.xml"/><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diagramLayout" Target="../diagrams/layout66.xml"/><Relationship Id="rId5" Type="http://schemas.openxmlformats.org/officeDocument/2006/relationships/diagramData" Target="../diagrams/data66.xml"/><Relationship Id="rId4" Type="http://schemas.openxmlformats.org/officeDocument/2006/relationships/image" Target="../media/image107.wmf"/><Relationship Id="rId9" Type="http://schemas.microsoft.com/office/2007/relationships/diagramDrawing" Target="../diagrams/drawing66.xml"/></Relationships>
</file>

<file path=ppt/slides/_rels/slide67.xml.rels><?xml version="1.0" encoding="UTF-8" standalone="yes"?>
<Relationships xmlns="http://schemas.openxmlformats.org/package/2006/relationships"><Relationship Id="rId8" Type="http://schemas.microsoft.com/office/2007/relationships/diagramDrawing" Target="../diagrams/drawing67.xml"/><Relationship Id="rId3" Type="http://schemas.openxmlformats.org/officeDocument/2006/relationships/image" Target="../media/image107.wmf"/><Relationship Id="rId7" Type="http://schemas.openxmlformats.org/officeDocument/2006/relationships/diagramColors" Target="../diagrams/colors6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67.xml"/><Relationship Id="rId5" Type="http://schemas.openxmlformats.org/officeDocument/2006/relationships/diagramLayout" Target="../diagrams/layout67.xml"/><Relationship Id="rId4" Type="http://schemas.openxmlformats.org/officeDocument/2006/relationships/diagramData" Target="../diagrams/data67.xml"/><Relationship Id="rId9" Type="http://schemas.openxmlformats.org/officeDocument/2006/relationships/image" Target="../media/image109.png"/></Relationships>
</file>

<file path=ppt/slides/_rels/slide68.xml.rels><?xml version="1.0" encoding="UTF-8" standalone="yes"?>
<Relationships xmlns="http://schemas.openxmlformats.org/package/2006/relationships"><Relationship Id="rId8" Type="http://schemas.microsoft.com/office/2007/relationships/diagramDrawing" Target="../diagrams/drawing68.xml"/><Relationship Id="rId3" Type="http://schemas.openxmlformats.org/officeDocument/2006/relationships/image" Target="../media/image107.wmf"/><Relationship Id="rId7" Type="http://schemas.openxmlformats.org/officeDocument/2006/relationships/diagramColors" Target="../diagrams/colors6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68.xml"/><Relationship Id="rId5" Type="http://schemas.openxmlformats.org/officeDocument/2006/relationships/diagramLayout" Target="../diagrams/layout68.xml"/><Relationship Id="rId10" Type="http://schemas.openxmlformats.org/officeDocument/2006/relationships/image" Target="../media/image109.png"/><Relationship Id="rId4" Type="http://schemas.openxmlformats.org/officeDocument/2006/relationships/diagramData" Target="../diagrams/data68.xml"/><Relationship Id="rId9" Type="http://schemas.openxmlformats.org/officeDocument/2006/relationships/image" Target="../media/image110.png"/></Relationships>
</file>

<file path=ppt/slides/_rels/slide69.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diagramData" Target="../diagrams/data69.xml"/><Relationship Id="rId7" Type="http://schemas.microsoft.com/office/2007/relationships/diagramDrawing" Target="../diagrams/drawing69.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69.xml"/><Relationship Id="rId5" Type="http://schemas.openxmlformats.org/officeDocument/2006/relationships/diagramQuickStyle" Target="../diagrams/quickStyle69.xml"/><Relationship Id="rId4" Type="http://schemas.openxmlformats.org/officeDocument/2006/relationships/diagramLayout" Target="../diagrams/layout69.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2.emf"/><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7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diagramData" Target="../diagrams/data70.xml"/><Relationship Id="rId7" Type="http://schemas.microsoft.com/office/2007/relationships/diagramDrawing" Target="../diagrams/drawing7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70.xml"/><Relationship Id="rId5" Type="http://schemas.openxmlformats.org/officeDocument/2006/relationships/diagramQuickStyle" Target="../diagrams/quickStyle70.xml"/><Relationship Id="rId4" Type="http://schemas.openxmlformats.org/officeDocument/2006/relationships/diagramLayout" Target="../diagrams/layout70.xml"/><Relationship Id="rId9" Type="http://schemas.openxmlformats.org/officeDocument/2006/relationships/image" Target="../media/image111.wmf"/></Relationships>
</file>

<file path=ppt/slides/_rels/slide71.xml.rels><?xml version="1.0" encoding="UTF-8" standalone="yes"?>
<Relationships xmlns="http://schemas.openxmlformats.org/package/2006/relationships"><Relationship Id="rId8" Type="http://schemas.microsoft.com/office/2007/relationships/diagramDrawing" Target="../diagrams/drawing71.xml"/><Relationship Id="rId3" Type="http://schemas.openxmlformats.org/officeDocument/2006/relationships/image" Target="../media/image113.wmf"/><Relationship Id="rId7" Type="http://schemas.openxmlformats.org/officeDocument/2006/relationships/diagramColors" Target="../diagrams/colors7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71.xml"/><Relationship Id="rId5" Type="http://schemas.openxmlformats.org/officeDocument/2006/relationships/diagramLayout" Target="../diagrams/layout71.xml"/><Relationship Id="rId4" Type="http://schemas.openxmlformats.org/officeDocument/2006/relationships/diagramData" Target="../diagrams/data71.xml"/></Relationships>
</file>

<file path=ppt/slides/_rels/slide72.xml.rels><?xml version="1.0" encoding="UTF-8" standalone="yes"?>
<Relationships xmlns="http://schemas.openxmlformats.org/package/2006/relationships"><Relationship Id="rId8" Type="http://schemas.microsoft.com/office/2007/relationships/diagramDrawing" Target="../diagrams/drawing72.xml"/><Relationship Id="rId3" Type="http://schemas.openxmlformats.org/officeDocument/2006/relationships/image" Target="../media/image113.wmf"/><Relationship Id="rId7" Type="http://schemas.openxmlformats.org/officeDocument/2006/relationships/diagramColors" Target="../diagrams/colors7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72.xml"/><Relationship Id="rId5" Type="http://schemas.openxmlformats.org/officeDocument/2006/relationships/diagramLayout" Target="../diagrams/layout72.xml"/><Relationship Id="rId4" Type="http://schemas.openxmlformats.org/officeDocument/2006/relationships/diagramData" Target="../diagrams/data72.xml"/><Relationship Id="rId9" Type="http://schemas.openxmlformats.org/officeDocument/2006/relationships/image" Target="../media/image114.wmf"/></Relationships>
</file>

<file path=ppt/slides/_rels/slide7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diagramData" Target="../diagrams/data73.xml"/><Relationship Id="rId7" Type="http://schemas.microsoft.com/office/2007/relationships/diagramDrawing" Target="../diagrams/drawing7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73.xml"/><Relationship Id="rId5" Type="http://schemas.openxmlformats.org/officeDocument/2006/relationships/diagramQuickStyle" Target="../diagrams/quickStyle73.xml"/><Relationship Id="rId4" Type="http://schemas.openxmlformats.org/officeDocument/2006/relationships/diagramLayout" Target="../diagrams/layout73.xml"/></Relationships>
</file>

<file path=ppt/slides/_rels/slide74.xml.rels><?xml version="1.0" encoding="UTF-8" standalone="yes"?>
<Relationships xmlns="http://schemas.openxmlformats.org/package/2006/relationships"><Relationship Id="rId8" Type="http://schemas.microsoft.com/office/2007/relationships/diagramDrawing" Target="../diagrams/drawing74.xml"/><Relationship Id="rId3" Type="http://schemas.openxmlformats.org/officeDocument/2006/relationships/image" Target="../media/image116.png"/><Relationship Id="rId7" Type="http://schemas.openxmlformats.org/officeDocument/2006/relationships/diagramColors" Target="../diagrams/colors7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74.xml"/><Relationship Id="rId5" Type="http://schemas.openxmlformats.org/officeDocument/2006/relationships/diagramLayout" Target="../diagrams/layout74.xml"/><Relationship Id="rId4" Type="http://schemas.openxmlformats.org/officeDocument/2006/relationships/diagramData" Target="../diagrams/data74.xml"/></Relationships>
</file>

<file path=ppt/slides/_rels/slide75.xml.rels><?xml version="1.0" encoding="UTF-8" standalone="yes"?>
<Relationships xmlns="http://schemas.openxmlformats.org/package/2006/relationships"><Relationship Id="rId8" Type="http://schemas.microsoft.com/office/2007/relationships/diagramDrawing" Target="../diagrams/drawing75.xml"/><Relationship Id="rId3" Type="http://schemas.openxmlformats.org/officeDocument/2006/relationships/image" Target="../media/image117.wmf"/><Relationship Id="rId7" Type="http://schemas.openxmlformats.org/officeDocument/2006/relationships/diagramColors" Target="../diagrams/colors7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75.xml"/><Relationship Id="rId5" Type="http://schemas.openxmlformats.org/officeDocument/2006/relationships/diagramLayout" Target="../diagrams/layout75.xml"/><Relationship Id="rId4" Type="http://schemas.openxmlformats.org/officeDocument/2006/relationships/diagramData" Target="../diagrams/data75.xml"/></Relationships>
</file>

<file path=ppt/slides/_rels/slide76.xml.rels><?xml version="1.0" encoding="UTF-8" standalone="yes"?>
<Relationships xmlns="http://schemas.openxmlformats.org/package/2006/relationships"><Relationship Id="rId8" Type="http://schemas.microsoft.com/office/2007/relationships/diagramDrawing" Target="../diagrams/drawing76.xml"/><Relationship Id="rId3" Type="http://schemas.openxmlformats.org/officeDocument/2006/relationships/image" Target="../media/image117.wmf"/><Relationship Id="rId7" Type="http://schemas.openxmlformats.org/officeDocument/2006/relationships/diagramColors" Target="../diagrams/colors7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76.xml"/><Relationship Id="rId5" Type="http://schemas.openxmlformats.org/officeDocument/2006/relationships/diagramLayout" Target="../diagrams/layout76.xml"/><Relationship Id="rId4" Type="http://schemas.openxmlformats.org/officeDocument/2006/relationships/diagramData" Target="../diagrams/data76.xml"/><Relationship Id="rId9" Type="http://schemas.openxmlformats.org/officeDocument/2006/relationships/image" Target="../media/image118.wmf"/></Relationships>
</file>

<file path=ppt/slides/_rels/slide7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diagramData" Target="../diagrams/data77.xml"/><Relationship Id="rId7" Type="http://schemas.microsoft.com/office/2007/relationships/diagramDrawing" Target="../diagrams/drawing7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77.xml"/><Relationship Id="rId5" Type="http://schemas.openxmlformats.org/officeDocument/2006/relationships/diagramQuickStyle" Target="../diagrams/quickStyle77.xml"/><Relationship Id="rId4" Type="http://schemas.openxmlformats.org/officeDocument/2006/relationships/diagramLayout" Target="../diagrams/layout77.xml"/></Relationships>
</file>

<file path=ppt/slides/_rels/slide78.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diagramData" Target="../diagrams/data78.xml"/><Relationship Id="rId7" Type="http://schemas.microsoft.com/office/2007/relationships/diagramDrawing" Target="../diagrams/drawing7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78.xml"/><Relationship Id="rId5" Type="http://schemas.openxmlformats.org/officeDocument/2006/relationships/diagramQuickStyle" Target="../diagrams/quickStyle78.xml"/><Relationship Id="rId4" Type="http://schemas.openxmlformats.org/officeDocument/2006/relationships/diagramLayout" Target="../diagrams/layout78.xml"/><Relationship Id="rId9" Type="http://schemas.openxmlformats.org/officeDocument/2006/relationships/image" Target="../media/image121.png"/></Relationships>
</file>

<file path=ppt/slides/_rels/slide79.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diagramLayout" Target="../diagrams/layout79.xml"/><Relationship Id="rId3" Type="http://schemas.openxmlformats.org/officeDocument/2006/relationships/image" Target="../media/image2.emf"/><Relationship Id="rId7" Type="http://schemas.openxmlformats.org/officeDocument/2006/relationships/oleObject" Target="../embeddings/oleObject38.bin"/><Relationship Id="rId12" Type="http://schemas.openxmlformats.org/officeDocument/2006/relationships/diagramData" Target="../diagrams/data79.xml"/><Relationship Id="rId2" Type="http://schemas.openxmlformats.org/officeDocument/2006/relationships/slideLayout" Target="../slideLayouts/slideLayout2.xml"/><Relationship Id="rId16" Type="http://schemas.microsoft.com/office/2007/relationships/diagramDrawing" Target="../diagrams/drawing79.xml"/><Relationship Id="rId1" Type="http://schemas.openxmlformats.org/officeDocument/2006/relationships/vmlDrawing" Target="../drawings/vmlDrawing16.vml"/><Relationship Id="rId6" Type="http://schemas.openxmlformats.org/officeDocument/2006/relationships/image" Target="../media/image122.wmf"/><Relationship Id="rId11" Type="http://schemas.openxmlformats.org/officeDocument/2006/relationships/image" Target="../media/image125.png"/><Relationship Id="rId5" Type="http://schemas.openxmlformats.org/officeDocument/2006/relationships/oleObject" Target="../embeddings/oleObject37.bin"/><Relationship Id="rId15" Type="http://schemas.openxmlformats.org/officeDocument/2006/relationships/diagramColors" Target="../diagrams/colors79.xml"/><Relationship Id="rId10" Type="http://schemas.openxmlformats.org/officeDocument/2006/relationships/image" Target="../media/image124.wmf"/><Relationship Id="rId4" Type="http://schemas.openxmlformats.org/officeDocument/2006/relationships/image" Target="../media/image71.png"/><Relationship Id="rId9" Type="http://schemas.openxmlformats.org/officeDocument/2006/relationships/oleObject" Target="../embeddings/oleObject39.bin"/><Relationship Id="rId14" Type="http://schemas.openxmlformats.org/officeDocument/2006/relationships/diagramQuickStyle" Target="../diagrams/quickStyle79.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80.xml.rels><?xml version="1.0" encoding="UTF-8" standalone="yes"?>
<Relationships xmlns="http://schemas.openxmlformats.org/package/2006/relationships"><Relationship Id="rId8" Type="http://schemas.microsoft.com/office/2007/relationships/diagramDrawing" Target="../diagrams/drawing80.xml"/><Relationship Id="rId3" Type="http://schemas.openxmlformats.org/officeDocument/2006/relationships/image" Target="../media/image126.wmf"/><Relationship Id="rId7" Type="http://schemas.openxmlformats.org/officeDocument/2006/relationships/diagramColors" Target="../diagrams/colors80.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80.xml"/><Relationship Id="rId5" Type="http://schemas.openxmlformats.org/officeDocument/2006/relationships/diagramLayout" Target="../diagrams/layout80.xml"/><Relationship Id="rId4" Type="http://schemas.openxmlformats.org/officeDocument/2006/relationships/diagramData" Target="../diagrams/data80.xml"/></Relationships>
</file>

<file path=ppt/slides/_rels/slide81.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diagramData" Target="../diagrams/data81.xml"/><Relationship Id="rId7" Type="http://schemas.microsoft.com/office/2007/relationships/diagramDrawing" Target="../diagrams/drawing8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1.xml"/><Relationship Id="rId5" Type="http://schemas.openxmlformats.org/officeDocument/2006/relationships/diagramQuickStyle" Target="../diagrams/quickStyle81.xml"/><Relationship Id="rId4" Type="http://schemas.openxmlformats.org/officeDocument/2006/relationships/diagramLayout" Target="../diagrams/layout81.xml"/></Relationships>
</file>

<file path=ppt/slides/_rels/slide82.xml.rels><?xml version="1.0" encoding="UTF-8" standalone="yes"?>
<Relationships xmlns="http://schemas.openxmlformats.org/package/2006/relationships"><Relationship Id="rId8" Type="http://schemas.openxmlformats.org/officeDocument/2006/relationships/diagramLayout" Target="../diagrams/layout82.xml"/><Relationship Id="rId3" Type="http://schemas.openxmlformats.org/officeDocument/2006/relationships/image" Target="../media/image128.png"/><Relationship Id="rId7" Type="http://schemas.openxmlformats.org/officeDocument/2006/relationships/diagramData" Target="../diagrams/data82.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image" Target="../media/image131.png"/><Relationship Id="rId11" Type="http://schemas.microsoft.com/office/2007/relationships/diagramDrawing" Target="../diagrams/drawing82.xml"/><Relationship Id="rId5" Type="http://schemas.openxmlformats.org/officeDocument/2006/relationships/image" Target="../media/image130.png"/><Relationship Id="rId10" Type="http://schemas.openxmlformats.org/officeDocument/2006/relationships/diagramColors" Target="../diagrams/colors82.xml"/><Relationship Id="rId4" Type="http://schemas.openxmlformats.org/officeDocument/2006/relationships/image" Target="../media/image129.png"/><Relationship Id="rId9" Type="http://schemas.openxmlformats.org/officeDocument/2006/relationships/diagramQuickStyle" Target="../diagrams/quickStyle82.xml"/></Relationships>
</file>

<file path=ppt/slides/_rels/slide83.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diagramData" Target="../diagrams/data83.xml"/><Relationship Id="rId7" Type="http://schemas.microsoft.com/office/2007/relationships/diagramDrawing" Target="../diagrams/drawing8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3.xml"/><Relationship Id="rId11" Type="http://schemas.openxmlformats.org/officeDocument/2006/relationships/image" Target="../media/image135.wmf"/><Relationship Id="rId5" Type="http://schemas.openxmlformats.org/officeDocument/2006/relationships/diagramQuickStyle" Target="../diagrams/quickStyle83.xml"/><Relationship Id="rId10" Type="http://schemas.openxmlformats.org/officeDocument/2006/relationships/image" Target="../media/image134.wmf"/><Relationship Id="rId4" Type="http://schemas.openxmlformats.org/officeDocument/2006/relationships/diagramLayout" Target="../diagrams/layout83.xml"/><Relationship Id="rId9" Type="http://schemas.openxmlformats.org/officeDocument/2006/relationships/image" Target="../media/image133.wmf"/></Relationships>
</file>

<file path=ppt/slides/_rels/slide84.xml.rels><?xml version="1.0" encoding="UTF-8" standalone="yes"?>
<Relationships xmlns="http://schemas.openxmlformats.org/package/2006/relationships"><Relationship Id="rId8" Type="http://schemas.microsoft.com/office/2007/relationships/diagramDrawing" Target="../diagrams/drawing84.xml"/><Relationship Id="rId3" Type="http://schemas.openxmlformats.org/officeDocument/2006/relationships/image" Target="../media/image136.wmf"/><Relationship Id="rId7" Type="http://schemas.openxmlformats.org/officeDocument/2006/relationships/diagramColors" Target="../diagrams/colors8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84.xml"/><Relationship Id="rId5" Type="http://schemas.openxmlformats.org/officeDocument/2006/relationships/diagramLayout" Target="../diagrams/layout84.xml"/><Relationship Id="rId4" Type="http://schemas.openxmlformats.org/officeDocument/2006/relationships/diagramData" Target="../diagrams/data84.xml"/></Relationships>
</file>

<file path=ppt/slides/_rels/slide85.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diagramData" Target="../diagrams/data85.xml"/><Relationship Id="rId7" Type="http://schemas.microsoft.com/office/2007/relationships/diagramDrawing" Target="../diagrams/drawing8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5.xml"/><Relationship Id="rId5" Type="http://schemas.openxmlformats.org/officeDocument/2006/relationships/diagramQuickStyle" Target="../diagrams/quickStyle85.xml"/><Relationship Id="rId4" Type="http://schemas.openxmlformats.org/officeDocument/2006/relationships/diagramLayout" Target="../diagrams/layout85.xml"/></Relationships>
</file>

<file path=ppt/slides/_rels/slide86.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diagramData" Target="../diagrams/data86.xml"/><Relationship Id="rId7" Type="http://schemas.microsoft.com/office/2007/relationships/diagramDrawing" Target="../diagrams/drawing8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6.xml"/><Relationship Id="rId5" Type="http://schemas.openxmlformats.org/officeDocument/2006/relationships/diagramQuickStyle" Target="../diagrams/quickStyle86.xml"/><Relationship Id="rId4" Type="http://schemas.openxmlformats.org/officeDocument/2006/relationships/diagramLayout" Target="../diagrams/layout86.xml"/></Relationships>
</file>

<file path=ppt/slides/_rels/slide87.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diagramData" Target="../diagrams/data87.xml"/><Relationship Id="rId7" Type="http://schemas.microsoft.com/office/2007/relationships/diagramDrawing" Target="../diagrams/drawing8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7.xml"/><Relationship Id="rId5" Type="http://schemas.openxmlformats.org/officeDocument/2006/relationships/diagramQuickStyle" Target="../diagrams/quickStyle87.xml"/><Relationship Id="rId4" Type="http://schemas.openxmlformats.org/officeDocument/2006/relationships/diagramLayout" Target="../diagrams/layout87.xml"/></Relationships>
</file>

<file path=ppt/slides/_rels/slide88.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diagramData" Target="../diagrams/data88.xml"/><Relationship Id="rId7" Type="http://schemas.microsoft.com/office/2007/relationships/diagramDrawing" Target="../diagrams/drawing88.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8.xml"/><Relationship Id="rId5" Type="http://schemas.openxmlformats.org/officeDocument/2006/relationships/diagramQuickStyle" Target="../diagrams/quickStyle88.xml"/><Relationship Id="rId4" Type="http://schemas.openxmlformats.org/officeDocument/2006/relationships/diagramLayout" Target="../diagrams/layout88.xml"/><Relationship Id="rId9" Type="http://schemas.openxmlformats.org/officeDocument/2006/relationships/image" Target="../media/image140.png"/></Relationships>
</file>

<file path=ppt/slides/_rels/slide89.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diagramData" Target="../diagrams/data89.xml"/><Relationship Id="rId7" Type="http://schemas.microsoft.com/office/2007/relationships/diagramDrawing" Target="../diagrams/drawing89.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89.xml"/><Relationship Id="rId5" Type="http://schemas.openxmlformats.org/officeDocument/2006/relationships/diagramQuickStyle" Target="../diagrams/quickStyle89.xml"/><Relationship Id="rId4" Type="http://schemas.openxmlformats.org/officeDocument/2006/relationships/diagramLayout" Target="../diagrams/layout89.xml"/><Relationship Id="rId9" Type="http://schemas.openxmlformats.org/officeDocument/2006/relationships/image" Target="../media/image142.png"/></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35.xml"/></Relationships>
</file>

<file path=ppt/slides/_rels/slide93.xml.rels><?xml version="1.0" encoding="UTF-8" standalone="yes"?>
<Relationships xmlns="http://schemas.openxmlformats.org/package/2006/relationships"><Relationship Id="rId8" Type="http://schemas.openxmlformats.org/officeDocument/2006/relationships/diagramQuickStyle" Target="../diagrams/quickStyle90.xml"/><Relationship Id="rId3" Type="http://schemas.openxmlformats.org/officeDocument/2006/relationships/image" Target="../media/image2.emf"/><Relationship Id="rId7" Type="http://schemas.openxmlformats.org/officeDocument/2006/relationships/diagramLayout" Target="../diagrams/layout90.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diagramData" Target="../diagrams/data90.xml"/><Relationship Id="rId5" Type="http://schemas.openxmlformats.org/officeDocument/2006/relationships/image" Target="../media/image144.wmf"/><Relationship Id="rId10" Type="http://schemas.microsoft.com/office/2007/relationships/diagramDrawing" Target="../diagrams/drawing90.xml"/><Relationship Id="rId4" Type="http://schemas.openxmlformats.org/officeDocument/2006/relationships/oleObject" Target="../embeddings/oleObject40.bin"/><Relationship Id="rId9" Type="http://schemas.openxmlformats.org/officeDocument/2006/relationships/diagramColors" Target="../diagrams/colors90.xml"/></Relationships>
</file>

<file path=ppt/slides/_rels/slide94.xml.rels><?xml version="1.0" encoding="UTF-8" standalone="yes"?>
<Relationships xmlns="http://schemas.openxmlformats.org/package/2006/relationships"><Relationship Id="rId8" Type="http://schemas.openxmlformats.org/officeDocument/2006/relationships/diagramColors" Target="../diagrams/colors91.xml"/><Relationship Id="rId3" Type="http://schemas.openxmlformats.org/officeDocument/2006/relationships/image" Target="../media/image145.png"/><Relationship Id="rId7" Type="http://schemas.openxmlformats.org/officeDocument/2006/relationships/diagramQuickStyle" Target="../diagrams/quickStyle91.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91.xml"/><Relationship Id="rId5" Type="http://schemas.openxmlformats.org/officeDocument/2006/relationships/diagramData" Target="../diagrams/data91.xml"/><Relationship Id="rId4" Type="http://schemas.openxmlformats.org/officeDocument/2006/relationships/image" Target="../media/image146.png"/><Relationship Id="rId9" Type="http://schemas.microsoft.com/office/2007/relationships/diagramDrawing" Target="../diagrams/drawing91.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diagramColors" Target="../diagrams/colors92.xml"/><Relationship Id="rId3" Type="http://schemas.openxmlformats.org/officeDocument/2006/relationships/image" Target="../media/image2.emf"/><Relationship Id="rId7" Type="http://schemas.openxmlformats.org/officeDocument/2006/relationships/image" Target="../media/image148.wmf"/><Relationship Id="rId12" Type="http://schemas.openxmlformats.org/officeDocument/2006/relationships/diagramQuickStyle" Target="../diagrams/quickStyle92.xml"/><Relationship Id="rId2" Type="http://schemas.openxmlformats.org/officeDocument/2006/relationships/slideLayout" Target="../slideLayouts/slideLayout2.xml"/><Relationship Id="rId16" Type="http://schemas.openxmlformats.org/officeDocument/2006/relationships/image" Target="../media/image150.wmf"/><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diagramLayout" Target="../diagrams/layout92.xml"/><Relationship Id="rId5" Type="http://schemas.openxmlformats.org/officeDocument/2006/relationships/image" Target="../media/image147.wmf"/><Relationship Id="rId15" Type="http://schemas.openxmlformats.org/officeDocument/2006/relationships/oleObject" Target="../embeddings/oleObject44.bin"/><Relationship Id="rId10" Type="http://schemas.openxmlformats.org/officeDocument/2006/relationships/diagramData" Target="../diagrams/data92.xml"/><Relationship Id="rId4" Type="http://schemas.openxmlformats.org/officeDocument/2006/relationships/oleObject" Target="../embeddings/oleObject41.bin"/><Relationship Id="rId9" Type="http://schemas.openxmlformats.org/officeDocument/2006/relationships/image" Target="../media/image149.wmf"/><Relationship Id="rId14" Type="http://schemas.microsoft.com/office/2007/relationships/diagramDrawing" Target="../diagrams/drawing92.xml"/></Relationships>
</file>

<file path=ppt/slides/_rels/slide96.xml.rels><?xml version="1.0" encoding="UTF-8" standalone="yes"?>
<Relationships xmlns="http://schemas.openxmlformats.org/package/2006/relationships"><Relationship Id="rId8" Type="http://schemas.microsoft.com/office/2007/relationships/diagramDrawing" Target="../diagrams/drawing93.xml"/><Relationship Id="rId3" Type="http://schemas.openxmlformats.org/officeDocument/2006/relationships/image" Target="../media/image151.wmf"/><Relationship Id="rId7" Type="http://schemas.openxmlformats.org/officeDocument/2006/relationships/diagramColors" Target="../diagrams/colors93.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93.xml"/><Relationship Id="rId5" Type="http://schemas.openxmlformats.org/officeDocument/2006/relationships/diagramLayout" Target="../diagrams/layout93.xml"/><Relationship Id="rId4" Type="http://schemas.openxmlformats.org/officeDocument/2006/relationships/diagramData" Target="../diagrams/data93.xml"/></Relationships>
</file>

<file path=ppt/slides/_rels/slide97.xml.rels><?xml version="1.0" encoding="UTF-8" standalone="yes"?>
<Relationships xmlns="http://schemas.openxmlformats.org/package/2006/relationships"><Relationship Id="rId8" Type="http://schemas.openxmlformats.org/officeDocument/2006/relationships/diagramColors" Target="../diagrams/colors94.xml"/><Relationship Id="rId3" Type="http://schemas.openxmlformats.org/officeDocument/2006/relationships/image" Target="../media/image151.wmf"/><Relationship Id="rId7" Type="http://schemas.openxmlformats.org/officeDocument/2006/relationships/diagramQuickStyle" Target="../diagrams/quickStyle94.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94.xml"/><Relationship Id="rId5" Type="http://schemas.openxmlformats.org/officeDocument/2006/relationships/diagramData" Target="../diagrams/data94.xml"/><Relationship Id="rId4" Type="http://schemas.openxmlformats.org/officeDocument/2006/relationships/image" Target="../media/image152.wmf"/><Relationship Id="rId9" Type="http://schemas.microsoft.com/office/2007/relationships/diagramDrawing" Target="../diagrams/drawing94.xml"/></Relationships>
</file>

<file path=ppt/slides/_rels/slide98.xml.rels><?xml version="1.0" encoding="UTF-8" standalone="yes"?>
<Relationships xmlns="http://schemas.openxmlformats.org/package/2006/relationships"><Relationship Id="rId8" Type="http://schemas.openxmlformats.org/officeDocument/2006/relationships/diagramColors" Target="../diagrams/colors95.xml"/><Relationship Id="rId3" Type="http://schemas.openxmlformats.org/officeDocument/2006/relationships/image" Target="../media/image151.wmf"/><Relationship Id="rId7" Type="http://schemas.openxmlformats.org/officeDocument/2006/relationships/diagramQuickStyle" Target="../diagrams/quickStyle95.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Layout" Target="../diagrams/layout95.xml"/><Relationship Id="rId5" Type="http://schemas.openxmlformats.org/officeDocument/2006/relationships/diagramData" Target="../diagrams/data95.xml"/><Relationship Id="rId4" Type="http://schemas.openxmlformats.org/officeDocument/2006/relationships/image" Target="../media/image153.wmf"/><Relationship Id="rId9" Type="http://schemas.microsoft.com/office/2007/relationships/diagramDrawing" Target="../diagrams/drawing95.xml"/></Relationships>
</file>

<file path=ppt/slides/_rels/slide99.xml.rels><?xml version="1.0" encoding="UTF-8" standalone="yes"?>
<Relationships xmlns="http://schemas.openxmlformats.org/package/2006/relationships"><Relationship Id="rId8" Type="http://schemas.microsoft.com/office/2007/relationships/diagramDrawing" Target="../diagrams/drawing96.xml"/><Relationship Id="rId3" Type="http://schemas.openxmlformats.org/officeDocument/2006/relationships/image" Target="../media/image154.wmf"/><Relationship Id="rId7" Type="http://schemas.openxmlformats.org/officeDocument/2006/relationships/diagramColors" Target="../diagrams/colors96.xml"/><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diagramQuickStyle" Target="../diagrams/quickStyle96.xml"/><Relationship Id="rId5" Type="http://schemas.openxmlformats.org/officeDocument/2006/relationships/diagramLayout" Target="../diagrams/layout96.xml"/><Relationship Id="rId4" Type="http://schemas.openxmlformats.org/officeDocument/2006/relationships/diagramData" Target="../diagrams/data9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00583"/>
            <a:ext cx="12199196" cy="7258583"/>
          </a:xfrm>
          <a:prstGeom prst="rect">
            <a:avLst/>
          </a:prstGeom>
        </p:spPr>
      </p:pic>
      <p:sp>
        <p:nvSpPr>
          <p:cNvPr id="3" name="Rectangle 2"/>
          <p:cNvSpPr/>
          <p:nvPr/>
        </p:nvSpPr>
        <p:spPr>
          <a:xfrm>
            <a:off x="4588862" y="2149438"/>
            <a:ext cx="3034803" cy="498855"/>
          </a:xfrm>
          <a:prstGeom prst="rect">
            <a:avLst/>
          </a:prstGeom>
        </p:spPr>
        <p:txBody>
          <a:bodyPr wrap="none" lIns="116839" tIns="58420" rIns="116839" bIns="58420">
            <a:spAutoFit/>
          </a:bodyPr>
          <a:lstStyle/>
          <a:p>
            <a:pPr algn="ctr" rtl="1">
              <a:lnSpc>
                <a:spcPct val="150000"/>
              </a:lnSpc>
            </a:pPr>
            <a:r>
              <a:rPr lang="fa-IR" b="1" dirty="0" smtClean="0">
                <a:solidFill>
                  <a:schemeClr val="bg1"/>
                </a:solidFill>
                <a:latin typeface="Arial" panose="020B0604020202090204" pitchFamily="34" charset="0"/>
                <a:ea typeface="Times New Roman" panose="02020503050405090304" pitchFamily="18" charset="0"/>
                <a:cs typeface="B Titr" panose="00000700000000000000" pitchFamily="2" charset="-78"/>
              </a:rPr>
              <a:t>رساله دوره دکتری در گرایش سازه</a:t>
            </a:r>
            <a:endParaRPr lang="en-US" b="1" dirty="0">
              <a:solidFill>
                <a:schemeClr val="bg1"/>
              </a:solidFill>
              <a:latin typeface="Arial" panose="020B0604020202090204" pitchFamily="34" charset="0"/>
              <a:ea typeface="Times New Roman" panose="02020503050405090304" pitchFamily="18" charset="0"/>
              <a:cs typeface="B Titr" panose="00000700000000000000" pitchFamily="2" charset="-78"/>
            </a:endParaRPr>
          </a:p>
        </p:txBody>
      </p:sp>
      <p:sp>
        <p:nvSpPr>
          <p:cNvPr id="2" name="Rectangle 1"/>
          <p:cNvSpPr/>
          <p:nvPr/>
        </p:nvSpPr>
        <p:spPr>
          <a:xfrm>
            <a:off x="5543110" y="70421"/>
            <a:ext cx="1120818" cy="394980"/>
          </a:xfrm>
          <a:prstGeom prst="rect">
            <a:avLst/>
          </a:prstGeom>
        </p:spPr>
        <p:txBody>
          <a:bodyPr wrap="none" lIns="116839" tIns="58420" rIns="116839" bIns="58420">
            <a:spAutoFit/>
          </a:bodyPr>
          <a:lstStyle/>
          <a:p>
            <a:pPr algn="ctr" rtl="1"/>
            <a:r>
              <a:rPr lang="fa-IR" b="1" dirty="0" smtClean="0">
                <a:solidFill>
                  <a:schemeClr val="bg1"/>
                </a:solidFill>
                <a:latin typeface="Arial" panose="020B0604020202090204" pitchFamily="34" charset="0"/>
                <a:cs typeface="B Nazanin" panose="00000400000000000000" pitchFamily="2" charset="-78"/>
              </a:rPr>
              <a:t>بسمه تعالی</a:t>
            </a:r>
            <a:endParaRPr lang="en-US" dirty="0">
              <a:solidFill>
                <a:schemeClr val="bg1"/>
              </a:solidFill>
              <a:cs typeface="B Nazanin" panose="00000400000000000000" pitchFamily="2" charset="-78"/>
            </a:endParaRPr>
          </a:p>
        </p:txBody>
      </p:sp>
      <p:sp>
        <p:nvSpPr>
          <p:cNvPr id="4" name="Rectangle 3"/>
          <p:cNvSpPr/>
          <p:nvPr/>
        </p:nvSpPr>
        <p:spPr>
          <a:xfrm>
            <a:off x="163241" y="2755486"/>
            <a:ext cx="11905321" cy="1410643"/>
          </a:xfrm>
          <a:prstGeom prst="rect">
            <a:avLst/>
          </a:prstGeom>
        </p:spPr>
        <p:txBody>
          <a:bodyPr wrap="square" lIns="116839" tIns="58420" rIns="116839" bIns="58420">
            <a:spAutoFit/>
          </a:bodyPr>
          <a:lstStyle/>
          <a:p>
            <a:pPr algn="ctr" rtl="1">
              <a:lnSpc>
                <a:spcPct val="150000"/>
              </a:lnSpc>
            </a:pPr>
            <a:r>
              <a:rPr lang="fa-IR" sz="2800" b="1" dirty="0" smtClean="0">
                <a:ln>
                  <a:solidFill>
                    <a:schemeClr val="tx1"/>
                  </a:solidFill>
                </a:ln>
                <a:solidFill>
                  <a:schemeClr val="bg1"/>
                </a:solidFill>
                <a:latin typeface="Arial" panose="020B0604020202090204" pitchFamily="34" charset="0"/>
                <a:ea typeface="Times New Roman" panose="02020503050405090304" pitchFamily="18" charset="0"/>
                <a:cs typeface="B Titr" panose="00000700000000000000" pitchFamily="2" charset="-78"/>
              </a:rPr>
              <a:t>بررسی انتشار موج و تحلیل احتمالاتی سازه های استوانه ای متخلخل اشباع تحت بارهای دینامیکی با استفاده از روش بدون شبکه</a:t>
            </a:r>
            <a:endParaRPr lang="en-US" sz="2800" b="1" dirty="0">
              <a:ln>
                <a:solidFill>
                  <a:schemeClr val="tx1"/>
                </a:solidFill>
              </a:ln>
              <a:solidFill>
                <a:schemeClr val="bg1"/>
              </a:solidFill>
              <a:latin typeface="Times New Roman" panose="02020503050405090304" pitchFamily="18" charset="0"/>
              <a:ea typeface="Times New Roman" panose="02020503050405090304" pitchFamily="18" charset="0"/>
              <a:cs typeface="B Titr" panose="00000700000000000000" pitchFamily="2" charset="-78"/>
            </a:endParaRPr>
          </a:p>
        </p:txBody>
      </p:sp>
      <p:sp>
        <p:nvSpPr>
          <p:cNvPr id="7" name="Rectangle 6"/>
          <p:cNvSpPr/>
          <p:nvPr/>
        </p:nvSpPr>
        <p:spPr>
          <a:xfrm>
            <a:off x="5268554" y="5327515"/>
            <a:ext cx="1694693" cy="541174"/>
          </a:xfrm>
          <a:prstGeom prst="rect">
            <a:avLst/>
          </a:prstGeom>
        </p:spPr>
        <p:txBody>
          <a:bodyPr wrap="none" lIns="116839" tIns="58420" rIns="116839" bIns="58420">
            <a:spAutoFit/>
          </a:bodyPr>
          <a:lstStyle/>
          <a:p>
            <a:pPr algn="ctr">
              <a:lnSpc>
                <a:spcPct val="150000"/>
              </a:lnSpc>
            </a:pPr>
            <a:r>
              <a:rPr lang="fa-IR" sz="2000"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حميدرضا کاظمی</a:t>
            </a:r>
            <a:endParaRPr lang="en-US" sz="2000" b="1" dirty="0">
              <a:solidFill>
                <a:schemeClr val="bg1"/>
              </a:solidFill>
              <a:latin typeface="Arial" panose="020B0604020202090204" pitchFamily="34" charset="0"/>
              <a:ea typeface="Times New Roman" panose="02020503050405090304" pitchFamily="18" charset="0"/>
              <a:cs typeface="B Nazanin" panose="00000400000000000000" pitchFamily="2" charset="-78"/>
            </a:endParaRPr>
          </a:p>
        </p:txBody>
      </p:sp>
      <p:sp>
        <p:nvSpPr>
          <p:cNvPr id="9" name="Rectangle 8"/>
          <p:cNvSpPr/>
          <p:nvPr/>
        </p:nvSpPr>
        <p:spPr>
          <a:xfrm>
            <a:off x="5483638" y="5912606"/>
            <a:ext cx="1391726" cy="541174"/>
          </a:xfrm>
          <a:prstGeom prst="rect">
            <a:avLst/>
          </a:prstGeom>
        </p:spPr>
        <p:txBody>
          <a:bodyPr wrap="none" lIns="116839" tIns="58420" rIns="116839" bIns="58420">
            <a:spAutoFit/>
          </a:bodyPr>
          <a:lstStyle/>
          <a:p>
            <a:pPr algn="ctr">
              <a:lnSpc>
                <a:spcPct val="150000"/>
              </a:lnSpc>
            </a:pPr>
            <a:r>
              <a:rPr lang="fa-IR"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تابستان </a:t>
            </a:r>
            <a:r>
              <a:rPr lang="fa-IR" sz="2000"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1397</a:t>
            </a:r>
            <a:endParaRPr lang="en-US" b="1" dirty="0">
              <a:solidFill>
                <a:schemeClr val="bg1"/>
              </a:solidFill>
              <a:latin typeface="Arial" panose="020B0604020202090204" pitchFamily="34" charset="0"/>
              <a:ea typeface="Times New Roman" panose="02020503050405090304" pitchFamily="18" charset="0"/>
              <a:cs typeface="B Nazanin" panose="00000400000000000000" pitchFamily="2" charset="-78"/>
            </a:endParaRPr>
          </a:p>
        </p:txBody>
      </p:sp>
      <p:sp>
        <p:nvSpPr>
          <p:cNvPr id="10" name="Rectangle 9"/>
          <p:cNvSpPr/>
          <p:nvPr/>
        </p:nvSpPr>
        <p:spPr>
          <a:xfrm>
            <a:off x="4623442" y="4724211"/>
            <a:ext cx="2901754" cy="541174"/>
          </a:xfrm>
          <a:prstGeom prst="rect">
            <a:avLst/>
          </a:prstGeom>
        </p:spPr>
        <p:txBody>
          <a:bodyPr wrap="none" lIns="116839" tIns="58420" rIns="116839" bIns="58420">
            <a:spAutoFit/>
          </a:bodyPr>
          <a:lstStyle/>
          <a:p>
            <a:pPr algn="ctr">
              <a:lnSpc>
                <a:spcPct val="150000"/>
              </a:lnSpc>
            </a:pPr>
            <a:r>
              <a:rPr lang="fa-IR"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استاد راهنمای دوم: دکتر </a:t>
            </a:r>
            <a:r>
              <a:rPr lang="fa-IR" sz="2000"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حسینی</a:t>
            </a:r>
            <a:endParaRPr lang="en-US" b="1" dirty="0">
              <a:solidFill>
                <a:schemeClr val="bg1"/>
              </a:solidFill>
              <a:latin typeface="Arial" panose="020B0604020202090204" pitchFamily="34" charset="0"/>
              <a:ea typeface="Times New Roman" panose="02020503050405090304" pitchFamily="18" charset="0"/>
              <a:cs typeface="B Nazanin" panose="00000400000000000000" pitchFamily="2" charset="-78"/>
            </a:endParaRPr>
          </a:p>
        </p:txBody>
      </p:sp>
      <p:sp>
        <p:nvSpPr>
          <p:cNvPr id="11" name="Rectangle 10"/>
          <p:cNvSpPr/>
          <p:nvPr/>
        </p:nvSpPr>
        <p:spPr>
          <a:xfrm>
            <a:off x="4602058" y="4206910"/>
            <a:ext cx="2940226" cy="541174"/>
          </a:xfrm>
          <a:prstGeom prst="rect">
            <a:avLst/>
          </a:prstGeom>
        </p:spPr>
        <p:txBody>
          <a:bodyPr wrap="none" lIns="116839" tIns="58420" rIns="116839" bIns="58420">
            <a:spAutoFit/>
          </a:bodyPr>
          <a:lstStyle/>
          <a:p>
            <a:pPr algn="ctr">
              <a:lnSpc>
                <a:spcPct val="150000"/>
              </a:lnSpc>
            </a:pPr>
            <a:r>
              <a:rPr lang="fa-IR"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استاد راهنمای یکم: دکتر </a:t>
            </a:r>
            <a:r>
              <a:rPr lang="fa-IR" sz="2000" b="1" dirty="0" smtClean="0">
                <a:solidFill>
                  <a:schemeClr val="bg1"/>
                </a:solidFill>
                <a:latin typeface="Arial" panose="020B0604020202090204" pitchFamily="34" charset="0"/>
                <a:ea typeface="Times New Roman" panose="02020503050405090304" pitchFamily="18" charset="0"/>
                <a:cs typeface="B Nazanin" panose="00000400000000000000" pitchFamily="2" charset="-78"/>
              </a:rPr>
              <a:t>شهابیان</a:t>
            </a:r>
            <a:endParaRPr lang="en-US" b="1" dirty="0">
              <a:solidFill>
                <a:schemeClr val="bg1"/>
              </a:solidFill>
              <a:latin typeface="Arial" panose="020B0604020202090204" pitchFamily="34" charset="0"/>
              <a:ea typeface="Times New Roman" panose="02020503050405090304" pitchFamily="18" charset="0"/>
              <a:cs typeface="B Nazanin" panose="00000400000000000000" pitchFamily="2" charset="-78"/>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63</a:t>
            </a:r>
            <a:endParaRPr lang="en-US" sz="1600" b="1" dirty="0">
              <a:cs typeface="B Nazanin" panose="00000400000000000000" pitchFamily="2" charset="-78"/>
            </a:endParaRPr>
          </a:p>
        </p:txBody>
      </p:sp>
      <p:sp>
        <p:nvSpPr>
          <p:cNvPr id="14" name="TextBox 13"/>
          <p:cNvSpPr txBox="1"/>
          <p:nvPr/>
        </p:nvSpPr>
        <p:spPr>
          <a:xfrm>
            <a:off x="7396150" y="807857"/>
            <a:ext cx="2988332" cy="461665"/>
          </a:xfrm>
          <a:prstGeom prst="rect">
            <a:avLst/>
          </a:prstGeom>
          <a:noFill/>
        </p:spPr>
        <p:txBody>
          <a:bodyPr wrap="square" rtlCol="0">
            <a:spAutoFit/>
          </a:bodyPr>
          <a:lstStyle/>
          <a:p>
            <a:pPr algn="r"/>
            <a:r>
              <a:rPr lang="en-US" sz="2400" b="1" dirty="0" smtClean="0">
                <a:cs typeface="B Titr" pitchFamily="2" charset="-78"/>
              </a:rPr>
              <a:t> </a:t>
            </a:r>
            <a:r>
              <a:rPr lang="fa-IR" sz="2400" b="1" dirty="0">
                <a:solidFill>
                  <a:schemeClr val="bg1"/>
                </a:solidFill>
                <a:cs typeface="B Titr" pitchFamily="2" charset="-78"/>
              </a:rPr>
              <a:t>فصل </a:t>
            </a:r>
            <a:r>
              <a:rPr lang="fa-IR" sz="2400" b="1" dirty="0" smtClean="0">
                <a:solidFill>
                  <a:schemeClr val="bg1"/>
                </a:solidFill>
                <a:cs typeface="B Titr" pitchFamily="2" charset="-78"/>
              </a:rPr>
              <a:t>دوم: </a:t>
            </a:r>
            <a:r>
              <a:rPr lang="fa-IR" sz="2400" b="1" dirty="0">
                <a:cs typeface="B Titr" pitchFamily="2" charset="-78"/>
              </a:rPr>
              <a:t>پیشینه </a:t>
            </a:r>
            <a:r>
              <a:rPr lang="fa-IR" sz="2400" b="1" dirty="0" smtClean="0">
                <a:cs typeface="B Titr" pitchFamily="2" charset="-78"/>
              </a:rPr>
              <a:t>تحقیق</a:t>
            </a:r>
            <a:endParaRPr lang="fa-IR" sz="2400" b="1" dirty="0">
              <a:cs typeface="B Titr" pitchFamily="2" charset="-78"/>
            </a:endParaRPr>
          </a:p>
        </p:txBody>
      </p:sp>
      <p:sp>
        <p:nvSpPr>
          <p:cNvPr id="15" name="TextBox 14"/>
          <p:cNvSpPr txBox="1"/>
          <p:nvPr/>
        </p:nvSpPr>
        <p:spPr>
          <a:xfrm>
            <a:off x="1111766" y="2039263"/>
            <a:ext cx="9313073" cy="2308324"/>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a:cs typeface="B Mitra" pitchFamily="2" charset="-78"/>
              </a:rPr>
              <a:t>در مسائل مهندسی در نظر گرفتن عدم قطعیت مواد در خصوصیات مکانیکی در طراحی امری بسیار ضروری می­باشد.</a:t>
            </a:r>
          </a:p>
          <a:p>
            <a:pPr marL="342900" lvl="0" indent="-342900" algn="just" rtl="1">
              <a:lnSpc>
                <a:spcPct val="150000"/>
              </a:lnSpc>
              <a:buFont typeface="Wingdings" panose="05000000000000000000" pitchFamily="2" charset="2"/>
              <a:buChar char="ü"/>
            </a:pPr>
            <a:r>
              <a:rPr lang="fa-IR" sz="2400" dirty="0">
                <a:cs typeface="B Mitra" pitchFamily="2" charset="-78"/>
              </a:rPr>
              <a:t>مارک و همکارن از تکنیک شبیه­سازی مونت کارلو برای تعیین دستورالعمل طراحی سازه­های فولادی با درنظرگرفتن عدم قطعیت در بارهای اعمالی و خصوصیات مکانیکی استفاده </a:t>
            </a:r>
            <a:r>
              <a:rPr lang="fa-IR" sz="2400" dirty="0" smtClean="0">
                <a:cs typeface="B Mitra" pitchFamily="2" charset="-78"/>
              </a:rPr>
              <a:t>کرده­اند</a:t>
            </a:r>
            <a:r>
              <a:rPr lang="fa-IR" sz="2400" dirty="0">
                <a:cs typeface="B Mitra" pitchFamily="2" charset="-78"/>
              </a:rPr>
              <a:t>.</a:t>
            </a:r>
          </a:p>
        </p:txBody>
      </p:sp>
      <p:grpSp>
        <p:nvGrpSpPr>
          <p:cNvPr id="18" name="Group 17"/>
          <p:cNvGrpSpPr/>
          <p:nvPr/>
        </p:nvGrpSpPr>
        <p:grpSpPr>
          <a:xfrm>
            <a:off x="4109425" y="213377"/>
            <a:ext cx="3286725" cy="1650626"/>
            <a:chOff x="4109425" y="213377"/>
            <a:chExt cx="3286725" cy="1650626"/>
          </a:xfrm>
        </p:grpSpPr>
        <p:sp>
          <p:nvSpPr>
            <p:cNvPr id="10" name="TextBox 9"/>
            <p:cNvSpPr txBox="1"/>
            <p:nvPr/>
          </p:nvSpPr>
          <p:spPr>
            <a:xfrm>
              <a:off x="4192166" y="255378"/>
              <a:ext cx="2341320" cy="400110"/>
            </a:xfrm>
            <a:prstGeom prst="rect">
              <a:avLst/>
            </a:prstGeom>
            <a:noFill/>
          </p:spPr>
          <p:txBody>
            <a:bodyPr wrap="square" rtlCol="0">
              <a:spAutoFit/>
            </a:bodyPr>
            <a:lstStyle/>
            <a:p>
              <a:pPr algn="ctr"/>
              <a:r>
                <a:rPr lang="fa-IR" sz="2000" b="1" dirty="0" smtClean="0">
                  <a:cs typeface="B Titr" pitchFamily="2" charset="-78"/>
                </a:rPr>
                <a:t>پیشینه روش بدون شبکه</a:t>
              </a:r>
              <a:endParaRPr lang="fa-IR" sz="2000" b="1" dirty="0">
                <a:cs typeface="B Titr" pitchFamily="2" charset="-78"/>
              </a:endParaRPr>
            </a:p>
          </p:txBody>
        </p:sp>
        <p:sp>
          <p:nvSpPr>
            <p:cNvPr id="4" name="Rectangle 3"/>
            <p:cNvSpPr/>
            <p:nvPr/>
          </p:nvSpPr>
          <p:spPr>
            <a:xfrm>
              <a:off x="4758641" y="868538"/>
              <a:ext cx="1774845" cy="369332"/>
            </a:xfrm>
            <a:prstGeom prst="rect">
              <a:avLst/>
            </a:prstGeom>
          </p:spPr>
          <p:txBody>
            <a:bodyPr wrap="none">
              <a:spAutoFit/>
            </a:bodyPr>
            <a:lstStyle/>
            <a:p>
              <a:pPr algn="ctr"/>
              <a:r>
                <a:rPr lang="fa-IR" b="1" dirty="0">
                  <a:cs typeface="B Titr" pitchFamily="2" charset="-78"/>
                </a:rPr>
                <a:t>پیشینه مواد متخلخل</a:t>
              </a:r>
            </a:p>
          </p:txBody>
        </p:sp>
        <p:grpSp>
          <p:nvGrpSpPr>
            <p:cNvPr id="7" name="Group 6"/>
            <p:cNvGrpSpPr/>
            <p:nvPr/>
          </p:nvGrpSpPr>
          <p:grpSpPr>
            <a:xfrm>
              <a:off x="6685492" y="213377"/>
              <a:ext cx="710658" cy="1650626"/>
              <a:chOff x="6685492" y="213377"/>
              <a:chExt cx="710658" cy="1650626"/>
            </a:xfrm>
          </p:grpSpPr>
          <p:sp>
            <p:nvSpPr>
              <p:cNvPr id="11" name="Right Brace 10"/>
              <p:cNvSpPr/>
              <p:nvPr/>
            </p:nvSpPr>
            <p:spPr>
              <a:xfrm>
                <a:off x="6996692" y="213377"/>
                <a:ext cx="399458" cy="1650626"/>
              </a:xfrm>
              <a:prstGeom prst="rightBrace">
                <a:avLst>
                  <a:gd name="adj1" fmla="val 86290"/>
                  <a:gd name="adj2" fmla="val 50000"/>
                </a:avLst>
              </a:prstGeom>
              <a:solidFill>
                <a:srgbClr val="ACCBF9">
                  <a:lumMod val="90000"/>
                </a:srgbClr>
              </a:solidFill>
              <a:ln w="6350" cap="flat" cmpd="sng" algn="ctr">
                <a:solidFill>
                  <a:srgbClr val="4A66AC"/>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13" name="5-Point Star 12"/>
              <p:cNvSpPr/>
              <p:nvPr/>
            </p:nvSpPr>
            <p:spPr>
              <a:xfrm>
                <a:off x="6685492" y="362538"/>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16" name="5-Point Star 15"/>
              <p:cNvSpPr/>
              <p:nvPr/>
            </p:nvSpPr>
            <p:spPr>
              <a:xfrm>
                <a:off x="6685788" y="960309"/>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17" name="5-Point Star 16"/>
              <p:cNvSpPr/>
              <p:nvPr/>
            </p:nvSpPr>
            <p:spPr>
              <a:xfrm>
                <a:off x="6686084" y="1543424"/>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grpSp>
        <p:sp>
          <p:nvSpPr>
            <p:cNvPr id="8" name="Rectangle 7"/>
            <p:cNvSpPr/>
            <p:nvPr/>
          </p:nvSpPr>
          <p:spPr>
            <a:xfrm>
              <a:off x="4109425" y="1425229"/>
              <a:ext cx="2424061" cy="369332"/>
            </a:xfrm>
            <a:prstGeom prst="rect">
              <a:avLst/>
            </a:prstGeom>
          </p:spPr>
          <p:txBody>
            <a:bodyPr wrap="none">
              <a:spAutoFit/>
            </a:bodyPr>
            <a:lstStyle/>
            <a:p>
              <a:pPr algn="ctr"/>
              <a:r>
                <a:rPr lang="fa-IR" b="1" dirty="0">
                  <a:cs typeface="B Titr" pitchFamily="2" charset="-78"/>
                </a:rPr>
                <a:t>پیشینه تحلیل های احتمالاتی</a:t>
              </a:r>
            </a:p>
          </p:txBody>
        </p:sp>
      </p:grpSp>
      <p:graphicFrame>
        <p:nvGraphicFramePr>
          <p:cNvPr id="19" name="Diagram 18"/>
          <p:cNvGraphicFramePr/>
          <p:nvPr>
            <p:extLst>
              <p:ext uri="{D42A27DB-BD31-4B8C-83A1-F6EECF244321}">
                <p14:modId xmlns:p14="http://schemas.microsoft.com/office/powerpoint/2010/main" val="389702704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18507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1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7/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a:cs typeface="B Titr" pitchFamily="2" charset="-78"/>
              </a:rPr>
              <a:t>بررسی </a:t>
            </a:r>
            <a:r>
              <a:rPr lang="fa-IR" sz="2400" b="1" dirty="0" smtClean="0">
                <a:cs typeface="B Titr" pitchFamily="2" charset="-78"/>
              </a:rPr>
              <a:t>تنش های ایجاد شد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شعاعی در میانه استوانه برای دو ارتفاع مختلف</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45059" name="Picture 3" descr="radial st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936" y="2024063"/>
            <a:ext cx="6502439"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87511762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7/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a:cs typeface="B Titr" pitchFamily="2" charset="-78"/>
              </a:rPr>
              <a:t>بررسی </a:t>
            </a:r>
            <a:r>
              <a:rPr lang="fa-IR" sz="2400" b="1" dirty="0" smtClean="0">
                <a:cs typeface="B Titr" pitchFamily="2" charset="-78"/>
              </a:rPr>
              <a:t>تنش های ایجاد شد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حلقوی در میانه استوانه برای دو ارتفاع مختلف</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46082" name="Picture 2" descr="hoop st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5232" y="2024063"/>
            <a:ext cx="650984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46407660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4/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smtClean="0">
              <a:solidFill>
                <a:srgbClr val="000000"/>
              </a:solidFill>
              <a:latin typeface="Arial"/>
              <a:cs typeface="B Mitra" pitchFamily="2" charset="-78"/>
            </a:endParaRPr>
          </a:p>
          <a:p>
            <a:pPr algn="just" rtl="1">
              <a:lnSpc>
                <a:spcPct val="150000"/>
              </a:lnSpc>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3"/>
          <a:stretch>
            <a:fillRect/>
          </a:stretch>
        </p:blipFill>
        <p:spPr>
          <a:xfrm>
            <a:off x="2737395" y="2621931"/>
            <a:ext cx="6105525" cy="2505075"/>
          </a:xfrm>
          <a:prstGeom prst="rect">
            <a:avLst/>
          </a:prstGeom>
        </p:spPr>
      </p:pic>
      <p:sp>
        <p:nvSpPr>
          <p:cNvPr id="17" name="TextBox 16"/>
          <p:cNvSpPr txBox="1"/>
          <p:nvPr/>
        </p:nvSpPr>
        <p:spPr>
          <a:xfrm>
            <a:off x="2700819" y="1886150"/>
            <a:ext cx="6105525"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en-US" sz="2400" dirty="0" smtClean="0">
                <a:cs typeface="B Nazanin" panose="00000400000000000000" pitchFamily="2" charset="-78"/>
              </a:rPr>
              <a:t> </a:t>
            </a:r>
            <a:r>
              <a:rPr lang="fa-IR" sz="2400" dirty="0" smtClean="0">
                <a:cs typeface="B Nazanin" panose="00000400000000000000" pitchFamily="2" charset="-78"/>
              </a:rPr>
              <a:t>برخی از انواع توابع شکل پرکاربرد در روش بدون شبکه</a:t>
            </a:r>
            <a:r>
              <a:rPr lang="en-US" sz="2400" dirty="0" smtClean="0">
                <a:cs typeface="B Nazanin" panose="00000400000000000000" pitchFamily="2" charset="-78"/>
              </a:rPr>
              <a:t>.</a:t>
            </a:r>
            <a:endParaRPr lang="en-US" sz="2400" dirty="0">
              <a:cs typeface="B Nazanin" panose="00000400000000000000" pitchFamily="2" charset="-78"/>
            </a:endParaRPr>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95750724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1/40</a:t>
            </a:r>
            <a:endParaRPr lang="en-US" sz="1600" b="1" dirty="0">
              <a:cs typeface="B Nazanin" panose="00000400000000000000" pitchFamily="2" charset="-78"/>
            </a:endParaRPr>
          </a:p>
        </p:txBody>
      </p:sp>
      <p:sp>
        <p:nvSpPr>
          <p:cNvPr id="14" name="TextBox 13"/>
          <p:cNvSpPr txBox="1"/>
          <p:nvPr/>
        </p:nvSpPr>
        <p:spPr>
          <a:xfrm>
            <a:off x="6310528" y="378085"/>
            <a:ext cx="4114311" cy="461665"/>
          </a:xfrm>
          <a:prstGeom prst="rect">
            <a:avLst/>
          </a:prstGeom>
          <a:noFill/>
        </p:spPr>
        <p:txBody>
          <a:bodyPr wrap="square" rtlCol="0">
            <a:spAutoFit/>
          </a:bodyPr>
          <a:lstStyle/>
          <a:p>
            <a:pPr algn="r"/>
            <a:r>
              <a:rPr lang="fa-IR" sz="2400" b="1" dirty="0">
                <a:cs typeface="B Titr" pitchFamily="2" charset="-78"/>
              </a:rPr>
              <a:t>پژوهش نگویان و همکاران (2008)</a:t>
            </a:r>
          </a:p>
        </p:txBody>
      </p:sp>
      <p:pic>
        <p:nvPicPr>
          <p:cNvPr id="16" name="Picture 13" descr="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6300" y="1621476"/>
            <a:ext cx="4082789" cy="3172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4" descr="10"/>
          <p:cNvPicPr>
            <a:picLocks noChangeAspect="1" noChangeArrowheads="1"/>
          </p:cNvPicPr>
          <p:nvPr/>
        </p:nvPicPr>
        <p:blipFill>
          <a:blip r:embed="rId4">
            <a:extLst>
              <a:ext uri="{28A0092B-C50C-407E-A947-70E740481C1C}">
                <a14:useLocalDpi xmlns:a14="http://schemas.microsoft.com/office/drawing/2010/main" val="0"/>
              </a:ext>
            </a:extLst>
          </a:blip>
          <a:srcRect t="-2609"/>
          <a:stretch>
            <a:fillRect/>
          </a:stretch>
        </p:blipFill>
        <p:spPr bwMode="auto">
          <a:xfrm>
            <a:off x="1425036" y="1556390"/>
            <a:ext cx="4197845" cy="323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Diagram 9"/>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369698211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3/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بررسی تاثیر میر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1133620" y="1458880"/>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محوری در نقطه میانی سطح بالایی برای نسبت میرایی نیم درصد</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55298" name="Picture 2" descr="vertical stress with da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637" y="2115344"/>
            <a:ext cx="5761037"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36652079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4/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بررسی تاثیر میر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1133620" y="1458880"/>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محوری در نقطه میانی سطح بالایی برای نسبت میرایی یک درصد</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53250" name="Picture 2" descr="vertical stress with damp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5454" y="2115344"/>
            <a:ext cx="5761037"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91681324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5/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بررسی تاثیر میر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1133620" y="1458880"/>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محوری در نقطه میانی سطح بالایی برای نسبت میرایی دو درصد</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54274" name="Picture 2" descr="vertical stress with dam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391" y="2071069"/>
            <a:ext cx="5745163"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87300712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72/40</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حلیل احتمال اندیشان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a:picLocks noChangeAspect="1"/>
          </p:cNvPicPr>
          <p:nvPr/>
        </p:nvPicPr>
        <p:blipFill>
          <a:blip r:embed="rId3"/>
          <a:stretch>
            <a:fillRect/>
          </a:stretch>
        </p:blipFill>
        <p:spPr>
          <a:xfrm>
            <a:off x="2349500" y="1925758"/>
            <a:ext cx="6600087" cy="3582686"/>
          </a:xfrm>
          <a:prstGeom prst="rect">
            <a:avLst/>
          </a:prstGeom>
        </p:spPr>
      </p:pic>
      <p:sp>
        <p:nvSpPr>
          <p:cNvPr id="24" name="TextBox 23"/>
          <p:cNvSpPr txBox="1"/>
          <p:nvPr/>
        </p:nvSpPr>
        <p:spPr>
          <a:xfrm>
            <a:off x="1029844" y="1192719"/>
            <a:ext cx="9345984"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a:cs typeface="B Nazanin" panose="00000400000000000000" pitchFamily="2" charset="-78"/>
              </a:rPr>
              <a:t>بیشینه و کمینه تغییرمکان محوری و شماره </a:t>
            </a:r>
            <a:r>
              <a:rPr lang="fa-IR" sz="2400" dirty="0" smtClean="0">
                <a:cs typeface="B Nazanin" panose="00000400000000000000" pitchFamily="2" charset="-78"/>
              </a:rPr>
              <a:t>شبیه سازی </a:t>
            </a:r>
            <a:r>
              <a:rPr lang="fa-IR" sz="2400" dirty="0">
                <a:cs typeface="B Nazanin" panose="00000400000000000000" pitchFamily="2" charset="-78"/>
              </a:rPr>
              <a:t>منجر به آن در توزیع نرمال.</a:t>
            </a:r>
            <a:endParaRPr lang="en-US" sz="2400" dirty="0">
              <a:cs typeface="B Nazanin" panose="00000400000000000000" pitchFamily="2" charset="-78"/>
            </a:endParaRPr>
          </a:p>
        </p:txBody>
      </p:sp>
      <p:graphicFrame>
        <p:nvGraphicFramePr>
          <p:cNvPr id="27" name="Diagram 26"/>
          <p:cNvGraphicFramePr/>
          <p:nvPr>
            <p:extLst>
              <p:ext uri="{D42A27DB-BD31-4B8C-83A1-F6EECF244321}">
                <p14:modId xmlns:p14="http://schemas.microsoft.com/office/powerpoint/2010/main" val="4036114899"/>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96571881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9/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دل سازی میرایی در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نحوه انتخاب دو مود مناسب</a:t>
            </a:r>
            <a:r>
              <a:rPr lang="en-US" sz="2400" dirty="0" smtClean="0">
                <a:cs typeface="B Nazanin" panose="00000400000000000000" pitchFamily="2" charset="-78"/>
              </a:rPr>
              <a:t>.</a:t>
            </a:r>
            <a:endParaRPr lang="en-US" sz="2400" dirty="0">
              <a:cs typeface="B Nazanin" panose="00000400000000000000" pitchFamily="2" charset="-78"/>
            </a:endParaRPr>
          </a:p>
        </p:txBody>
      </p:sp>
      <p:sp>
        <p:nvSpPr>
          <p:cNvPr id="25" name="TextBox 24"/>
          <p:cNvSpPr txBox="1"/>
          <p:nvPr/>
        </p:nvSpPr>
        <p:spPr>
          <a:xfrm>
            <a:off x="-314881" y="2541240"/>
            <a:ext cx="8944706" cy="461665"/>
          </a:xfrm>
          <a:prstGeom prst="rect">
            <a:avLst/>
          </a:prstGeom>
          <a:noFill/>
        </p:spPr>
        <p:txBody>
          <a:bodyPr wrap="square" rtlCol="0">
            <a:spAutoFit/>
          </a:bodyPr>
          <a:lstStyle/>
          <a:p>
            <a:pPr algn="r" rtl="1"/>
            <a:r>
              <a:rPr lang="fa-IR" sz="2400" dirty="0">
                <a:cs typeface="B Nazanin" panose="00000400000000000000" pitchFamily="2" charset="-78"/>
              </a:rPr>
              <a:t>بسامدهای طبیعی پنج مود اول </a:t>
            </a:r>
            <a:r>
              <a:rPr lang="fa-IR" sz="2400" dirty="0" smtClean="0">
                <a:cs typeface="B Nazanin" panose="00000400000000000000" pitchFamily="2" charset="-78"/>
              </a:rPr>
              <a:t>ساختار جامد.</a:t>
            </a:r>
            <a:endParaRPr lang="en-US" sz="2400" dirty="0">
              <a:cs typeface="B Nazanin" panose="00000400000000000000" pitchFamily="2" charset="-78"/>
            </a:endParaRPr>
          </a:p>
        </p:txBody>
      </p:sp>
      <p:pic>
        <p:nvPicPr>
          <p:cNvPr id="8" name="Picture 7"/>
          <p:cNvPicPr>
            <a:picLocks noChangeAspect="1"/>
          </p:cNvPicPr>
          <p:nvPr/>
        </p:nvPicPr>
        <p:blipFill>
          <a:blip r:embed="rId3"/>
          <a:stretch>
            <a:fillRect/>
          </a:stretch>
        </p:blipFill>
        <p:spPr>
          <a:xfrm>
            <a:off x="2744115" y="3183996"/>
            <a:ext cx="6048375" cy="1390650"/>
          </a:xfrm>
          <a:prstGeom prst="rect">
            <a:avLst/>
          </a:prstGeom>
        </p:spPr>
      </p:pic>
      <p:pic>
        <p:nvPicPr>
          <p:cNvPr id="22" name="Picture 21"/>
          <p:cNvPicPr>
            <a:picLocks noChangeAspect="1"/>
          </p:cNvPicPr>
          <p:nvPr/>
        </p:nvPicPr>
        <p:blipFill>
          <a:blip r:embed="rId4"/>
          <a:stretch>
            <a:fillRect/>
          </a:stretch>
        </p:blipFill>
        <p:spPr>
          <a:xfrm>
            <a:off x="2758403" y="3074782"/>
            <a:ext cx="6019800" cy="1704975"/>
          </a:xfrm>
          <a:prstGeom prst="rect">
            <a:avLst/>
          </a:prstGeom>
        </p:spPr>
      </p:pic>
      <p:graphicFrame>
        <p:nvGraphicFramePr>
          <p:cNvPr id="24" name="Diagram 23"/>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44789521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0/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دل سازی میرایی در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نحوه انتخاب دو مود مناسب</a:t>
            </a:r>
            <a:r>
              <a:rPr lang="en-US" sz="2400" dirty="0" smtClean="0">
                <a:cs typeface="B Nazanin" panose="00000400000000000000" pitchFamily="2" charset="-78"/>
              </a:rPr>
              <a:t>.</a:t>
            </a:r>
            <a:endParaRPr lang="en-US" sz="2400" dirty="0">
              <a:cs typeface="B Nazanin" panose="00000400000000000000" pitchFamily="2" charset="-78"/>
            </a:endParaRPr>
          </a:p>
        </p:txBody>
      </p:sp>
      <p:sp>
        <p:nvSpPr>
          <p:cNvPr id="25" name="TextBox 24"/>
          <p:cNvSpPr txBox="1"/>
          <p:nvPr/>
        </p:nvSpPr>
        <p:spPr>
          <a:xfrm>
            <a:off x="-314881" y="2541240"/>
            <a:ext cx="8944706" cy="461665"/>
          </a:xfrm>
          <a:prstGeom prst="rect">
            <a:avLst/>
          </a:prstGeom>
          <a:noFill/>
        </p:spPr>
        <p:txBody>
          <a:bodyPr wrap="square" rtlCol="0">
            <a:spAutoFit/>
          </a:bodyPr>
          <a:lstStyle/>
          <a:p>
            <a:pPr algn="r" rtl="1"/>
            <a:r>
              <a:rPr lang="fa-IR" sz="2400" dirty="0" smtClean="0">
                <a:cs typeface="B Nazanin" panose="00000400000000000000" pitchFamily="2" charset="-78"/>
              </a:rPr>
              <a:t>ضریب های روش رایلی در حالت های مختلف انتخاب دو مود.</a:t>
            </a:r>
            <a:endParaRPr lang="en-US" sz="2400" dirty="0">
              <a:cs typeface="B Nazanin" panose="00000400000000000000" pitchFamily="2" charset="-78"/>
            </a:endParaRPr>
          </a:p>
        </p:txBody>
      </p:sp>
      <p:pic>
        <p:nvPicPr>
          <p:cNvPr id="8" name="Picture 7"/>
          <p:cNvPicPr>
            <a:picLocks noChangeAspect="1"/>
          </p:cNvPicPr>
          <p:nvPr/>
        </p:nvPicPr>
        <p:blipFill>
          <a:blip r:embed="rId3"/>
          <a:stretch>
            <a:fillRect/>
          </a:stretch>
        </p:blipFill>
        <p:spPr>
          <a:xfrm>
            <a:off x="2744115" y="3183996"/>
            <a:ext cx="6048375" cy="1390650"/>
          </a:xfrm>
          <a:prstGeom prst="rect">
            <a:avLst/>
          </a:prstGeom>
        </p:spPr>
      </p:pic>
      <p:graphicFrame>
        <p:nvGraphicFramePr>
          <p:cNvPr id="22" name="Diagram 21"/>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6049268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63</a:t>
            </a:r>
            <a:endParaRPr lang="en-US" sz="1600" b="1" dirty="0">
              <a:cs typeface="B Nazanin" panose="00000400000000000000" pitchFamily="2" charset="-78"/>
            </a:endParaRPr>
          </a:p>
        </p:txBody>
      </p:sp>
      <p:sp>
        <p:nvSpPr>
          <p:cNvPr id="14" name="TextBox 13"/>
          <p:cNvSpPr txBox="1"/>
          <p:nvPr/>
        </p:nvSpPr>
        <p:spPr>
          <a:xfrm>
            <a:off x="7396150" y="807857"/>
            <a:ext cx="2988332" cy="461665"/>
          </a:xfrm>
          <a:prstGeom prst="rect">
            <a:avLst/>
          </a:prstGeom>
          <a:noFill/>
        </p:spPr>
        <p:txBody>
          <a:bodyPr wrap="square" rtlCol="0">
            <a:spAutoFit/>
          </a:bodyPr>
          <a:lstStyle/>
          <a:p>
            <a:pPr algn="r"/>
            <a:r>
              <a:rPr lang="en-US" sz="2400" b="1" dirty="0" smtClean="0">
                <a:cs typeface="B Titr" pitchFamily="2" charset="-78"/>
              </a:rPr>
              <a:t> </a:t>
            </a:r>
            <a:r>
              <a:rPr lang="fa-IR" sz="2400" b="1" dirty="0">
                <a:solidFill>
                  <a:schemeClr val="bg1"/>
                </a:solidFill>
                <a:cs typeface="B Titr" pitchFamily="2" charset="-78"/>
              </a:rPr>
              <a:t>فصل </a:t>
            </a:r>
            <a:r>
              <a:rPr lang="fa-IR" sz="2400" b="1" dirty="0" smtClean="0">
                <a:solidFill>
                  <a:schemeClr val="bg1"/>
                </a:solidFill>
                <a:cs typeface="B Titr" pitchFamily="2" charset="-78"/>
              </a:rPr>
              <a:t>دوم:</a:t>
            </a:r>
            <a:r>
              <a:rPr lang="fa-IR" sz="2400" b="1" dirty="0" smtClean="0">
                <a:cs typeface="B Titr" pitchFamily="2" charset="-78"/>
              </a:rPr>
              <a:t> </a:t>
            </a:r>
            <a:r>
              <a:rPr lang="fa-IR" sz="2400" b="1" dirty="0">
                <a:cs typeface="B Titr" pitchFamily="2" charset="-78"/>
              </a:rPr>
              <a:t>پیشینه </a:t>
            </a:r>
            <a:r>
              <a:rPr lang="fa-IR" sz="2400" b="1" dirty="0" smtClean="0">
                <a:cs typeface="B Titr" pitchFamily="2" charset="-78"/>
              </a:rPr>
              <a:t>تحقیق</a:t>
            </a:r>
            <a:endParaRPr lang="fa-IR" sz="2400" b="1" dirty="0">
              <a:cs typeface="B Titr" pitchFamily="2" charset="-78"/>
            </a:endParaRPr>
          </a:p>
        </p:txBody>
      </p:sp>
      <p:sp>
        <p:nvSpPr>
          <p:cNvPr id="15" name="TextBox 14"/>
          <p:cNvSpPr txBox="1"/>
          <p:nvPr/>
        </p:nvSpPr>
        <p:spPr>
          <a:xfrm>
            <a:off x="1111766" y="2039263"/>
            <a:ext cx="9313073" cy="2308324"/>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برای یک سازه کامپوزیت با درنظرگرفتن پارامترهای احتمالاتی از جمله بار، هندسه و خصوصیات مکانیکی روش مونت کارلو با سایر روش­های احتمالاتی توسط دیسکیوا و لوماریو مقایسه شده است.</a:t>
            </a:r>
            <a:endParaRPr lang="en-US"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تاثیرات عدم قطعیت در خصوصیات مکانیکی در انتشار امواج کشسان در مواد هدفمند توسط </a:t>
            </a:r>
            <a:r>
              <a:rPr lang="fa-IR" sz="2400" dirty="0" smtClean="0">
                <a:cs typeface="B Mitra" pitchFamily="2" charset="-78"/>
              </a:rPr>
              <a:t>شهابیان </a:t>
            </a:r>
            <a:r>
              <a:rPr lang="fa-IR" sz="2400" dirty="0">
                <a:cs typeface="B Mitra" pitchFamily="2" charset="-78"/>
              </a:rPr>
              <a:t>و </a:t>
            </a:r>
            <a:r>
              <a:rPr lang="fa-IR" sz="2400" dirty="0" smtClean="0">
                <a:cs typeface="B Mitra" pitchFamily="2" charset="-78"/>
              </a:rPr>
              <a:t>حسینی </a:t>
            </a:r>
            <a:r>
              <a:rPr lang="fa-IR" sz="2400" dirty="0">
                <a:cs typeface="B Mitra" pitchFamily="2" charset="-78"/>
              </a:rPr>
              <a:t>بررسی شده </a:t>
            </a:r>
            <a:r>
              <a:rPr lang="fa-IR" sz="2400" dirty="0" smtClean="0">
                <a:cs typeface="B Mitra" pitchFamily="2" charset="-78"/>
              </a:rPr>
              <a:t>است. </a:t>
            </a:r>
            <a:endParaRPr lang="en-US" sz="2400" dirty="0">
              <a:cs typeface="B Mitra" pitchFamily="2" charset="-78"/>
            </a:endParaRPr>
          </a:p>
        </p:txBody>
      </p:sp>
      <p:grpSp>
        <p:nvGrpSpPr>
          <p:cNvPr id="18" name="Group 17"/>
          <p:cNvGrpSpPr/>
          <p:nvPr/>
        </p:nvGrpSpPr>
        <p:grpSpPr>
          <a:xfrm>
            <a:off x="4109425" y="213377"/>
            <a:ext cx="3286725" cy="1650626"/>
            <a:chOff x="4109425" y="213377"/>
            <a:chExt cx="3286725" cy="1650626"/>
          </a:xfrm>
        </p:grpSpPr>
        <p:sp>
          <p:nvSpPr>
            <p:cNvPr id="10" name="TextBox 9"/>
            <p:cNvSpPr txBox="1"/>
            <p:nvPr/>
          </p:nvSpPr>
          <p:spPr>
            <a:xfrm>
              <a:off x="4192166" y="255378"/>
              <a:ext cx="2341320" cy="400110"/>
            </a:xfrm>
            <a:prstGeom prst="rect">
              <a:avLst/>
            </a:prstGeom>
            <a:noFill/>
          </p:spPr>
          <p:txBody>
            <a:bodyPr wrap="square" rtlCol="0">
              <a:spAutoFit/>
            </a:bodyPr>
            <a:lstStyle/>
            <a:p>
              <a:pPr algn="ctr"/>
              <a:r>
                <a:rPr lang="fa-IR" sz="2000" b="1" dirty="0" smtClean="0">
                  <a:cs typeface="B Titr" pitchFamily="2" charset="-78"/>
                </a:rPr>
                <a:t>پیشینه روش بدون شبکه</a:t>
              </a:r>
              <a:endParaRPr lang="fa-IR" sz="2000" b="1" dirty="0">
                <a:cs typeface="B Titr" pitchFamily="2" charset="-78"/>
              </a:endParaRPr>
            </a:p>
          </p:txBody>
        </p:sp>
        <p:sp>
          <p:nvSpPr>
            <p:cNvPr id="4" name="Rectangle 3"/>
            <p:cNvSpPr/>
            <p:nvPr/>
          </p:nvSpPr>
          <p:spPr>
            <a:xfrm>
              <a:off x="4758641" y="868538"/>
              <a:ext cx="1774845" cy="369332"/>
            </a:xfrm>
            <a:prstGeom prst="rect">
              <a:avLst/>
            </a:prstGeom>
          </p:spPr>
          <p:txBody>
            <a:bodyPr wrap="none">
              <a:spAutoFit/>
            </a:bodyPr>
            <a:lstStyle/>
            <a:p>
              <a:pPr algn="ctr"/>
              <a:r>
                <a:rPr lang="fa-IR" b="1" dirty="0">
                  <a:cs typeface="B Titr" pitchFamily="2" charset="-78"/>
                </a:rPr>
                <a:t>پیشینه مواد متخلخل</a:t>
              </a:r>
            </a:p>
          </p:txBody>
        </p:sp>
        <p:grpSp>
          <p:nvGrpSpPr>
            <p:cNvPr id="7" name="Group 6"/>
            <p:cNvGrpSpPr/>
            <p:nvPr/>
          </p:nvGrpSpPr>
          <p:grpSpPr>
            <a:xfrm>
              <a:off x="6685492" y="213377"/>
              <a:ext cx="710658" cy="1650626"/>
              <a:chOff x="6685492" y="213377"/>
              <a:chExt cx="710658" cy="1650626"/>
            </a:xfrm>
          </p:grpSpPr>
          <p:sp>
            <p:nvSpPr>
              <p:cNvPr id="11" name="Right Brace 10"/>
              <p:cNvSpPr/>
              <p:nvPr/>
            </p:nvSpPr>
            <p:spPr>
              <a:xfrm>
                <a:off x="6996692" y="213377"/>
                <a:ext cx="399458" cy="1650626"/>
              </a:xfrm>
              <a:prstGeom prst="rightBrace">
                <a:avLst>
                  <a:gd name="adj1" fmla="val 86290"/>
                  <a:gd name="adj2" fmla="val 50000"/>
                </a:avLst>
              </a:prstGeom>
              <a:solidFill>
                <a:srgbClr val="ACCBF9">
                  <a:lumMod val="90000"/>
                </a:srgbClr>
              </a:solidFill>
              <a:ln w="6350" cap="flat" cmpd="sng" algn="ctr">
                <a:solidFill>
                  <a:srgbClr val="4A66AC"/>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13" name="5-Point Star 12"/>
              <p:cNvSpPr/>
              <p:nvPr/>
            </p:nvSpPr>
            <p:spPr>
              <a:xfrm>
                <a:off x="6685492" y="362538"/>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16" name="5-Point Star 15"/>
              <p:cNvSpPr/>
              <p:nvPr/>
            </p:nvSpPr>
            <p:spPr>
              <a:xfrm>
                <a:off x="6685788" y="960309"/>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17" name="5-Point Star 16"/>
              <p:cNvSpPr/>
              <p:nvPr/>
            </p:nvSpPr>
            <p:spPr>
              <a:xfrm>
                <a:off x="6686084" y="1543424"/>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grpSp>
        <p:sp>
          <p:nvSpPr>
            <p:cNvPr id="8" name="Rectangle 7"/>
            <p:cNvSpPr/>
            <p:nvPr/>
          </p:nvSpPr>
          <p:spPr>
            <a:xfrm>
              <a:off x="4109425" y="1425229"/>
              <a:ext cx="2424061" cy="369332"/>
            </a:xfrm>
            <a:prstGeom prst="rect">
              <a:avLst/>
            </a:prstGeom>
          </p:spPr>
          <p:txBody>
            <a:bodyPr wrap="none">
              <a:spAutoFit/>
            </a:bodyPr>
            <a:lstStyle/>
            <a:p>
              <a:pPr algn="ctr"/>
              <a:r>
                <a:rPr lang="fa-IR" b="1" dirty="0">
                  <a:cs typeface="B Titr" pitchFamily="2" charset="-78"/>
                </a:rPr>
                <a:t>پیشینه تحلیل های احتمالاتی</a:t>
              </a:r>
            </a:p>
          </p:txBody>
        </p:sp>
      </p:grpSp>
      <p:graphicFrame>
        <p:nvGraphicFramePr>
          <p:cNvPr id="19" name="Diagram 18"/>
          <p:cNvGraphicFramePr/>
          <p:nvPr>
            <p:extLst>
              <p:ext uri="{D42A27DB-BD31-4B8C-83A1-F6EECF244321}">
                <p14:modId xmlns:p14="http://schemas.microsoft.com/office/powerpoint/2010/main" val="389702704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97221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1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1/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دل سازی میرایی در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نحوه انتخاب دو مود مناسب</a:t>
            </a:r>
            <a:r>
              <a:rPr lang="en-US" sz="2400" dirty="0" smtClean="0">
                <a:cs typeface="B Nazanin" panose="00000400000000000000" pitchFamily="2" charset="-78"/>
              </a:rPr>
              <a:t>.</a:t>
            </a:r>
            <a:endParaRPr lang="en-US" sz="2400" dirty="0">
              <a:cs typeface="B Nazanin" panose="00000400000000000000" pitchFamily="2" charset="-78"/>
            </a:endParaRPr>
          </a:p>
        </p:txBody>
      </p:sp>
      <p:sp>
        <p:nvSpPr>
          <p:cNvPr id="25" name="TextBox 24"/>
          <p:cNvSpPr txBox="1"/>
          <p:nvPr/>
        </p:nvSpPr>
        <p:spPr>
          <a:xfrm>
            <a:off x="-314881" y="1920545"/>
            <a:ext cx="8944706" cy="461665"/>
          </a:xfrm>
          <a:prstGeom prst="rect">
            <a:avLst/>
          </a:prstGeom>
          <a:noFill/>
        </p:spPr>
        <p:txBody>
          <a:bodyPr wrap="square" rtlCol="0">
            <a:spAutoFit/>
          </a:bodyPr>
          <a:lstStyle/>
          <a:p>
            <a:pPr algn="r" rtl="1"/>
            <a:r>
              <a:rPr lang="fa-IR" sz="2400" dirty="0" smtClean="0">
                <a:cs typeface="B Nazanin" panose="00000400000000000000" pitchFamily="2" charset="-78"/>
              </a:rPr>
              <a:t>بسامد طبیعی سازه در مقابل نسبت میرایی برای انتخاب های مود متفاوت.</a:t>
            </a:r>
            <a:endParaRPr lang="en-US" sz="2400" dirty="0">
              <a:cs typeface="B Nazanin" panose="00000400000000000000" pitchFamily="2" charset="-78"/>
            </a:endParaRPr>
          </a:p>
        </p:txBody>
      </p:sp>
      <p:pic>
        <p:nvPicPr>
          <p:cNvPr id="50178"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042" y="2525718"/>
            <a:ext cx="425767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Diagram 21"/>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468812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63</a:t>
            </a:r>
            <a:endParaRPr lang="en-US" sz="1600" b="1" dirty="0">
              <a:cs typeface="B Nazanin" panose="00000400000000000000" pitchFamily="2" charset="-78"/>
            </a:endParaRPr>
          </a:p>
        </p:txBody>
      </p:sp>
      <p:sp>
        <p:nvSpPr>
          <p:cNvPr id="14" name="TextBox 13"/>
          <p:cNvSpPr txBox="1"/>
          <p:nvPr/>
        </p:nvSpPr>
        <p:spPr>
          <a:xfrm>
            <a:off x="6310528" y="378085"/>
            <a:ext cx="4114311" cy="461665"/>
          </a:xfrm>
          <a:prstGeom prst="rect">
            <a:avLst/>
          </a:prstGeom>
          <a:noFill/>
        </p:spPr>
        <p:txBody>
          <a:bodyPr wrap="square" rtlCol="0">
            <a:spAutoFit/>
          </a:bodyPr>
          <a:lstStyle/>
          <a:p>
            <a:pPr algn="r"/>
            <a:r>
              <a:rPr lang="fa-IR" sz="2400" b="1" dirty="0">
                <a:cs typeface="B Titr" pitchFamily="2" charset="-78"/>
              </a:rPr>
              <a:t>پژوهش نگویان و همکاران (2008)</a:t>
            </a:r>
          </a:p>
        </p:txBody>
      </p:sp>
      <p:sp>
        <p:nvSpPr>
          <p:cNvPr id="15" name="TextBox 14"/>
          <p:cNvSpPr txBox="1"/>
          <p:nvPr/>
        </p:nvSpPr>
        <p:spPr>
          <a:xfrm>
            <a:off x="1111766" y="1057096"/>
            <a:ext cx="9313073" cy="2308324"/>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a:cs typeface="B Mitra" pitchFamily="2" charset="-78"/>
              </a:rPr>
              <a:t>نگویان و همکاران یک تیر طره عمیق به ضخامت واحد تحت تنش سهمی وارد بر انتهای آزاد را با استفاده از روش بدون شبکه‌ی گلرکین با چهار نوع توزیع منظم نقاط گرهی تحلیل </a:t>
            </a:r>
            <a:r>
              <a:rPr lang="fa-IR" sz="2400" dirty="0" smtClean="0">
                <a:cs typeface="B Mitra" pitchFamily="2" charset="-78"/>
              </a:rPr>
              <a:t>کردند.</a:t>
            </a:r>
          </a:p>
          <a:p>
            <a:pPr marL="342900" indent="-342900" algn="just" rtl="1">
              <a:lnSpc>
                <a:spcPct val="150000"/>
              </a:lnSpc>
              <a:buFont typeface="Wingdings" panose="05000000000000000000" pitchFamily="2" charset="2"/>
              <a:buChar char="ü"/>
            </a:pPr>
            <a:r>
              <a:rPr lang="fa-IR" sz="2400" dirty="0">
                <a:cs typeface="B Mitra" pitchFamily="2" charset="-78"/>
              </a:rPr>
              <a:t>با توجه به این‌که این مسئله پاسخ تحلیلی دارد، می‌توان نتایج حاصل از تحلیل عددی را با با پاسخ دقیق مقایسه کرد</a:t>
            </a:r>
            <a:r>
              <a:rPr lang="fa-IR" sz="2400" dirty="0" smtClean="0">
                <a:cs typeface="B Mitra" pitchFamily="2" charset="-78"/>
              </a:rPr>
              <a:t>.</a:t>
            </a:r>
            <a:endParaRPr lang="en-US" sz="2400" b="1" dirty="0">
              <a:cs typeface="B Mitra" pitchFamily="2" charset="-78"/>
            </a:endParaRPr>
          </a:p>
        </p:txBody>
      </p:sp>
      <p:pic>
        <p:nvPicPr>
          <p:cNvPr id="19" name="Picture 2"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0425" y="3785762"/>
            <a:ext cx="3955949" cy="164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438" y="3582766"/>
            <a:ext cx="4272722" cy="205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Diagram 10"/>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36748536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7/63</a:t>
            </a:r>
            <a:endParaRPr lang="en-US" sz="1600" b="1" dirty="0">
              <a:cs typeface="B Nazanin" panose="00000400000000000000" pitchFamily="2" charset="-78"/>
            </a:endParaRPr>
          </a:p>
        </p:txBody>
      </p:sp>
      <p:sp>
        <p:nvSpPr>
          <p:cNvPr id="14" name="TextBox 13"/>
          <p:cNvSpPr txBox="1"/>
          <p:nvPr/>
        </p:nvSpPr>
        <p:spPr>
          <a:xfrm>
            <a:off x="6310528" y="378085"/>
            <a:ext cx="4114311" cy="461665"/>
          </a:xfrm>
          <a:prstGeom prst="rect">
            <a:avLst/>
          </a:prstGeom>
          <a:noFill/>
        </p:spPr>
        <p:txBody>
          <a:bodyPr wrap="square" rtlCol="0">
            <a:spAutoFit/>
          </a:bodyPr>
          <a:lstStyle/>
          <a:p>
            <a:pPr algn="r"/>
            <a:r>
              <a:rPr lang="fa-IR" sz="2400" b="1" dirty="0">
                <a:cs typeface="B Titr" pitchFamily="2" charset="-78"/>
              </a:rPr>
              <a:t>پژوهش نگویان و همکاران (2008)</a:t>
            </a:r>
          </a:p>
        </p:txBody>
      </p:sp>
      <p:pic>
        <p:nvPicPr>
          <p:cNvPr id="4" name="Picture 3"/>
          <p:cNvPicPr>
            <a:picLocks noChangeAspect="1"/>
          </p:cNvPicPr>
          <p:nvPr/>
        </p:nvPicPr>
        <p:blipFill>
          <a:blip r:embed="rId3"/>
          <a:stretch>
            <a:fillRect/>
          </a:stretch>
        </p:blipFill>
        <p:spPr>
          <a:xfrm>
            <a:off x="1306438" y="1058608"/>
            <a:ext cx="8496300" cy="1781175"/>
          </a:xfrm>
          <a:prstGeom prst="rect">
            <a:avLst/>
          </a:prstGeom>
        </p:spPr>
      </p:pic>
      <p:graphicFrame>
        <p:nvGraphicFramePr>
          <p:cNvPr id="11" name="Diagram 10"/>
          <p:cNvGraphicFramePr/>
          <p:nvPr>
            <p:extLst>
              <p:ext uri="{D42A27DB-BD31-4B8C-83A1-F6EECF244321}">
                <p14:modId xmlns:p14="http://schemas.microsoft.com/office/powerpoint/2010/main" val="171878658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 name="Picture 34" descr="5"/>
          <p:cNvPicPr>
            <a:picLocks noChangeAspect="1" noChangeArrowheads="1"/>
          </p:cNvPicPr>
          <p:nvPr/>
        </p:nvPicPr>
        <p:blipFill>
          <a:blip r:embed="rId9">
            <a:extLst>
              <a:ext uri="{28A0092B-C50C-407E-A947-70E740481C1C}">
                <a14:useLocalDpi xmlns:a14="http://schemas.microsoft.com/office/drawing/2010/main" val="0"/>
              </a:ext>
            </a:extLst>
          </a:blip>
          <a:srcRect r="5348"/>
          <a:stretch>
            <a:fillRect/>
          </a:stretch>
        </p:blipFill>
        <p:spPr bwMode="auto">
          <a:xfrm>
            <a:off x="1639081" y="2839783"/>
            <a:ext cx="3745719" cy="3022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3" descr="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0043" y="2839783"/>
            <a:ext cx="3903647" cy="297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28282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8/63</a:t>
            </a:r>
            <a:endParaRPr lang="en-US" sz="1600" b="1" dirty="0">
              <a:cs typeface="B Nazanin" panose="00000400000000000000" pitchFamily="2" charset="-78"/>
            </a:endParaRPr>
          </a:p>
        </p:txBody>
      </p:sp>
      <p:sp>
        <p:nvSpPr>
          <p:cNvPr id="14" name="TextBox 13"/>
          <p:cNvSpPr txBox="1"/>
          <p:nvPr/>
        </p:nvSpPr>
        <p:spPr>
          <a:xfrm>
            <a:off x="6310528" y="378085"/>
            <a:ext cx="4114311" cy="461665"/>
          </a:xfrm>
          <a:prstGeom prst="rect">
            <a:avLst/>
          </a:prstGeom>
          <a:noFill/>
        </p:spPr>
        <p:txBody>
          <a:bodyPr wrap="square" rtlCol="0">
            <a:spAutoFit/>
          </a:bodyPr>
          <a:lstStyle/>
          <a:p>
            <a:pPr algn="r"/>
            <a:r>
              <a:rPr lang="fa-IR" sz="2400" b="1" dirty="0">
                <a:cs typeface="B Titr" pitchFamily="2" charset="-78"/>
              </a:rPr>
              <a:t>پژوهش نگویان و همکاران (2008)</a:t>
            </a:r>
          </a:p>
        </p:txBody>
      </p:sp>
      <p:sp>
        <p:nvSpPr>
          <p:cNvPr id="15" name="TextBox 14"/>
          <p:cNvSpPr txBox="1"/>
          <p:nvPr/>
        </p:nvSpPr>
        <p:spPr>
          <a:xfrm>
            <a:off x="1111766" y="1057096"/>
            <a:ext cx="9313073" cy="2308324"/>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smtClean="0">
                <a:cs typeface="B Mitra" pitchFamily="2" charset="-78"/>
              </a:rPr>
              <a:t> </a:t>
            </a:r>
            <a:r>
              <a:rPr lang="fa-IR" sz="2400" kern="0" dirty="0">
                <a:solidFill>
                  <a:srgbClr val="000000"/>
                </a:solidFill>
                <a:latin typeface="Arial"/>
                <a:cs typeface="B Mitra" pitchFamily="2" charset="-78"/>
              </a:rPr>
              <a:t>آن‌ها </a:t>
            </a:r>
            <a:r>
              <a:rPr lang="fa-IR" sz="2400" dirty="0" smtClean="0">
                <a:cs typeface="B Mitra" pitchFamily="2" charset="-78"/>
              </a:rPr>
              <a:t>همچنین </a:t>
            </a:r>
            <a:r>
              <a:rPr lang="fa-IR" sz="2400" dirty="0">
                <a:cs typeface="B Mitra" pitchFamily="2" charset="-78"/>
              </a:rPr>
              <a:t>یک صفحه‌ی مستطیلی با بازشوی دایره‌ای شکل در مرکز صفحه را تحت تنش تک محوره با استفاده از روش بدون‌شبکه نقاط تجمعی تحلیل کردند.</a:t>
            </a:r>
          </a:p>
          <a:p>
            <a:pPr marL="342900" indent="-342900" algn="just" rtl="1">
              <a:lnSpc>
                <a:spcPct val="150000"/>
              </a:lnSpc>
              <a:buFont typeface="Wingdings" panose="05000000000000000000" pitchFamily="2" charset="2"/>
              <a:buChar char="ü"/>
            </a:pPr>
            <a:r>
              <a:rPr lang="fa-IR" sz="2400" dirty="0">
                <a:cs typeface="B Mitra" pitchFamily="2" charset="-78"/>
              </a:rPr>
              <a:t>مقایسه‌ی وضعیت تنش‌های قائم حاصل از روش بدون‌شبکه با روش تحلیلی نشان دهنده‌ی دقت مناسب روش بدون‌شبکه می‌باشد. </a:t>
            </a:r>
          </a:p>
        </p:txBody>
      </p:sp>
      <p:pic>
        <p:nvPicPr>
          <p:cNvPr id="11" name="Picture 4"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0963" y="3466006"/>
            <a:ext cx="2304256" cy="232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973" y="3365420"/>
            <a:ext cx="2774523" cy="259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Diagram 15"/>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6842512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9/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p:sp>
        <p:nvSpPr>
          <p:cNvPr id="15" name="TextBox 14"/>
          <p:cNvSpPr txBox="1"/>
          <p:nvPr/>
        </p:nvSpPr>
        <p:spPr>
          <a:xfrm>
            <a:off x="1111766" y="1057096"/>
            <a:ext cx="9313073" cy="2862322"/>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موسوی نژاد و همکاران تحلیل دینامیکی سازه‌های استوانه‌ای ساخته شده از مواد هدفمند را با استفاده از روش بدون‌شبکه پتروف - گلرکین انجام دادند</a:t>
            </a:r>
            <a:r>
              <a:rPr lang="fa-IR" sz="2400" dirty="0" smtClean="0">
                <a:cs typeface="B Mitra" pitchFamily="2" charset="-78"/>
              </a:rPr>
              <a:t>.</a:t>
            </a:r>
          </a:p>
          <a:p>
            <a:pPr marL="342900" indent="-342900" algn="just" rtl="1">
              <a:lnSpc>
                <a:spcPct val="150000"/>
              </a:lnSpc>
              <a:buFont typeface="Wingdings" panose="05000000000000000000" pitchFamily="2" charset="2"/>
              <a:buChar char="ü"/>
            </a:pPr>
            <a:r>
              <a:rPr lang="fa-IR" sz="2400" dirty="0" smtClean="0">
                <a:cs typeface="B Mitra" pitchFamily="2" charset="-78"/>
              </a:rPr>
              <a:t>تغییرات </a:t>
            </a:r>
            <a:r>
              <a:rPr lang="fa-IR" sz="2400" dirty="0">
                <a:cs typeface="B Mitra" pitchFamily="2" charset="-78"/>
              </a:rPr>
              <a:t>ویژگی‌های ماده در دو راستای محوری و شعاعی به صورت تابع توانی در نظر گرفته شده است</a:t>
            </a:r>
            <a:r>
              <a:rPr lang="fa-IR" sz="2400" dirty="0" smtClean="0">
                <a:cs typeface="B Mitra" pitchFamily="2" charset="-78"/>
              </a:rPr>
              <a:t>.</a:t>
            </a:r>
          </a:p>
          <a:p>
            <a:pPr marL="342900" lvl="0" indent="-342900" algn="just" rtl="1">
              <a:lnSpc>
                <a:spcPct val="150000"/>
              </a:lnSpc>
              <a:buFont typeface="Wingdings" panose="05000000000000000000" pitchFamily="2" charset="2"/>
              <a:buChar char="ü"/>
            </a:pPr>
            <a:r>
              <a:rPr lang="fa-IR" sz="2400" dirty="0" smtClean="0">
                <a:cs typeface="B Mitra" pitchFamily="2" charset="-78"/>
              </a:rPr>
              <a:t> </a:t>
            </a:r>
            <a:r>
              <a:rPr lang="fa-IR" sz="2400" kern="0" dirty="0">
                <a:solidFill>
                  <a:srgbClr val="000000"/>
                </a:solidFill>
                <a:latin typeface="Arial"/>
                <a:cs typeface="B Mitra" pitchFamily="2" charset="-78"/>
              </a:rPr>
              <a:t>برای نشان دادن کارآیی روش پیشنهادی، نتایج تاریخچه‌ی زمانی تغییرمکان‌ها و تنش‌ها در مسئله‌ی با شرایط مرزی ساده و ماده‌ی همگن با روش اجزای محدود مقایسه شده است</a:t>
            </a:r>
            <a:r>
              <a:rPr lang="fa-IR" sz="2400" kern="0" dirty="0" smtClean="0">
                <a:solidFill>
                  <a:srgbClr val="000000"/>
                </a:solidFill>
                <a:latin typeface="Arial"/>
                <a:cs typeface="B Mitra" pitchFamily="2" charset="-78"/>
              </a:rPr>
              <a:t>.</a:t>
            </a:r>
            <a:endParaRPr lang="fa-IR" sz="2400" kern="0" dirty="0">
              <a:solidFill>
                <a:srgbClr val="000000"/>
              </a:solidFill>
              <a:latin typeface="Arial"/>
              <a:cs typeface="B Mitra" pitchFamily="2" charset="-78"/>
            </a:endParaRPr>
          </a:p>
        </p:txBody>
      </p:sp>
      <p:graphicFrame>
        <p:nvGraphicFramePr>
          <p:cNvPr id="11" name="Diagram 10"/>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315814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12192"/>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0/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p:pic>
        <p:nvPicPr>
          <p:cNvPr id="10" name="Picture 5" descr="C:\Users\hassan\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319" y="1175550"/>
            <a:ext cx="3618919" cy="4159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7029" y="1231900"/>
            <a:ext cx="5598833" cy="410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Diagram 12"/>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39385695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0/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p:pic>
        <p:nvPicPr>
          <p:cNvPr id="10" name="Picture 5" descr="C:\Users\hassan\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319" y="1175550"/>
            <a:ext cx="3618919" cy="4159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7029" y="1426256"/>
            <a:ext cx="5661676" cy="365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Diagram 10"/>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6058960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0/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p:pic>
        <p:nvPicPr>
          <p:cNvPr id="10" name="Picture 5" descr="C:\Users\hassan\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319" y="1175550"/>
            <a:ext cx="3618919" cy="4159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1565840"/>
            <a:ext cx="6097575" cy="3563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Diagram 12"/>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7598360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1/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mc:AlternateContent xmlns:mc="http://schemas.openxmlformats.org/markup-compatibility/2006" xmlns:a14="http://schemas.microsoft.com/office/drawing/2010/main">
        <mc:Choice Requires="a14">
          <p:sp>
            <p:nvSpPr>
              <p:cNvPr id="11" name="Rectangle 10"/>
              <p:cNvSpPr/>
              <p:nvPr/>
            </p:nvSpPr>
            <p:spPr bwMode="auto">
              <a:xfrm>
                <a:off x="8793317" y="32404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panose="02040503050406030204" pitchFamily="18" charset="0"/>
                          <a:cs typeface="B Mitra" pitchFamily="2" charset="-78"/>
                        </a:rPr>
                        <m:t>𝒕</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𝟐</m:t>
                      </m:r>
                      <m:r>
                        <a:rPr lang="en-US" b="1" i="1">
                          <a:latin typeface="Cambria Math" panose="02040503050406030204" pitchFamily="18" charset="0"/>
                          <a:ea typeface="Cambria Math" panose="02040503050406030204" pitchFamily="18" charset="0"/>
                          <a:cs typeface="B Mitra" pitchFamily="2" charset="-78"/>
                        </a:rPr>
                        <m:t>×</m:t>
                      </m:r>
                      <m:sSup>
                        <m:sSupPr>
                          <m:ctrlPr>
                            <a:rPr lang="en-US" b="1" i="1">
                              <a:latin typeface="Cambria Math" panose="02040503050406030204" pitchFamily="18" charset="0"/>
                              <a:cs typeface="B Mitra" pitchFamily="2" charset="-78"/>
                            </a:rPr>
                          </m:ctrlPr>
                        </m:sSupPr>
                        <m:e>
                          <m:r>
                            <a:rPr lang="en-US" b="1" i="1">
                              <a:latin typeface="Cambria Math" panose="02040503050406030204" pitchFamily="18" charset="0"/>
                              <a:cs typeface="B Mitra" pitchFamily="2" charset="-78"/>
                            </a:rPr>
                            <m:t>𝟏𝟎</m:t>
                          </m:r>
                        </m:e>
                        <m:sup>
                          <m:r>
                            <a:rPr lang="en-US" b="1" i="1">
                              <a:latin typeface="Cambria Math" panose="02040503050406030204" pitchFamily="18" charset="0"/>
                              <a:cs typeface="B Mitra" pitchFamily="2" charset="-78"/>
                            </a:rPr>
                            <m:t>−</m:t>
                          </m:r>
                          <m:r>
                            <a:rPr lang="en-US" b="1" i="1">
                              <a:latin typeface="Cambria Math" panose="02040503050406030204" pitchFamily="18" charset="0"/>
                              <a:cs typeface="B Mitra" pitchFamily="2" charset="-78"/>
                            </a:rPr>
                            <m:t>𝟓</m:t>
                          </m:r>
                        </m:sup>
                      </m:sSup>
                      <m:r>
                        <a:rPr lang="en-US" b="1" i="1">
                          <a:latin typeface="Cambria Math" panose="02040503050406030204" pitchFamily="18" charset="0"/>
                          <a:cs typeface="B Mitra" pitchFamily="2" charset="-78"/>
                        </a:rPr>
                        <m:t> </m:t>
                      </m:r>
                      <m:r>
                        <a:rPr lang="en-US" b="1" i="1">
                          <a:latin typeface="Cambria Math" panose="02040503050406030204" pitchFamily="18" charset="0"/>
                          <a:cs typeface="B Mitra" pitchFamily="2" charset="-78"/>
                        </a:rPr>
                        <m:t>𝒔</m:t>
                      </m:r>
                    </m:oMath>
                  </m:oMathPara>
                </a14:m>
                <a:endParaRPr lang="fa-IR" sz="2000" b="1" dirty="0">
                  <a:latin typeface="Times New Roman" pitchFamily="18" charset="0"/>
                  <a:cs typeface="B Mitra"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bwMode="auto">
              <a:xfrm>
                <a:off x="8793317" y="3240408"/>
                <a:ext cx="2016224" cy="351783"/>
              </a:xfrm>
              <a:prstGeom prst="rect">
                <a:avLst/>
              </a:prstGeom>
              <a:blipFill rotWithShape="1">
                <a:blip r:embed="rId8"/>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pic>
        <p:nvPicPr>
          <p:cNvPr id="13" name="Picture 4" descr="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403" y="1178807"/>
            <a:ext cx="8511245" cy="4590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descr="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795" y="1143000"/>
            <a:ext cx="847725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descr="14"/>
          <p:cNvPicPr>
            <a:picLocks noChangeAspect="1" noChangeArrowheads="1"/>
          </p:cNvPicPr>
          <p:nvPr/>
        </p:nvPicPr>
        <p:blipFill>
          <a:blip r:embed="rId11">
            <a:extLst>
              <a:ext uri="{28A0092B-C50C-407E-A947-70E740481C1C}">
                <a14:useLocalDpi xmlns:a14="http://schemas.microsoft.com/office/drawing/2010/main" val="0"/>
              </a:ext>
            </a:extLst>
          </a:blip>
          <a:srcRect t="4834" r="1077" b="3464"/>
          <a:stretch>
            <a:fillRect/>
          </a:stretch>
        </p:blipFill>
        <p:spPr bwMode="auto">
          <a:xfrm>
            <a:off x="179512" y="1143000"/>
            <a:ext cx="84772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38606129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114300"/>
            <a:ext cx="1098549" cy="67437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0" name="TextBox 19"/>
          <p:cNvSpPr txBox="1"/>
          <p:nvPr/>
        </p:nvSpPr>
        <p:spPr>
          <a:xfrm>
            <a:off x="3620471" y="625576"/>
            <a:ext cx="4042519" cy="671989"/>
          </a:xfrm>
          <a:prstGeom prst="rect">
            <a:avLst/>
          </a:prstGeom>
          <a:noFill/>
        </p:spPr>
        <p:txBody>
          <a:bodyPr wrap="square" lIns="116849" tIns="58425" rIns="116849" bIns="58425" rtlCol="1">
            <a:spAutoFit/>
          </a:bodyPr>
          <a:lstStyle/>
          <a:p>
            <a:pPr algn="ctr"/>
            <a:r>
              <a:rPr lang="fa-IR" sz="3600" b="1" dirty="0" smtClean="0">
                <a:solidFill>
                  <a:sysClr val="windowText" lastClr="000000"/>
                </a:solidFill>
                <a:cs typeface="B Mitra" pitchFamily="2" charset="-78"/>
              </a:rPr>
              <a:t>فهرست</a:t>
            </a:r>
            <a:endParaRPr lang="fa-IR" sz="2800" dirty="0">
              <a:solidFill>
                <a:sysClr val="windowText" lastClr="000000"/>
              </a:solidFill>
              <a:cs typeface="B Mitra" pitchFamily="2" charset="-78"/>
            </a:endParaRPr>
          </a:p>
        </p:txBody>
      </p:sp>
      <p:grpSp>
        <p:nvGrpSpPr>
          <p:cNvPr id="4" name="Group 3"/>
          <p:cNvGrpSpPr/>
          <p:nvPr/>
        </p:nvGrpSpPr>
        <p:grpSpPr>
          <a:xfrm>
            <a:off x="2814484" y="2055310"/>
            <a:ext cx="6256859" cy="2364640"/>
            <a:chOff x="3732048" y="1295457"/>
            <a:chExt cx="6256859" cy="2364640"/>
          </a:xfrm>
        </p:grpSpPr>
        <p:sp>
          <p:nvSpPr>
            <p:cNvPr id="16" name="TextBox 15"/>
            <p:cNvSpPr txBox="1"/>
            <p:nvPr/>
          </p:nvSpPr>
          <p:spPr>
            <a:xfrm>
              <a:off x="5946388" y="1295457"/>
              <a:ext cx="4042519" cy="487323"/>
            </a:xfrm>
            <a:prstGeom prst="rect">
              <a:avLst/>
            </a:prstGeom>
            <a:noFill/>
          </p:spPr>
          <p:txBody>
            <a:bodyPr wrap="squar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cs typeface="B Nazanin" pitchFamily="2" charset="-78"/>
                </a:rPr>
                <a:t>مقدمه</a:t>
              </a:r>
              <a:endParaRPr lang="fa-IR" sz="2400" b="1" dirty="0">
                <a:solidFill>
                  <a:srgbClr val="7030A0"/>
                </a:solidFill>
                <a:cs typeface="B Nazanin" pitchFamily="2" charset="-78"/>
              </a:endParaRPr>
            </a:p>
          </p:txBody>
        </p:sp>
        <p:sp>
          <p:nvSpPr>
            <p:cNvPr id="17" name="TextBox 16"/>
            <p:cNvSpPr txBox="1"/>
            <p:nvPr/>
          </p:nvSpPr>
          <p:spPr>
            <a:xfrm>
              <a:off x="5069118" y="1946585"/>
              <a:ext cx="4919789" cy="487323"/>
            </a:xfrm>
            <a:prstGeom prst="rect">
              <a:avLst/>
            </a:prstGeom>
            <a:noFill/>
          </p:spPr>
          <p:txBody>
            <a:bodyPr wrap="square" lIns="116849" tIns="58425" rIns="116849" bIns="58425" rtlCol="1">
              <a:spAutoFit/>
            </a:bodyPr>
            <a:lstStyle/>
            <a:p>
              <a:pPr marL="285750" indent="-285750" algn="r" rtl="1" eaLnBrk="0" hangingPunct="0">
                <a:buFont typeface="Wingdings" panose="05000000000000000000" pitchFamily="2" charset="2"/>
                <a:buChar char="v"/>
              </a:pPr>
              <a:r>
                <a:rPr lang="fa-IR" sz="2400" b="1" dirty="0" smtClean="0">
                  <a:solidFill>
                    <a:srgbClr val="7030A0"/>
                  </a:solidFill>
                  <a:cs typeface="B Nazanin" pitchFamily="2" charset="-78"/>
                </a:rPr>
                <a:t>پیشینه </a:t>
              </a:r>
              <a:r>
                <a:rPr lang="fa-IR" sz="2400" b="1" dirty="0" smtClean="0">
                  <a:solidFill>
                    <a:srgbClr val="7030A0"/>
                  </a:solidFill>
                  <a:cs typeface="B Nazanin" pitchFamily="2" charset="-78"/>
                </a:rPr>
                <a:t>تحقیق</a:t>
              </a:r>
              <a:endParaRPr lang="en-US" sz="2400" b="1" dirty="0" smtClean="0">
                <a:solidFill>
                  <a:srgbClr val="7030A0"/>
                </a:solidFill>
                <a:cs typeface="B Nazanin" pitchFamily="2" charset="-78"/>
              </a:endParaRPr>
            </a:p>
          </p:txBody>
        </p:sp>
        <p:sp>
          <p:nvSpPr>
            <p:cNvPr id="18" name="TextBox 17"/>
            <p:cNvSpPr txBox="1"/>
            <p:nvPr/>
          </p:nvSpPr>
          <p:spPr>
            <a:xfrm>
              <a:off x="3732048" y="2531330"/>
              <a:ext cx="6256859" cy="487323"/>
            </a:xfrm>
            <a:prstGeom prst="rect">
              <a:avLst/>
            </a:prstGeom>
            <a:noFill/>
          </p:spPr>
          <p:txBody>
            <a:bodyPr wrap="non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cs typeface="B Nazanin" pitchFamily="2" charset="-78"/>
                </a:rPr>
                <a:t>مفاهیم </a:t>
              </a:r>
              <a:r>
                <a:rPr lang="fa-IR" sz="2400" b="1" dirty="0">
                  <a:solidFill>
                    <a:srgbClr val="7030A0"/>
                  </a:solidFill>
                  <a:cs typeface="B Nazanin" pitchFamily="2" charset="-78"/>
                </a:rPr>
                <a:t>پایه در روش بدون­شبکه و ساختار مواد متخلخل</a:t>
              </a:r>
              <a:endParaRPr lang="en-US" sz="2400" b="1" dirty="0">
                <a:solidFill>
                  <a:srgbClr val="7030A0"/>
                </a:solidFill>
                <a:cs typeface="B Nazanin" pitchFamily="2" charset="-78"/>
              </a:endParaRPr>
            </a:p>
          </p:txBody>
        </p:sp>
        <p:sp>
          <p:nvSpPr>
            <p:cNvPr id="21" name="TextBox 20"/>
            <p:cNvSpPr txBox="1"/>
            <p:nvPr/>
          </p:nvSpPr>
          <p:spPr>
            <a:xfrm>
              <a:off x="4584845" y="3172774"/>
              <a:ext cx="5404062" cy="487323"/>
            </a:xfrm>
            <a:prstGeom prst="rect">
              <a:avLst/>
            </a:prstGeom>
            <a:noFill/>
          </p:spPr>
          <p:txBody>
            <a:bodyPr wrap="non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استخراج </a:t>
              </a: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معادله ها، مدل سازی و راستی آزمایی</a:t>
              </a:r>
              <a:endParaRPr lang="en-US" sz="2400" b="1" dirty="0" smtClean="0">
                <a:solidFill>
                  <a:srgbClr val="7030A0"/>
                </a:solidFill>
                <a:cs typeface="B Nazanin" panose="00000400000000000000" pitchFamily="2" charset="-78"/>
              </a:endParaRPr>
            </a:p>
          </p:txBody>
        </p:sp>
      </p:grpSp>
      <p:sp>
        <p:nvSpPr>
          <p:cNvPr id="13" name="TextBox 12"/>
          <p:cNvSpPr txBox="1"/>
          <p:nvPr/>
        </p:nvSpPr>
        <p:spPr>
          <a:xfrm>
            <a:off x="5267077" y="4574071"/>
            <a:ext cx="3804266" cy="487323"/>
          </a:xfrm>
          <a:prstGeom prst="rect">
            <a:avLst/>
          </a:prstGeom>
          <a:noFill/>
        </p:spPr>
        <p:txBody>
          <a:bodyPr wrap="non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تحلیل </a:t>
            </a: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و بررسی رفتار دینامیکی</a:t>
            </a:r>
            <a:endParaRPr lang="en-US" sz="2400" b="1" dirty="0" smtClean="0">
              <a:solidFill>
                <a:srgbClr val="7030A0"/>
              </a:solidFill>
              <a:cs typeface="B Nazanin" panose="00000400000000000000" pitchFamily="2" charset="-78"/>
            </a:endParaRPr>
          </a:p>
        </p:txBody>
      </p:sp>
      <p:sp>
        <p:nvSpPr>
          <p:cNvPr id="14" name="TextBox 13"/>
          <p:cNvSpPr txBox="1"/>
          <p:nvPr/>
        </p:nvSpPr>
        <p:spPr>
          <a:xfrm>
            <a:off x="6129494" y="5215515"/>
            <a:ext cx="2941849" cy="487323"/>
          </a:xfrm>
          <a:prstGeom prst="rect">
            <a:avLst/>
          </a:prstGeom>
          <a:noFill/>
        </p:spPr>
        <p:txBody>
          <a:bodyPr wrap="non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تحلیل </a:t>
            </a:r>
            <a:r>
              <a:rPr lang="fa-IR" sz="2400" b="1" dirty="0" smtClean="0">
                <a:solidFill>
                  <a:srgbClr val="7030A0"/>
                </a:solidFill>
                <a:latin typeface="Times New Roman" panose="02020603050405020304" pitchFamily="18" charset="0"/>
                <a:ea typeface="Times New Roman" panose="02020603050405020304" pitchFamily="18" charset="0"/>
                <a:cs typeface="B Nazanin" panose="00000400000000000000" pitchFamily="2" charset="-78"/>
              </a:rPr>
              <a:t>احتمال اندیشانه</a:t>
            </a:r>
            <a:endParaRPr lang="en-US" sz="2400" b="1" dirty="0" smtClean="0">
              <a:solidFill>
                <a:srgbClr val="7030A0"/>
              </a:solidFill>
              <a:cs typeface="B Nazanin" panose="00000400000000000000" pitchFamily="2" charset="-78"/>
            </a:endParaRPr>
          </a:p>
        </p:txBody>
      </p:sp>
      <p:sp>
        <p:nvSpPr>
          <p:cNvPr id="15" name="TextBox 14"/>
          <p:cNvSpPr txBox="1"/>
          <p:nvPr/>
        </p:nvSpPr>
        <p:spPr>
          <a:xfrm>
            <a:off x="4229935" y="5802902"/>
            <a:ext cx="4841408" cy="487323"/>
          </a:xfrm>
          <a:prstGeom prst="rect">
            <a:avLst/>
          </a:prstGeom>
          <a:noFill/>
        </p:spPr>
        <p:txBody>
          <a:bodyPr wrap="none" lIns="116849" tIns="58425" rIns="116849" bIns="58425" rtlCol="1">
            <a:spAutoFit/>
          </a:bodyPr>
          <a:lstStyle/>
          <a:p>
            <a:pPr marL="285750" indent="-285750" algn="r" rtl="1">
              <a:buFont typeface="Wingdings" panose="05000000000000000000" pitchFamily="2" charset="2"/>
              <a:buChar char="v"/>
            </a:pPr>
            <a:r>
              <a:rPr lang="fa-IR" sz="2400" b="1" dirty="0" smtClean="0">
                <a:solidFill>
                  <a:srgbClr val="7030A0"/>
                </a:solidFill>
                <a:latin typeface="Times New Roman" panose="02020603050405020304" pitchFamily="18" charset="0"/>
                <a:cs typeface="B Nazanin" panose="00000400000000000000" pitchFamily="2" charset="-78"/>
              </a:rPr>
              <a:t>نتیجه </a:t>
            </a:r>
            <a:r>
              <a:rPr lang="fa-IR" sz="2400" b="1" dirty="0" smtClean="0">
                <a:solidFill>
                  <a:srgbClr val="7030A0"/>
                </a:solidFill>
                <a:latin typeface="Times New Roman" panose="02020603050405020304" pitchFamily="18" charset="0"/>
                <a:cs typeface="B Nazanin" panose="00000400000000000000" pitchFamily="2" charset="-78"/>
              </a:rPr>
              <a:t>گیری و پیشنهاد برای ادامه پژوهش</a:t>
            </a:r>
            <a:endParaRPr lang="en-US" sz="2400" b="1" dirty="0" smtClean="0">
              <a:solidFill>
                <a:srgbClr val="7030A0"/>
              </a:solidFill>
              <a:cs typeface="B Nazanin" panose="00000400000000000000" pitchFamily="2" charset="-78"/>
            </a:endParaRPr>
          </a:p>
        </p:txBody>
      </p:sp>
    </p:spTree>
    <p:extLst>
      <p:ext uri="{BB962C8B-B14F-4D97-AF65-F5344CB8AC3E}">
        <p14:creationId xmlns:p14="http://schemas.microsoft.com/office/powerpoint/2010/main" val="3316658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1/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mc:AlternateContent xmlns:mc="http://schemas.openxmlformats.org/markup-compatibility/2006" xmlns:a14="http://schemas.microsoft.com/office/drawing/2010/main">
        <mc:Choice Requires="a14">
          <p:sp>
            <p:nvSpPr>
              <p:cNvPr id="11" name="Rectangle 10"/>
              <p:cNvSpPr/>
              <p:nvPr/>
            </p:nvSpPr>
            <p:spPr bwMode="auto">
              <a:xfrm>
                <a:off x="8793317" y="32404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panose="02040503050406030204" pitchFamily="18" charset="0"/>
                          <a:cs typeface="B Mitra" pitchFamily="2" charset="-78"/>
                        </a:rPr>
                        <m:t>𝒕</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𝟓</m:t>
                      </m:r>
                      <m:r>
                        <a:rPr lang="en-US" b="1" i="1">
                          <a:latin typeface="Cambria Math" panose="02040503050406030204" pitchFamily="18" charset="0"/>
                          <a:ea typeface="Cambria Math" panose="02040503050406030204" pitchFamily="18" charset="0"/>
                          <a:cs typeface="B Mitra" pitchFamily="2" charset="-78"/>
                        </a:rPr>
                        <m:t>×</m:t>
                      </m:r>
                      <m:sSup>
                        <m:sSupPr>
                          <m:ctrlPr>
                            <a:rPr lang="en-US" b="1" i="1">
                              <a:latin typeface="Cambria Math" panose="02040503050406030204" pitchFamily="18" charset="0"/>
                              <a:cs typeface="B Mitra" pitchFamily="2" charset="-78"/>
                            </a:rPr>
                          </m:ctrlPr>
                        </m:sSupPr>
                        <m:e>
                          <m:r>
                            <a:rPr lang="en-US" b="1" i="1">
                              <a:latin typeface="Cambria Math" panose="02040503050406030204" pitchFamily="18" charset="0"/>
                              <a:cs typeface="B Mitra" pitchFamily="2" charset="-78"/>
                            </a:rPr>
                            <m:t>𝟏𝟎</m:t>
                          </m:r>
                        </m:e>
                        <m:sup>
                          <m:r>
                            <a:rPr lang="en-US" b="1" i="1">
                              <a:latin typeface="Cambria Math" panose="02040503050406030204" pitchFamily="18" charset="0"/>
                              <a:cs typeface="B Mitra" pitchFamily="2" charset="-78"/>
                            </a:rPr>
                            <m:t>−</m:t>
                          </m:r>
                          <m:r>
                            <a:rPr lang="en-US" b="1" i="1">
                              <a:latin typeface="Cambria Math" panose="02040503050406030204" pitchFamily="18" charset="0"/>
                              <a:cs typeface="B Mitra" pitchFamily="2" charset="-78"/>
                            </a:rPr>
                            <m:t>𝟓</m:t>
                          </m:r>
                        </m:sup>
                      </m:sSup>
                      <m:r>
                        <a:rPr lang="en-US" b="1" i="1">
                          <a:latin typeface="Cambria Math" panose="02040503050406030204" pitchFamily="18" charset="0"/>
                          <a:cs typeface="B Mitra" pitchFamily="2" charset="-78"/>
                        </a:rPr>
                        <m:t> </m:t>
                      </m:r>
                      <m:r>
                        <a:rPr lang="en-US" b="1" i="1">
                          <a:latin typeface="Cambria Math" panose="02040503050406030204" pitchFamily="18" charset="0"/>
                          <a:cs typeface="B Mitra" pitchFamily="2" charset="-78"/>
                        </a:rPr>
                        <m:t>𝒔</m:t>
                      </m:r>
                    </m:oMath>
                  </m:oMathPara>
                </a14:m>
                <a:endParaRPr lang="fa-IR" sz="2000" b="1" dirty="0">
                  <a:latin typeface="Times New Roman" pitchFamily="18" charset="0"/>
                  <a:cs typeface="B Mitra"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bwMode="auto">
              <a:xfrm>
                <a:off x="8793317" y="3240408"/>
                <a:ext cx="2016224" cy="351783"/>
              </a:xfrm>
              <a:prstGeom prst="rect">
                <a:avLst/>
              </a:prstGeom>
              <a:blipFill rotWithShape="1">
                <a:blip r:embed="rId8"/>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pic>
        <p:nvPicPr>
          <p:cNvPr id="17" name="Picture 3" descr="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795" y="1143000"/>
            <a:ext cx="847725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Diagram 9"/>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27521586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1/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a:t>
            </a:r>
            <a:r>
              <a:rPr lang="fa-IR" sz="2400" b="1" dirty="0" smtClean="0">
                <a:cs typeface="B Titr" pitchFamily="2" charset="-78"/>
              </a:rPr>
              <a:t>موسوی نژاد </a:t>
            </a:r>
            <a:r>
              <a:rPr lang="fa-IR" sz="2400" b="1" dirty="0">
                <a:cs typeface="B Titr" pitchFamily="2" charset="-78"/>
              </a:rPr>
              <a:t>و همکاران (</a:t>
            </a:r>
            <a:r>
              <a:rPr lang="fa-IR" sz="2400" b="1" dirty="0" smtClean="0">
                <a:cs typeface="B Titr" pitchFamily="2" charset="-78"/>
              </a:rPr>
              <a:t>2013)</a:t>
            </a:r>
            <a:endParaRPr lang="fa-IR" sz="2400" b="1" dirty="0">
              <a:cs typeface="B Titr" pitchFamily="2" charset="-78"/>
            </a:endParaRPr>
          </a:p>
        </p:txBody>
      </p:sp>
      <mc:AlternateContent xmlns:mc="http://schemas.openxmlformats.org/markup-compatibility/2006" xmlns:a14="http://schemas.microsoft.com/office/drawing/2010/main">
        <mc:Choice Requires="a14">
          <p:sp>
            <p:nvSpPr>
              <p:cNvPr id="11" name="Rectangle 10"/>
              <p:cNvSpPr/>
              <p:nvPr/>
            </p:nvSpPr>
            <p:spPr bwMode="auto">
              <a:xfrm>
                <a:off x="8793317" y="32404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panose="02040503050406030204" pitchFamily="18" charset="0"/>
                          <a:cs typeface="B Mitra" pitchFamily="2" charset="-78"/>
                        </a:rPr>
                        <m:t>𝒕</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𝟏𝟎</m:t>
                      </m:r>
                      <m:r>
                        <a:rPr lang="en-US" b="1" i="1">
                          <a:latin typeface="Cambria Math" panose="02040503050406030204" pitchFamily="18" charset="0"/>
                          <a:ea typeface="Cambria Math" panose="02040503050406030204" pitchFamily="18" charset="0"/>
                          <a:cs typeface="B Mitra" pitchFamily="2" charset="-78"/>
                        </a:rPr>
                        <m:t>×</m:t>
                      </m:r>
                      <m:sSup>
                        <m:sSupPr>
                          <m:ctrlPr>
                            <a:rPr lang="en-US" b="1" i="1">
                              <a:latin typeface="Cambria Math" panose="02040503050406030204" pitchFamily="18" charset="0"/>
                              <a:cs typeface="B Mitra" pitchFamily="2" charset="-78"/>
                            </a:rPr>
                          </m:ctrlPr>
                        </m:sSupPr>
                        <m:e>
                          <m:r>
                            <a:rPr lang="en-US" b="1" i="1">
                              <a:latin typeface="Cambria Math" panose="02040503050406030204" pitchFamily="18" charset="0"/>
                              <a:cs typeface="B Mitra" pitchFamily="2" charset="-78"/>
                            </a:rPr>
                            <m:t>𝟏𝟎</m:t>
                          </m:r>
                        </m:e>
                        <m:sup>
                          <m:r>
                            <a:rPr lang="en-US" b="1" i="1">
                              <a:latin typeface="Cambria Math" panose="02040503050406030204" pitchFamily="18" charset="0"/>
                              <a:cs typeface="B Mitra" pitchFamily="2" charset="-78"/>
                            </a:rPr>
                            <m:t>−</m:t>
                          </m:r>
                          <m:r>
                            <a:rPr lang="en-US" b="1" i="1">
                              <a:latin typeface="Cambria Math" panose="02040503050406030204" pitchFamily="18" charset="0"/>
                              <a:cs typeface="B Mitra" pitchFamily="2" charset="-78"/>
                            </a:rPr>
                            <m:t>𝟓</m:t>
                          </m:r>
                        </m:sup>
                      </m:sSup>
                      <m:r>
                        <a:rPr lang="en-US" b="1" i="1">
                          <a:latin typeface="Cambria Math" panose="02040503050406030204" pitchFamily="18" charset="0"/>
                          <a:cs typeface="B Mitra" pitchFamily="2" charset="-78"/>
                        </a:rPr>
                        <m:t> </m:t>
                      </m:r>
                      <m:r>
                        <a:rPr lang="en-US" b="1" i="1">
                          <a:latin typeface="Cambria Math" panose="02040503050406030204" pitchFamily="18" charset="0"/>
                          <a:cs typeface="B Mitra" pitchFamily="2" charset="-78"/>
                        </a:rPr>
                        <m:t>𝒔</m:t>
                      </m:r>
                    </m:oMath>
                  </m:oMathPara>
                </a14:m>
                <a:endParaRPr lang="fa-IR" sz="2000" b="1" dirty="0">
                  <a:latin typeface="Times New Roman" pitchFamily="18" charset="0"/>
                  <a:cs typeface="B Mitra"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bwMode="auto">
              <a:xfrm>
                <a:off x="8793317" y="3240408"/>
                <a:ext cx="2016224" cy="351783"/>
              </a:xfrm>
              <a:prstGeom prst="rect">
                <a:avLst/>
              </a:prstGeom>
              <a:blipFill rotWithShape="1">
                <a:blip r:embed="rId8"/>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pic>
        <p:nvPicPr>
          <p:cNvPr id="10" name="Picture 4" descr="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403" y="1178807"/>
            <a:ext cx="8511245" cy="4590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Diagram 12"/>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4990032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2/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قدیری راد و همکاران (2015)</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قدیری راد و همکاران، با استفاده از روش بدون شبکه به تحلیل غیرخطی هندسی یک تیر طره از مواد هدفمند پرداختند. </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r>
              <a:rPr lang="fa-IR" sz="2400" dirty="0" smtClean="0">
                <a:cs typeface="B Mitra" pitchFamily="2" charset="-78"/>
              </a:rPr>
              <a:t>خصوصیات </a:t>
            </a:r>
            <a:r>
              <a:rPr lang="fa-IR" sz="2400" dirty="0">
                <a:cs typeface="B Mitra" pitchFamily="2" charset="-78"/>
              </a:rPr>
              <a:t>مکانیکی </a:t>
            </a:r>
            <a:r>
              <a:rPr lang="fa-IR" sz="2400" dirty="0" smtClean="0">
                <a:cs typeface="B Mitra" pitchFamily="2" charset="-78"/>
              </a:rPr>
              <a:t>مواد هدفمند </a:t>
            </a:r>
            <a:r>
              <a:rPr lang="fa-IR" sz="2400" dirty="0">
                <a:cs typeface="B Mitra" pitchFamily="2" charset="-78"/>
              </a:rPr>
              <a:t>با استفاده از </a:t>
            </a:r>
            <a:r>
              <a:rPr lang="fa-IR" sz="2400" dirty="0" smtClean="0">
                <a:cs typeface="B Mitra" pitchFamily="2" charset="-78"/>
              </a:rPr>
              <a:t>رابطه حجمی زیر تغییر </a:t>
            </a:r>
            <a:r>
              <a:rPr lang="fa-IR" sz="2400" dirty="0">
                <a:cs typeface="B Mitra" pitchFamily="2" charset="-78"/>
              </a:rPr>
              <a:t>می­کند</a:t>
            </a:r>
            <a:r>
              <a:rPr lang="fa-IR" sz="2400" dirty="0" smtClean="0">
                <a:cs typeface="B Mitra" pitchFamily="2" charset="-78"/>
              </a:rPr>
              <a:t>.</a:t>
            </a: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0659" name="Picture 3" descr="Deep Ba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757" y="1746261"/>
            <a:ext cx="5412014" cy="2067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91022942"/>
              </p:ext>
            </p:extLst>
          </p:nvPr>
        </p:nvGraphicFramePr>
        <p:xfrm>
          <a:off x="2601136" y="4627394"/>
          <a:ext cx="2457324" cy="667751"/>
        </p:xfrm>
        <a:graphic>
          <a:graphicData uri="http://schemas.openxmlformats.org/presentationml/2006/ole">
            <mc:AlternateContent xmlns:mc="http://schemas.openxmlformats.org/markup-compatibility/2006">
              <mc:Choice xmlns:v="urn:schemas-microsoft-com:vml" Requires="v">
                <p:oleObj spid="_x0000_s70692" name="Equation" r:id="rId5" imgW="1752600" imgH="482600" progId="Equation.3">
                  <p:embed/>
                </p:oleObj>
              </mc:Choice>
              <mc:Fallback>
                <p:oleObj name="Equation" r:id="rId5" imgW="1752600" imgH="482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1136" y="4627394"/>
                        <a:ext cx="2457324" cy="667751"/>
                      </a:xfrm>
                      <a:prstGeom prst="rect">
                        <a:avLst/>
                      </a:prstGeom>
                      <a:noFill/>
                    </p:spPr>
                  </p:pic>
                </p:oleObj>
              </mc:Fallback>
            </mc:AlternateContent>
          </a:graphicData>
        </a:graphic>
      </p:graphicFrame>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55135120"/>
              </p:ext>
            </p:extLst>
          </p:nvPr>
        </p:nvGraphicFramePr>
        <p:xfrm>
          <a:off x="6279145" y="4691294"/>
          <a:ext cx="2210094" cy="603851"/>
        </p:xfrm>
        <a:graphic>
          <a:graphicData uri="http://schemas.openxmlformats.org/presentationml/2006/ole">
            <mc:AlternateContent xmlns:mc="http://schemas.openxmlformats.org/markup-compatibility/2006">
              <mc:Choice xmlns:v="urn:schemas-microsoft-com:vml" Requires="v">
                <p:oleObj spid="_x0000_s70693" name="Equation" r:id="rId7" imgW="1739900" imgH="482600" progId="Equation.3">
                  <p:embed/>
                </p:oleObj>
              </mc:Choice>
              <mc:Fallback>
                <p:oleObj name="Equation" r:id="rId7" imgW="1739900" imgH="482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9145" y="4691294"/>
                        <a:ext cx="2210094" cy="603851"/>
                      </a:xfrm>
                      <a:prstGeom prst="rect">
                        <a:avLst/>
                      </a:prstGeom>
                      <a:noFill/>
                    </p:spPr>
                  </p:pic>
                </p:oleObj>
              </mc:Fallback>
            </mc:AlternateContent>
          </a:graphicData>
        </a:graphic>
      </p:graphicFrame>
      <p:graphicFrame>
        <p:nvGraphicFramePr>
          <p:cNvPr id="20" name="Diagram 19"/>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42698634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3/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قدیری راد و همکاران (2015)</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 </a:t>
            </a:r>
            <a:r>
              <a:rPr lang="fa-IR" sz="2400" dirty="0">
                <a:cs typeface="B Mitra" pitchFamily="2" charset="-78"/>
              </a:rPr>
              <a:t>مقایسه نتایج تاریخچه زمانی حاصل از تحلیل خطی و </a:t>
            </a:r>
            <a:r>
              <a:rPr lang="fa-IR" sz="2400" dirty="0" smtClean="0">
                <a:cs typeface="B Mitra" pitchFamily="2" charset="-78"/>
              </a:rPr>
              <a:t>غیرخطی.</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algn="just" rtl="1">
              <a:lnSpc>
                <a:spcPct val="150000"/>
              </a:lnSpc>
            </a:pPr>
            <a:r>
              <a:rPr lang="fa-IR" sz="2400" dirty="0" smtClean="0">
                <a:cs typeface="B Mitra" pitchFamily="2" charset="-78"/>
              </a:rPr>
              <a:t> </a:t>
            </a: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82" name="Picture 2" descr="linear-nonlinear x-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437" y="1830600"/>
            <a:ext cx="7708566" cy="348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1836603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3/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قدیری راد و همکاران (2015)</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 </a:t>
            </a:r>
            <a:r>
              <a:rPr lang="fa-IR" sz="2400" dirty="0">
                <a:cs typeface="B Mitra" pitchFamily="2" charset="-78"/>
              </a:rPr>
              <a:t>مقایسه نتایج تاریخچه زمانی </a:t>
            </a:r>
            <a:r>
              <a:rPr lang="fa-IR" sz="2400" dirty="0" smtClean="0">
                <a:cs typeface="B Mitra" pitchFamily="2" charset="-78"/>
              </a:rPr>
              <a:t>برای توان های نسبت حجمی مختلف.</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algn="just" rtl="1">
              <a:lnSpc>
                <a:spcPct val="150000"/>
              </a:lnSpc>
            </a:pPr>
            <a:r>
              <a:rPr lang="fa-IR" sz="2400" dirty="0" smtClean="0">
                <a:cs typeface="B Mitra" pitchFamily="2" charset="-78"/>
              </a:rPr>
              <a:t> </a:t>
            </a: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82" name="Picture 2" descr="linear-nonlinear x-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437" y="1830600"/>
            <a:ext cx="7708566" cy="348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6" name="Picture 2" descr="7"/>
          <p:cNvPicPr>
            <a:picLocks noChangeAspect="1" noChangeArrowheads="1"/>
          </p:cNvPicPr>
          <p:nvPr/>
        </p:nvPicPr>
        <p:blipFill>
          <a:blip r:embed="rId4">
            <a:extLst>
              <a:ext uri="{28A0092B-C50C-407E-A947-70E740481C1C}">
                <a14:useLocalDpi xmlns:a14="http://schemas.microsoft.com/office/drawing/2010/main" val="0"/>
              </a:ext>
            </a:extLst>
          </a:blip>
          <a:srcRect l="7500" r="7500"/>
          <a:stretch>
            <a:fillRect/>
          </a:stretch>
        </p:blipFill>
        <p:spPr bwMode="auto">
          <a:xfrm>
            <a:off x="1911437" y="1830600"/>
            <a:ext cx="7708566" cy="347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Diagram 17"/>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4132082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3/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قدیری راد و همکاران (2015)</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 </a:t>
            </a:r>
            <a:r>
              <a:rPr lang="fa-IR" sz="2400" dirty="0">
                <a:cs typeface="B Mitra" pitchFamily="2" charset="-78"/>
              </a:rPr>
              <a:t>مقایسه نتایج تاریخچه زمانی برای </a:t>
            </a:r>
            <a:r>
              <a:rPr lang="fa-IR" sz="2400" dirty="0" smtClean="0">
                <a:cs typeface="B Mitra" pitchFamily="2" charset="-78"/>
              </a:rPr>
              <a:t>نسبت های میرایی مختلف.</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algn="just" rtl="1">
              <a:lnSpc>
                <a:spcPct val="150000"/>
              </a:lnSpc>
            </a:pPr>
            <a:r>
              <a:rPr lang="fa-IR" sz="2400" dirty="0" smtClean="0">
                <a:cs typeface="B Mitra" pitchFamily="2" charset="-78"/>
              </a:rPr>
              <a:t> </a:t>
            </a: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82" name="Picture 2" descr="linear-nonlinear x-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437" y="1830600"/>
            <a:ext cx="7708566" cy="348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0" name="Picture 2" descr="8"/>
          <p:cNvPicPr>
            <a:picLocks noChangeAspect="1" noChangeArrowheads="1"/>
          </p:cNvPicPr>
          <p:nvPr/>
        </p:nvPicPr>
        <p:blipFill>
          <a:blip r:embed="rId4">
            <a:extLst>
              <a:ext uri="{28A0092B-C50C-407E-A947-70E740481C1C}">
                <a14:useLocalDpi xmlns:a14="http://schemas.microsoft.com/office/drawing/2010/main" val="0"/>
              </a:ext>
            </a:extLst>
          </a:blip>
          <a:srcRect l="7500" r="7500"/>
          <a:stretch>
            <a:fillRect/>
          </a:stretch>
        </p:blipFill>
        <p:spPr bwMode="auto">
          <a:xfrm>
            <a:off x="1911437" y="1830599"/>
            <a:ext cx="7708566" cy="3499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Diagram 17"/>
          <p:cNvGraphicFramePr/>
          <p:nvPr>
            <p:extLst>
              <p:ext uri="{D42A27DB-BD31-4B8C-83A1-F6EECF244321}">
                <p14:modId xmlns:p14="http://schemas.microsoft.com/office/powerpoint/2010/main" val="2214294444"/>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3514386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4/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شهابیان و حسینی (2010)</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شهابیان و </a:t>
            </a:r>
            <a:r>
              <a:rPr lang="fa-IR" sz="2400" dirty="0" smtClean="0">
                <a:cs typeface="B Mitra" pitchFamily="2" charset="-78"/>
              </a:rPr>
              <a:t>حسینی </a:t>
            </a:r>
            <a:r>
              <a:rPr lang="fa-IR" sz="2400" dirty="0">
                <a:cs typeface="B Mitra" pitchFamily="2" charset="-78"/>
              </a:rPr>
              <a:t>استوانه ساخته شده با مواد هدفمند با درنظر گرفتن عدم قطعیت در خصوصیات مکانیکی را تحلیل احتمالاتی کردند. </a:t>
            </a:r>
          </a:p>
          <a:p>
            <a:pPr marL="342900" indent="-342900" algn="just" rtl="1">
              <a:lnSpc>
                <a:spcPct val="150000"/>
              </a:lnSpc>
              <a:buFont typeface="Wingdings" panose="05000000000000000000" pitchFamily="2" charset="2"/>
              <a:buChar char="ü"/>
            </a:pPr>
            <a:r>
              <a:rPr lang="fa-IR" sz="2400" dirty="0">
                <a:cs typeface="B Mitra" pitchFamily="2" charset="-78"/>
              </a:rPr>
              <a:t>خصوصیات مکانیکی مواد با استفاده از یک تابع </a:t>
            </a:r>
            <a:r>
              <a:rPr lang="fa-IR" sz="2400" dirty="0" smtClean="0">
                <a:cs typeface="B Mitra" pitchFamily="2" charset="-78"/>
              </a:rPr>
              <a:t>غیرخطی</a:t>
            </a:r>
            <a:r>
              <a:rPr lang="en-US" sz="2400" dirty="0" smtClean="0">
                <a:cs typeface="B Mitra" pitchFamily="2" charset="-78"/>
              </a:rPr>
              <a:t> </a:t>
            </a:r>
            <a:r>
              <a:rPr lang="fa-IR" sz="2400" dirty="0" smtClean="0">
                <a:cs typeface="B Mitra" pitchFamily="2" charset="-78"/>
              </a:rPr>
              <a:t>در راستای</a:t>
            </a:r>
            <a:endParaRPr lang="en-US" sz="2400" dirty="0" smtClean="0">
              <a:cs typeface="B Mitra" pitchFamily="2" charset="-78"/>
            </a:endParaRPr>
          </a:p>
          <a:p>
            <a:pPr algn="just" rtl="1">
              <a:lnSpc>
                <a:spcPct val="150000"/>
              </a:lnSpc>
            </a:pPr>
            <a:r>
              <a:rPr lang="en-US" sz="2400" dirty="0">
                <a:cs typeface="B Mitra" pitchFamily="2" charset="-78"/>
              </a:rPr>
              <a:t> </a:t>
            </a:r>
            <a:r>
              <a:rPr lang="en-US" sz="2400" dirty="0" smtClean="0">
                <a:cs typeface="B Mitra" pitchFamily="2" charset="-78"/>
              </a:rPr>
              <a:t>   </a:t>
            </a:r>
            <a:r>
              <a:rPr lang="fa-IR" sz="2400" dirty="0" smtClean="0">
                <a:cs typeface="B Mitra" pitchFamily="2" charset="-78"/>
              </a:rPr>
              <a:t> شعاعی </a:t>
            </a:r>
            <a:r>
              <a:rPr lang="fa-IR" sz="2400" dirty="0">
                <a:cs typeface="B Mitra" pitchFamily="2" charset="-78"/>
              </a:rPr>
              <a:t>تغییر می­کند</a:t>
            </a:r>
            <a:r>
              <a:rPr lang="fa-IR" sz="2400" dirty="0" smtClean="0">
                <a:cs typeface="B Mitra" pitchFamily="2" charset="-78"/>
              </a:rPr>
              <a:t>.</a:t>
            </a: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r>
              <a:rPr lang="fa-IR" sz="2400" dirty="0" smtClean="0">
                <a:cs typeface="B Mitra" pitchFamily="2" charset="-78"/>
              </a:rPr>
              <a:t>ضریب </a:t>
            </a:r>
            <a:r>
              <a:rPr lang="fa-IR" sz="2400" dirty="0">
                <a:cs typeface="B Mitra" pitchFamily="2" charset="-78"/>
              </a:rPr>
              <a:t>کشسانی و چگالی به عنوان متغیرهای تصادفی با ضرایب پراکندگی بین صفر و ده درصد انتخاب شده است.</a:t>
            </a:r>
          </a:p>
          <a:p>
            <a:pPr marL="342900" indent="-342900" algn="just" rtl="1">
              <a:lnSpc>
                <a:spcPct val="150000"/>
              </a:lnSpc>
              <a:buFont typeface="Wingdings" panose="05000000000000000000" pitchFamily="2" charset="2"/>
              <a:buChar char="ü"/>
            </a:pPr>
            <a:r>
              <a:rPr lang="fa-IR" sz="2400" dirty="0">
                <a:cs typeface="B Mitra" pitchFamily="2" charset="-78"/>
              </a:rPr>
              <a:t> برای ارزیابی احتمالاتی از شبیه سازی مونت کارلو استفاده شده است. </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24578"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1" y="1752600"/>
            <a:ext cx="2584803"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86913321"/>
              </p:ext>
            </p:extLst>
          </p:nvPr>
        </p:nvGraphicFramePr>
        <p:xfrm>
          <a:off x="3993873" y="3010985"/>
          <a:ext cx="2902227" cy="616535"/>
        </p:xfrm>
        <a:graphic>
          <a:graphicData uri="http://schemas.openxmlformats.org/presentationml/2006/ole">
            <mc:AlternateContent xmlns:mc="http://schemas.openxmlformats.org/markup-compatibility/2006">
              <mc:Choice xmlns:v="urn:schemas-microsoft-com:vml" Requires="v">
                <p:oleObj spid="_x0000_s24631" name="Equation" r:id="rId5" imgW="1841500" imgH="393700" progId="Equation.DSMT4">
                  <p:embed/>
                </p:oleObj>
              </mc:Choice>
              <mc:Fallback>
                <p:oleObj name="Equation" r:id="rId5" imgW="1841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873" y="3010985"/>
                        <a:ext cx="2902227" cy="616535"/>
                      </a:xfrm>
                      <a:prstGeom prst="rect">
                        <a:avLst/>
                      </a:prstGeom>
                      <a:noFill/>
                    </p:spPr>
                  </p:pic>
                </p:oleObj>
              </mc:Fallback>
            </mc:AlternateContent>
          </a:graphicData>
        </a:graphic>
      </p:graphicFrame>
      <p:sp>
        <p:nvSpPr>
          <p:cNvPr id="7" name="Rectangle 5"/>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Diagram 15"/>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343364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5</a:t>
            </a:r>
            <a:r>
              <a:rPr lang="fa-IR" sz="1600" b="1" dirty="0" smtClean="0">
                <a:cs typeface="B Nazanin" panose="00000400000000000000" pitchFamily="2" charset="-78"/>
              </a:rPr>
              <a:t>/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شهابیان و حسینی (2010)</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741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445703"/>
            <a:ext cx="3657600" cy="266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1445703"/>
            <a:ext cx="3657600" cy="266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45703"/>
            <a:ext cx="3657600" cy="266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Rectangle 14"/>
              <p:cNvSpPr/>
              <p:nvPr/>
            </p:nvSpPr>
            <p:spPr bwMode="auto">
              <a:xfrm>
                <a:off x="8206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a:cs typeface="B Mitra" pitchFamily="2" charset="-78"/>
                        </a:rPr>
                        <m:t>𝒏</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𝟎</m:t>
                      </m:r>
                      <m:r>
                        <a:rPr lang="en-US" b="1" i="1" smtClean="0">
                          <a:latin typeface="Cambria Math"/>
                          <a:cs typeface="B Mitra" pitchFamily="2" charset="-78"/>
                        </a:rPr>
                        <m:t>.</m:t>
                      </m:r>
                      <m:r>
                        <a:rPr lang="en-US" b="1" i="1" smtClean="0">
                          <a:latin typeface="Cambria Math"/>
                          <a:cs typeface="B Mitra" pitchFamily="2" charset="-78"/>
                        </a:rPr>
                        <m:t>𝟎𝟏</m:t>
                      </m:r>
                    </m:oMath>
                  </m:oMathPara>
                </a14:m>
                <a:endParaRPr lang="fa-IR" sz="2000" b="1" dirty="0">
                  <a:latin typeface="Times New Roman" pitchFamily="18" charset="0"/>
                  <a:cs typeface="B Mitra" pitchFamily="2" charset="-78"/>
                </a:endParaRPr>
              </a:p>
            </p:txBody>
          </p:sp>
        </mc:Choice>
        <mc:Fallback xmlns="">
          <p:sp>
            <p:nvSpPr>
              <p:cNvPr id="15" name="Rectangle 14"/>
              <p:cNvSpPr>
                <a:spLocks noRot="1" noChangeAspect="1" noMove="1" noResize="1" noEditPoints="1" noAdjustHandles="1" noChangeArrowheads="1" noChangeShapeType="1" noTextEdit="1"/>
              </p:cNvSpPr>
              <p:nvPr/>
            </p:nvSpPr>
            <p:spPr bwMode="auto">
              <a:xfrm>
                <a:off x="820688" y="4281808"/>
                <a:ext cx="2016224" cy="351783"/>
              </a:xfrm>
              <a:prstGeom prst="rect">
                <a:avLst/>
              </a:prstGeom>
              <a:blipFill rotWithShape="1">
                <a:blip r:embed="rId11"/>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bwMode="auto">
              <a:xfrm>
                <a:off x="44782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a:cs typeface="B Mitra" pitchFamily="2" charset="-78"/>
                        </a:rPr>
                        <m:t>𝒏</m:t>
                      </m:r>
                      <m:r>
                        <a:rPr lang="en-US" b="1" i="1">
                          <a:latin typeface="Cambria Math" panose="02040503050406030204" pitchFamily="18" charset="0"/>
                          <a:cs typeface="B Mitra" pitchFamily="2" charset="-78"/>
                        </a:rPr>
                        <m:t>=</m:t>
                      </m:r>
                      <m:r>
                        <a:rPr lang="en-US" b="1" i="1">
                          <a:latin typeface="Cambria Math"/>
                          <a:cs typeface="B Mitra" pitchFamily="2" charset="-78"/>
                        </a:rPr>
                        <m:t>𝟎</m:t>
                      </m:r>
                      <m:r>
                        <a:rPr lang="en-US" b="1" i="1">
                          <a:latin typeface="Cambria Math"/>
                          <a:cs typeface="B Mitra" pitchFamily="2" charset="-78"/>
                        </a:rPr>
                        <m:t>.</m:t>
                      </m:r>
                      <m:r>
                        <a:rPr lang="en-US" b="1" i="1" smtClean="0">
                          <a:latin typeface="Cambria Math"/>
                          <a:cs typeface="B Mitra" pitchFamily="2" charset="-78"/>
                        </a:rPr>
                        <m:t>𝟓</m:t>
                      </m:r>
                    </m:oMath>
                  </m:oMathPara>
                </a14:m>
                <a:endParaRPr lang="fa-IR" sz="2000" b="1" dirty="0">
                  <a:latin typeface="Times New Roman" pitchFamily="18" charset="0"/>
                  <a:cs typeface="B Mitra" pitchFamily="2" charset="-78"/>
                </a:endParaRPr>
              </a:p>
            </p:txBody>
          </p:sp>
        </mc:Choice>
        <mc:Fallback xmlns="">
          <p:sp>
            <p:nvSpPr>
              <p:cNvPr id="16" name="Rectangle 15"/>
              <p:cNvSpPr>
                <a:spLocks noRot="1" noChangeAspect="1" noMove="1" noResize="1" noEditPoints="1" noAdjustHandles="1" noChangeArrowheads="1" noChangeShapeType="1" noTextEdit="1"/>
              </p:cNvSpPr>
              <p:nvPr/>
            </p:nvSpPr>
            <p:spPr bwMode="auto">
              <a:xfrm>
                <a:off x="4478288" y="4281808"/>
                <a:ext cx="2016224" cy="351783"/>
              </a:xfrm>
              <a:prstGeom prst="rect">
                <a:avLst/>
              </a:prstGeom>
              <a:blipFill rotWithShape="1">
                <a:blip r:embed="rId12"/>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bwMode="auto">
              <a:xfrm>
                <a:off x="81358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a:cs typeface="B Mitra" pitchFamily="2" charset="-78"/>
                        </a:rPr>
                        <m:t>𝒏</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𝟓</m:t>
                      </m:r>
                    </m:oMath>
                  </m:oMathPara>
                </a14:m>
                <a:endParaRPr lang="fa-IR" sz="2000" b="1" dirty="0">
                  <a:latin typeface="Times New Roman" pitchFamily="18" charset="0"/>
                  <a:cs typeface="B Mitra" pitchFamily="2" charset="-78"/>
                </a:endParaRPr>
              </a:p>
            </p:txBody>
          </p:sp>
        </mc:Choice>
        <mc:Fallback xmlns="">
          <p:sp>
            <p:nvSpPr>
              <p:cNvPr id="17" name="Rectangle 16"/>
              <p:cNvSpPr>
                <a:spLocks noRot="1" noChangeAspect="1" noMove="1" noResize="1" noEditPoints="1" noAdjustHandles="1" noChangeArrowheads="1" noChangeShapeType="1" noTextEdit="1"/>
              </p:cNvSpPr>
              <p:nvPr/>
            </p:nvSpPr>
            <p:spPr bwMode="auto">
              <a:xfrm>
                <a:off x="8135888" y="4281808"/>
                <a:ext cx="2016224" cy="351783"/>
              </a:xfrm>
              <a:prstGeom prst="rect">
                <a:avLst/>
              </a:prstGeom>
              <a:blipFill rotWithShape="1">
                <a:blip r:embed="rId13"/>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graphicFrame>
        <p:nvGraphicFramePr>
          <p:cNvPr id="18" name="Diagram 17"/>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spTree>
    <p:extLst>
      <p:ext uri="{BB962C8B-B14F-4D97-AF65-F5344CB8AC3E}">
        <p14:creationId xmlns:p14="http://schemas.microsoft.com/office/powerpoint/2010/main" val="2185823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6/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a:cs typeface="B Titr" pitchFamily="2" charset="-78"/>
              </a:rPr>
              <a:t>پژوهش شهابیان و حسینی (2010)</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843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625" y="1629605"/>
            <a:ext cx="3657600" cy="250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75" y="1629605"/>
            <a:ext cx="3657600" cy="250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75" y="1629605"/>
            <a:ext cx="3765050" cy="2507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Rectangle 14"/>
              <p:cNvSpPr/>
              <p:nvPr/>
            </p:nvSpPr>
            <p:spPr bwMode="auto">
              <a:xfrm>
                <a:off x="8206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a:cs typeface="B Mitra" pitchFamily="2" charset="-78"/>
                        </a:rPr>
                        <m:t>𝑪𝑶𝑽</m:t>
                      </m:r>
                      <m:r>
                        <a:rPr lang="en-US" b="1" i="1" smtClean="0">
                          <a:latin typeface="Cambria Math" panose="02040503050406030204" pitchFamily="18" charset="0"/>
                          <a:cs typeface="B Mitra" pitchFamily="2" charset="-78"/>
                        </a:rPr>
                        <m:t>=</m:t>
                      </m:r>
                      <m:r>
                        <a:rPr lang="en-US" b="1" i="1" smtClean="0">
                          <a:latin typeface="Cambria Math"/>
                          <a:cs typeface="B Mitra" pitchFamily="2" charset="-78"/>
                        </a:rPr>
                        <m:t>𝟐</m:t>
                      </m:r>
                      <m:r>
                        <a:rPr lang="en-US" b="1" i="1" smtClean="0">
                          <a:latin typeface="Cambria Math"/>
                          <a:cs typeface="B Mitra" pitchFamily="2" charset="-78"/>
                        </a:rPr>
                        <m:t>.</m:t>
                      </m:r>
                      <m:r>
                        <a:rPr lang="en-US" b="1" i="1" smtClean="0">
                          <a:latin typeface="Cambria Math"/>
                          <a:cs typeface="B Mitra" pitchFamily="2" charset="-78"/>
                        </a:rPr>
                        <m:t>𝟓</m:t>
                      </m:r>
                      <m:r>
                        <a:rPr lang="en-US" b="1" i="1" smtClean="0">
                          <a:latin typeface="Cambria Math"/>
                          <a:cs typeface="B Mitra" pitchFamily="2" charset="-78"/>
                        </a:rPr>
                        <m:t>%</m:t>
                      </m:r>
                    </m:oMath>
                  </m:oMathPara>
                </a14:m>
                <a:endParaRPr lang="fa-IR" sz="2000" b="1" dirty="0">
                  <a:latin typeface="Times New Roman" pitchFamily="18" charset="0"/>
                  <a:cs typeface="B Mitra" pitchFamily="2" charset="-78"/>
                </a:endParaRPr>
              </a:p>
            </p:txBody>
          </p:sp>
        </mc:Choice>
        <mc:Fallback xmlns="">
          <p:sp>
            <p:nvSpPr>
              <p:cNvPr id="15" name="Rectangle 14"/>
              <p:cNvSpPr>
                <a:spLocks noRot="1" noChangeAspect="1" noMove="1" noResize="1" noEditPoints="1" noAdjustHandles="1" noChangeArrowheads="1" noChangeShapeType="1" noTextEdit="1"/>
              </p:cNvSpPr>
              <p:nvPr/>
            </p:nvSpPr>
            <p:spPr bwMode="auto">
              <a:xfrm>
                <a:off x="820688" y="4281808"/>
                <a:ext cx="2016224" cy="351783"/>
              </a:xfrm>
              <a:prstGeom prst="rect">
                <a:avLst/>
              </a:prstGeom>
              <a:blipFill rotWithShape="1">
                <a:blip r:embed="rId11"/>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bwMode="auto">
              <a:xfrm>
                <a:off x="44782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a:latin typeface="Cambria Math"/>
                          <a:cs typeface="B Mitra" pitchFamily="2" charset="-78"/>
                        </a:rPr>
                        <m:t>𝑪𝑶𝑽</m:t>
                      </m:r>
                      <m:r>
                        <a:rPr lang="en-US" b="1" i="1">
                          <a:latin typeface="Cambria Math" panose="02040503050406030204" pitchFamily="18" charset="0"/>
                          <a:cs typeface="B Mitra" pitchFamily="2" charset="-78"/>
                        </a:rPr>
                        <m:t>=</m:t>
                      </m:r>
                      <m:r>
                        <a:rPr lang="en-US" b="1" i="1">
                          <a:latin typeface="Cambria Math"/>
                          <a:cs typeface="B Mitra" pitchFamily="2" charset="-78"/>
                        </a:rPr>
                        <m:t>𝟓</m:t>
                      </m:r>
                      <m:r>
                        <a:rPr lang="en-US" b="1" i="1">
                          <a:latin typeface="Cambria Math"/>
                          <a:cs typeface="B Mitra" pitchFamily="2" charset="-78"/>
                        </a:rPr>
                        <m:t>%</m:t>
                      </m:r>
                    </m:oMath>
                  </m:oMathPara>
                </a14:m>
                <a:endParaRPr lang="fa-IR" sz="2000" b="1" dirty="0">
                  <a:latin typeface="Times New Roman" pitchFamily="18" charset="0"/>
                  <a:cs typeface="B Mitra" pitchFamily="2" charset="-78"/>
                </a:endParaRPr>
              </a:p>
            </p:txBody>
          </p:sp>
        </mc:Choice>
        <mc:Fallback xmlns="">
          <p:sp>
            <p:nvSpPr>
              <p:cNvPr id="16" name="Rectangle 15"/>
              <p:cNvSpPr>
                <a:spLocks noRot="1" noChangeAspect="1" noMove="1" noResize="1" noEditPoints="1" noAdjustHandles="1" noChangeArrowheads="1" noChangeShapeType="1" noTextEdit="1"/>
              </p:cNvSpPr>
              <p:nvPr/>
            </p:nvSpPr>
            <p:spPr bwMode="auto">
              <a:xfrm>
                <a:off x="4478288" y="4281808"/>
                <a:ext cx="2016224" cy="351783"/>
              </a:xfrm>
              <a:prstGeom prst="rect">
                <a:avLst/>
              </a:prstGeom>
              <a:blipFill rotWithShape="1">
                <a:blip r:embed="rId12"/>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bwMode="auto">
              <a:xfrm>
                <a:off x="8135888" y="4281808"/>
                <a:ext cx="2016224" cy="351783"/>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algn="just"/>
                <a14:m>
                  <m:oMathPara xmlns:m="http://schemas.openxmlformats.org/officeDocument/2006/math">
                    <m:oMathParaPr>
                      <m:jc m:val="center"/>
                    </m:oMathParaPr>
                    <m:oMath xmlns:m="http://schemas.openxmlformats.org/officeDocument/2006/math">
                      <m:r>
                        <a:rPr lang="en-US" b="1" i="1" smtClean="0">
                          <a:latin typeface="Cambria Math"/>
                          <a:cs typeface="B Mitra" pitchFamily="2" charset="-78"/>
                        </a:rPr>
                        <m:t>𝑪𝑶𝑽</m:t>
                      </m:r>
                      <m:r>
                        <a:rPr lang="en-US" b="1" i="1">
                          <a:latin typeface="Cambria Math" panose="02040503050406030204" pitchFamily="18" charset="0"/>
                          <a:cs typeface="B Mitra" pitchFamily="2" charset="-78"/>
                        </a:rPr>
                        <m:t>=</m:t>
                      </m:r>
                      <m:r>
                        <a:rPr lang="en-US" b="1" i="1" smtClean="0">
                          <a:latin typeface="Cambria Math"/>
                          <a:cs typeface="B Mitra" pitchFamily="2" charset="-78"/>
                        </a:rPr>
                        <m:t>𝟏𝟎</m:t>
                      </m:r>
                      <m:r>
                        <a:rPr lang="en-US" b="1" i="1">
                          <a:latin typeface="Cambria Math"/>
                          <a:cs typeface="B Mitra" pitchFamily="2" charset="-78"/>
                        </a:rPr>
                        <m:t>%</m:t>
                      </m:r>
                    </m:oMath>
                  </m:oMathPara>
                </a14:m>
                <a:endParaRPr lang="fa-IR" sz="2000" b="1" dirty="0">
                  <a:latin typeface="Times New Roman" pitchFamily="18" charset="0"/>
                  <a:cs typeface="B Mitra" pitchFamily="2" charset="-78"/>
                </a:endParaRPr>
              </a:p>
            </p:txBody>
          </p:sp>
        </mc:Choice>
        <mc:Fallback xmlns="">
          <p:sp>
            <p:nvSpPr>
              <p:cNvPr id="17" name="Rectangle 16"/>
              <p:cNvSpPr>
                <a:spLocks noRot="1" noChangeAspect="1" noMove="1" noResize="1" noEditPoints="1" noAdjustHandles="1" noChangeArrowheads="1" noChangeShapeType="1" noTextEdit="1"/>
              </p:cNvSpPr>
              <p:nvPr/>
            </p:nvSpPr>
            <p:spPr bwMode="auto">
              <a:xfrm>
                <a:off x="8135888" y="4281808"/>
                <a:ext cx="2016224" cy="351783"/>
              </a:xfrm>
              <a:prstGeom prst="rect">
                <a:avLst/>
              </a:prstGeom>
              <a:blipFill rotWithShape="1">
                <a:blip r:embed="rId13"/>
                <a:stretch>
                  <a:fillRect/>
                </a:stretch>
              </a:blipFill>
              <a:ln w="19050"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graphicFrame>
        <p:nvGraphicFramePr>
          <p:cNvPr id="18" name="Diagram 17"/>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spTree>
    <p:extLst>
      <p:ext uri="{BB962C8B-B14F-4D97-AF65-F5344CB8AC3E}">
        <p14:creationId xmlns:p14="http://schemas.microsoft.com/office/powerpoint/2010/main" val="39703615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7/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اسلادک و همکاران (2014)</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Low" rtl="1">
              <a:lnSpc>
                <a:spcPct val="150000"/>
              </a:lnSpc>
              <a:buFont typeface="Wingdings" panose="05000000000000000000" pitchFamily="2" charset="2"/>
              <a:buChar char="ü"/>
            </a:pPr>
            <a:r>
              <a:rPr lang="fa-IR" sz="2400" dirty="0" smtClean="0">
                <a:cs typeface="B Mitra" pitchFamily="2" charset="-78"/>
              </a:rPr>
              <a:t> مطابق شکل، یک نمونه استوانه­ای </a:t>
            </a:r>
            <a:r>
              <a:rPr lang="fa-IR" sz="2400" dirty="0">
                <a:cs typeface="B Mitra" pitchFamily="2" charset="-78"/>
              </a:rPr>
              <a:t>نامحدود که </a:t>
            </a:r>
            <a:r>
              <a:rPr lang="fa-IR" sz="2400" dirty="0" smtClean="0">
                <a:cs typeface="B Mitra" pitchFamily="2" charset="-78"/>
              </a:rPr>
              <a:t>در </a:t>
            </a:r>
          </a:p>
          <a:p>
            <a:pPr algn="justLow" rtl="1">
              <a:lnSpc>
                <a:spcPct val="150000"/>
              </a:lnSpc>
            </a:pPr>
            <a:r>
              <a:rPr lang="fa-IR" sz="2400" dirty="0">
                <a:cs typeface="B Mitra" pitchFamily="2" charset="-78"/>
              </a:rPr>
              <a:t> </a:t>
            </a:r>
            <a:r>
              <a:rPr lang="fa-IR" sz="2400" dirty="0" smtClean="0">
                <a:cs typeface="B Mitra" pitchFamily="2" charset="-78"/>
              </a:rPr>
              <a:t>     یک لایه متخلخل ایجاد </a:t>
            </a:r>
            <a:r>
              <a:rPr lang="fa-IR" sz="2400" dirty="0">
                <a:cs typeface="B Mitra" pitchFamily="2" charset="-78"/>
              </a:rPr>
              <a:t>شده و تحت تاثیر </a:t>
            </a:r>
            <a:endParaRPr lang="fa-IR" sz="2400" dirty="0" smtClean="0">
              <a:cs typeface="B Mitra" pitchFamily="2" charset="-78"/>
            </a:endParaRPr>
          </a:p>
          <a:p>
            <a:pPr algn="justLow" rtl="1">
              <a:lnSpc>
                <a:spcPct val="150000"/>
              </a:lnSpc>
            </a:pPr>
            <a:r>
              <a:rPr lang="fa-IR" sz="2400" dirty="0">
                <a:cs typeface="B Mitra" pitchFamily="2" charset="-78"/>
              </a:rPr>
              <a:t> </a:t>
            </a:r>
            <a:r>
              <a:rPr lang="fa-IR" sz="2400" dirty="0" smtClean="0">
                <a:cs typeface="B Mitra" pitchFamily="2" charset="-78"/>
              </a:rPr>
              <a:t>      نیروی </a:t>
            </a:r>
            <a:r>
              <a:rPr lang="fa-IR" sz="2400" dirty="0">
                <a:cs typeface="B Mitra" pitchFamily="2" charset="-78"/>
              </a:rPr>
              <a:t>شعاعی قرار دارد، نشان داده شده است. </a:t>
            </a: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اسلادک و همکاران برای تاثیر فرایند </a:t>
            </a:r>
            <a:r>
              <a:rPr lang="fa-IR" sz="2400" dirty="0" smtClean="0">
                <a:cs typeface="B Mitra" pitchFamily="2" charset="-78"/>
              </a:rPr>
              <a:t>ایجاد نمونه در </a:t>
            </a:r>
            <a:r>
              <a:rPr lang="fa-IR" sz="2400" dirty="0">
                <a:cs typeface="B Mitra" pitchFamily="2" charset="-78"/>
              </a:rPr>
              <a:t>مشخصات مواد متخلخل از یک رابطه نمایی در راستای شعاعی برای ضریب برشی و نفوذپذیری ماده متخلخل مطابق رابطه زیر استفاده کرده‌اند. </a:t>
            </a:r>
            <a:endParaRPr lang="fa-IR" sz="2400" dirty="0" smtClean="0">
              <a:cs typeface="B Mitra" pitchFamily="2" charset="-78"/>
            </a:endParaRPr>
          </a:p>
          <a:p>
            <a:pPr algn="just" rtl="1">
              <a:lnSpc>
                <a:spcPct val="150000"/>
              </a:lnSpc>
            </a:pPr>
            <a:endParaRPr lang="fa-IR"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3074"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65302" y="1113402"/>
            <a:ext cx="4005198" cy="284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11848614"/>
              </p:ext>
            </p:extLst>
          </p:nvPr>
        </p:nvGraphicFramePr>
        <p:xfrm>
          <a:off x="1991859" y="5010064"/>
          <a:ext cx="2818876" cy="391058"/>
        </p:xfrm>
        <a:graphic>
          <a:graphicData uri="http://schemas.openxmlformats.org/presentationml/2006/ole">
            <mc:AlternateContent xmlns:mc="http://schemas.openxmlformats.org/markup-compatibility/2006">
              <mc:Choice xmlns:v="urn:schemas-microsoft-com:vml" Requires="v">
                <p:oleObj spid="_x0000_s29803" name="Equation" r:id="rId5" imgW="1651000" imgH="228600" progId="Equation.DSMT4">
                  <p:embed/>
                </p:oleObj>
              </mc:Choice>
              <mc:Fallback>
                <p:oleObj name="Equation" r:id="rId5" imgW="16510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1859" y="5010064"/>
                        <a:ext cx="2818876" cy="391058"/>
                      </a:xfrm>
                      <a:prstGeom prst="rect">
                        <a:avLst/>
                      </a:prstGeom>
                      <a:noFill/>
                    </p:spPr>
                  </p:pic>
                </p:oleObj>
              </mc:Fallback>
            </mc:AlternateContent>
          </a:graphicData>
        </a:graphic>
      </p:graphicFrame>
      <p:sp>
        <p:nvSpPr>
          <p:cNvPr id="7" name="Rectangle 3"/>
          <p:cNvSpPr>
            <a:spLocks noChangeArrowheads="1"/>
          </p:cNvSpPr>
          <p:nvPr/>
        </p:nvSpPr>
        <p:spPr bwMode="auto">
          <a:xfrm>
            <a:off x="0" y="228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769989672"/>
              </p:ext>
            </p:extLst>
          </p:nvPr>
        </p:nvGraphicFramePr>
        <p:xfrm>
          <a:off x="5820230" y="4952872"/>
          <a:ext cx="3361870" cy="448250"/>
        </p:xfrm>
        <a:graphic>
          <a:graphicData uri="http://schemas.openxmlformats.org/presentationml/2006/ole">
            <mc:AlternateContent xmlns:mc="http://schemas.openxmlformats.org/markup-compatibility/2006">
              <mc:Choice xmlns:v="urn:schemas-microsoft-com:vml" Requires="v">
                <p:oleObj spid="_x0000_s29804" name="Equation" r:id="rId7" imgW="1714500" imgH="228600" progId="Equation.DSMT4">
                  <p:embed/>
                </p:oleObj>
              </mc:Choice>
              <mc:Fallback>
                <p:oleObj name="Equation" r:id="rId7" imgW="17145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0230" y="4952872"/>
                        <a:ext cx="3361870" cy="448250"/>
                      </a:xfrm>
                      <a:prstGeom prst="rect">
                        <a:avLst/>
                      </a:prstGeom>
                      <a:noFill/>
                    </p:spPr>
                  </p:pic>
                </p:oleObj>
              </mc:Fallback>
            </mc:AlternateContent>
          </a:graphicData>
        </a:graphic>
      </p:graphicFrame>
      <p:sp>
        <p:nvSpPr>
          <p:cNvPr id="11" name="Rectangle 6"/>
          <p:cNvSpPr>
            <a:spLocks noChangeArrowheads="1"/>
          </p:cNvSpPr>
          <p:nvPr/>
        </p:nvSpPr>
        <p:spPr bwMode="auto">
          <a:xfrm>
            <a:off x="152400" y="381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Diagram 19"/>
          <p:cNvGraphicFramePr/>
          <p:nvPr>
            <p:extLst>
              <p:ext uri="{D42A27DB-BD31-4B8C-83A1-F6EECF244321}">
                <p14:modId xmlns:p14="http://schemas.microsoft.com/office/powerpoint/2010/main" val="2202922534"/>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3541991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184302457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63</a:t>
            </a:r>
            <a:endParaRPr lang="en-US" sz="1600" b="1" dirty="0">
              <a:cs typeface="B Nazanin" panose="00000400000000000000" pitchFamily="2" charset="-78"/>
            </a:endParaRPr>
          </a:p>
        </p:txBody>
      </p:sp>
      <p:sp>
        <p:nvSpPr>
          <p:cNvPr id="14" name="TextBox 13"/>
          <p:cNvSpPr txBox="1"/>
          <p:nvPr/>
        </p:nvSpPr>
        <p:spPr>
          <a:xfrm>
            <a:off x="4301768" y="339663"/>
            <a:ext cx="5976664" cy="461665"/>
          </a:xfrm>
          <a:prstGeom prst="rect">
            <a:avLst/>
          </a:prstGeom>
          <a:noFill/>
        </p:spPr>
        <p:txBody>
          <a:bodyPr wrap="square" rtlCol="0">
            <a:spAutoFit/>
          </a:bodyPr>
          <a:lstStyle/>
          <a:p>
            <a:pPr algn="r"/>
            <a:r>
              <a:rPr lang="fa-IR" sz="2400" b="1" dirty="0" smtClean="0">
                <a:cs typeface="B Titr" pitchFamily="2" charset="-78"/>
              </a:rPr>
              <a:t>مقدمه</a:t>
            </a:r>
            <a:endParaRPr lang="en-US" sz="2400" dirty="0">
              <a:cs typeface="B Titr" pitchFamily="2" charset="-78"/>
            </a:endParaRPr>
          </a:p>
        </p:txBody>
      </p:sp>
      <p:sp>
        <p:nvSpPr>
          <p:cNvPr id="15" name="TextBox 14"/>
          <p:cNvSpPr txBox="1"/>
          <p:nvPr/>
        </p:nvSpPr>
        <p:spPr>
          <a:xfrm>
            <a:off x="1184069" y="1067698"/>
            <a:ext cx="8841468" cy="1477328"/>
          </a:xfrm>
          <a:prstGeom prst="rect">
            <a:avLst/>
          </a:prstGeom>
          <a:solidFill>
            <a:schemeClr val="tx2">
              <a:lumMod val="10000"/>
              <a:lumOff val="90000"/>
            </a:schemeClr>
          </a:solidFill>
        </p:spPr>
        <p:txBody>
          <a:bodyPr wrap="square" rtlCol="0">
            <a:spAutoFit/>
          </a:bodyPr>
          <a:lstStyle/>
          <a:p>
            <a:pPr marL="342900" lvl="0" indent="-342900" algn="just" rtl="1">
              <a:lnSpc>
                <a:spcPct val="200000"/>
              </a:lnSpc>
              <a:buFont typeface="Wingdings" panose="05000000000000000000" pitchFamily="2" charset="2"/>
              <a:buChar char="ü"/>
            </a:pPr>
            <a:r>
              <a:rPr lang="fa-IR" sz="2400" dirty="0">
                <a:cs typeface="B Mitra" pitchFamily="2" charset="-78"/>
              </a:rPr>
              <a:t>مواد متخلخل در بسیاری از شاخه­های مهندسی ازجمله مهندسی عمران در گرایش­های سازه، خاک و محیط زیست، مهندسی مواد و مهندسی شیمی نقش مهمی ایفا می­کنند</a:t>
            </a:r>
            <a:r>
              <a:rPr lang="fa-IR" sz="2400" dirty="0" smtClean="0">
                <a:cs typeface="B Mitra" pitchFamily="2" charset="-78"/>
              </a:rPr>
              <a:t>.</a:t>
            </a:r>
            <a:endParaRPr lang="fa-IR" sz="2400" dirty="0">
              <a:cs typeface="B Mitra" pitchFamily="2" charset="-78"/>
            </a:endParaRPr>
          </a:p>
        </p:txBody>
      </p:sp>
      <p:grpSp>
        <p:nvGrpSpPr>
          <p:cNvPr id="7" name="Group 6"/>
          <p:cNvGrpSpPr/>
          <p:nvPr/>
        </p:nvGrpSpPr>
        <p:grpSpPr>
          <a:xfrm>
            <a:off x="8417073" y="3085870"/>
            <a:ext cx="1551026" cy="1683128"/>
            <a:chOff x="8317429" y="3071752"/>
            <a:chExt cx="1650670" cy="1686296"/>
          </a:xfrm>
        </p:grpSpPr>
        <p:sp>
          <p:nvSpPr>
            <p:cNvPr id="4" name="Rectangle 3"/>
            <p:cNvSpPr/>
            <p:nvPr/>
          </p:nvSpPr>
          <p:spPr>
            <a:xfrm>
              <a:off x="8317429" y="3071752"/>
              <a:ext cx="1650670" cy="168629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399071" y="3329855"/>
              <a:ext cx="1487385" cy="1200329"/>
            </a:xfrm>
            <a:prstGeom prst="rect">
              <a:avLst/>
            </a:prstGeom>
            <a:noFill/>
          </p:spPr>
          <p:txBody>
            <a:bodyPr wrap="square" rtlCol="0">
              <a:spAutoFit/>
            </a:bodyPr>
            <a:lstStyle/>
            <a:p>
              <a:pPr algn="ctr" rtl="1"/>
              <a:r>
                <a:rPr lang="fa-IR" b="1" dirty="0" smtClean="0">
                  <a:cs typeface="B Nazanin" pitchFamily="2" charset="-78"/>
                </a:rPr>
                <a:t>حسگرهای سیستم کنترل فعال هوشمند لرزه‏ای</a:t>
              </a:r>
              <a:endParaRPr lang="en-US" b="1" dirty="0">
                <a:cs typeface="B Nazanin" pitchFamily="2" charset="-78"/>
              </a:endParaRPr>
            </a:p>
          </p:txBody>
        </p:sp>
      </p:grpSp>
      <p:grpSp>
        <p:nvGrpSpPr>
          <p:cNvPr id="8" name="Group 7"/>
          <p:cNvGrpSpPr/>
          <p:nvPr/>
        </p:nvGrpSpPr>
        <p:grpSpPr>
          <a:xfrm>
            <a:off x="6609858" y="3085870"/>
            <a:ext cx="1551026" cy="1683128"/>
            <a:chOff x="5753595" y="3071752"/>
            <a:chExt cx="1650670" cy="1686296"/>
          </a:xfrm>
        </p:grpSpPr>
        <p:sp>
          <p:nvSpPr>
            <p:cNvPr id="10" name="Rectangle 9"/>
            <p:cNvSpPr/>
            <p:nvPr/>
          </p:nvSpPr>
          <p:spPr>
            <a:xfrm>
              <a:off x="5753595" y="3071752"/>
              <a:ext cx="1650670" cy="168629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835237" y="3329855"/>
              <a:ext cx="1487385" cy="1200329"/>
            </a:xfrm>
            <a:prstGeom prst="rect">
              <a:avLst/>
            </a:prstGeom>
            <a:noFill/>
          </p:spPr>
          <p:txBody>
            <a:bodyPr wrap="square" rtlCol="0">
              <a:spAutoFit/>
            </a:bodyPr>
            <a:lstStyle/>
            <a:p>
              <a:pPr algn="ctr" rtl="1"/>
              <a:r>
                <a:rPr lang="fa-IR" b="1" dirty="0">
                  <a:cs typeface="B Nazanin" pitchFamily="2" charset="-78"/>
                </a:rPr>
                <a:t>کاربرد مواد نانو پروس در آلیاژ‏های سبک </a:t>
              </a:r>
              <a:r>
                <a:rPr lang="fa-IR" b="1" dirty="0" smtClean="0">
                  <a:cs typeface="B Nazanin" pitchFamily="2" charset="-78"/>
                </a:rPr>
                <a:t> و </a:t>
              </a:r>
              <a:r>
                <a:rPr lang="fa-IR" b="1" dirty="0">
                  <a:cs typeface="B Nazanin" pitchFamily="2" charset="-78"/>
                </a:rPr>
                <a:t>فومهای فلزی</a:t>
              </a:r>
            </a:p>
          </p:txBody>
        </p:sp>
      </p:grpSp>
      <p:grpSp>
        <p:nvGrpSpPr>
          <p:cNvPr id="16" name="Group 15"/>
          <p:cNvGrpSpPr/>
          <p:nvPr/>
        </p:nvGrpSpPr>
        <p:grpSpPr>
          <a:xfrm>
            <a:off x="4799126" y="3085870"/>
            <a:ext cx="1551026" cy="1683128"/>
            <a:chOff x="3776353" y="3071752"/>
            <a:chExt cx="1650670" cy="1686296"/>
          </a:xfrm>
        </p:grpSpPr>
        <p:sp>
          <p:nvSpPr>
            <p:cNvPr id="11" name="Rectangle 10"/>
            <p:cNvSpPr/>
            <p:nvPr/>
          </p:nvSpPr>
          <p:spPr>
            <a:xfrm>
              <a:off x="3776353" y="3071752"/>
              <a:ext cx="1650670" cy="168629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57995" y="3329855"/>
              <a:ext cx="1487385" cy="923330"/>
            </a:xfrm>
            <a:prstGeom prst="rect">
              <a:avLst/>
            </a:prstGeom>
            <a:noFill/>
          </p:spPr>
          <p:txBody>
            <a:bodyPr wrap="square" rtlCol="0">
              <a:spAutoFit/>
            </a:bodyPr>
            <a:lstStyle/>
            <a:p>
              <a:pPr algn="ctr" rtl="1"/>
              <a:r>
                <a:rPr lang="fa-IR" b="1" dirty="0">
                  <a:cs typeface="B Nazanin" pitchFamily="2" charset="-78"/>
                </a:rPr>
                <a:t>سیستم‏های عایق گرمایی و الکتریکی</a:t>
              </a:r>
              <a:endParaRPr lang="en-US" b="1" dirty="0">
                <a:cs typeface="B Nazanin" pitchFamily="2" charset="-78"/>
              </a:endParaRPr>
            </a:p>
          </p:txBody>
        </p:sp>
      </p:grpSp>
      <p:grpSp>
        <p:nvGrpSpPr>
          <p:cNvPr id="22" name="Group 21"/>
          <p:cNvGrpSpPr/>
          <p:nvPr/>
        </p:nvGrpSpPr>
        <p:grpSpPr>
          <a:xfrm>
            <a:off x="3014364" y="3100961"/>
            <a:ext cx="1551026" cy="1683128"/>
            <a:chOff x="1880753" y="3086871"/>
            <a:chExt cx="1650670" cy="1686296"/>
          </a:xfrm>
        </p:grpSpPr>
        <p:sp>
          <p:nvSpPr>
            <p:cNvPr id="13" name="Rectangle 12"/>
            <p:cNvSpPr/>
            <p:nvPr/>
          </p:nvSpPr>
          <p:spPr>
            <a:xfrm>
              <a:off x="1880753" y="3086871"/>
              <a:ext cx="1650670" cy="168629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880753" y="3329855"/>
              <a:ext cx="1487385" cy="923330"/>
            </a:xfrm>
            <a:prstGeom prst="rect">
              <a:avLst/>
            </a:prstGeom>
            <a:noFill/>
          </p:spPr>
          <p:txBody>
            <a:bodyPr wrap="square" rtlCol="0">
              <a:spAutoFit/>
            </a:bodyPr>
            <a:lstStyle/>
            <a:p>
              <a:pPr algn="ctr" rtl="1"/>
              <a:r>
                <a:rPr lang="fa-IR" b="1" dirty="0" smtClean="0">
                  <a:cs typeface="B Nazanin" pitchFamily="2" charset="-78"/>
                </a:rPr>
                <a:t>کاربرد مواد متخلخل در مکانیک خاک</a:t>
              </a:r>
              <a:endParaRPr lang="en-US" b="1" dirty="0">
                <a:cs typeface="B Nazanin" pitchFamily="2" charset="-78"/>
              </a:endParaRPr>
            </a:p>
          </p:txBody>
        </p:sp>
      </p:grpSp>
      <p:grpSp>
        <p:nvGrpSpPr>
          <p:cNvPr id="23" name="Group 22"/>
          <p:cNvGrpSpPr/>
          <p:nvPr/>
        </p:nvGrpSpPr>
        <p:grpSpPr>
          <a:xfrm>
            <a:off x="1231399" y="3085870"/>
            <a:ext cx="1551026" cy="1683128"/>
            <a:chOff x="107620" y="3071752"/>
            <a:chExt cx="1650670" cy="1686296"/>
          </a:xfrm>
        </p:grpSpPr>
        <p:sp>
          <p:nvSpPr>
            <p:cNvPr id="20" name="Rectangle 19"/>
            <p:cNvSpPr/>
            <p:nvPr/>
          </p:nvSpPr>
          <p:spPr>
            <a:xfrm>
              <a:off x="107620" y="3071752"/>
              <a:ext cx="1650670" cy="168629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89262" y="3730234"/>
              <a:ext cx="1487385" cy="369332"/>
            </a:xfrm>
            <a:prstGeom prst="rect">
              <a:avLst/>
            </a:prstGeom>
            <a:noFill/>
          </p:spPr>
          <p:txBody>
            <a:bodyPr wrap="square" rtlCol="0">
              <a:spAutoFit/>
            </a:bodyPr>
            <a:lstStyle/>
            <a:p>
              <a:pPr algn="ctr" rtl="1"/>
              <a:r>
                <a:rPr lang="fa-IR" b="1" dirty="0" smtClean="0">
                  <a:cs typeface="B Nazanin" pitchFamily="2" charset="-78"/>
                </a:rPr>
                <a:t>بتن متخلخل</a:t>
              </a:r>
              <a:endParaRPr lang="en-US" b="1" dirty="0">
                <a:cs typeface="B Nazanin" pitchFamily="2" charset="-78"/>
              </a:endParaRPr>
            </a:p>
          </p:txBody>
        </p:sp>
      </p:grpSp>
    </p:spTree>
    <p:extLst>
      <p:ext uri="{BB962C8B-B14F-4D97-AF65-F5344CB8AC3E}">
        <p14:creationId xmlns:p14="http://schemas.microsoft.com/office/powerpoint/2010/main" val="296793183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8/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اسلادک و همکاران (2014)</a:t>
            </a:r>
            <a:endParaRPr lang="fa-IR" sz="2400" b="1" dirty="0">
              <a:cs typeface="B Titr" pitchFamily="2" charset="-78"/>
            </a:endParaRPr>
          </a:p>
        </p:txBody>
      </p:sp>
      <p:sp>
        <p:nvSpPr>
          <p:cNvPr id="15" name="TextBox 14"/>
          <p:cNvSpPr txBox="1"/>
          <p:nvPr/>
        </p:nvSpPr>
        <p:spPr>
          <a:xfrm>
            <a:off x="1111766" y="1057096"/>
            <a:ext cx="9313073" cy="1154162"/>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تغییرات جابجایی شعاعی، تنش­های حلقوی و فشار منفذی برحسب تغییرات شعاع در صفحه برای مواد متخلخل همگن در سه زمان مختلف نشان داده شده است. </a:t>
            </a:r>
            <a:endParaRPr lang="fa-IR"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952" y="2471285"/>
            <a:ext cx="311150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581" y="2471285"/>
            <a:ext cx="31750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0709" y="2471285"/>
            <a:ext cx="3168650"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Diagram 19"/>
          <p:cNvGraphicFramePr/>
          <p:nvPr>
            <p:extLst>
              <p:ext uri="{D42A27DB-BD31-4B8C-83A1-F6EECF244321}">
                <p14:modId xmlns:p14="http://schemas.microsoft.com/office/powerpoint/2010/main" val="2202922534"/>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31949215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9/63</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اسلادک و همکاران (2014)</a:t>
            </a:r>
            <a:endParaRPr lang="fa-IR" sz="2400" b="1" dirty="0">
              <a:cs typeface="B Titr" pitchFamily="2" charset="-78"/>
            </a:endParaRPr>
          </a:p>
        </p:txBody>
      </p:sp>
      <p:sp>
        <p:nvSpPr>
          <p:cNvPr id="15" name="TextBox 14"/>
          <p:cNvSpPr txBox="1"/>
          <p:nvPr/>
        </p:nvSpPr>
        <p:spPr>
          <a:xfrm>
            <a:off x="1111766" y="1057096"/>
            <a:ext cx="9313073" cy="600164"/>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تاریخچه زمانی جابجایی </a:t>
            </a:r>
            <a:r>
              <a:rPr lang="fa-IR" sz="2400" dirty="0" smtClean="0">
                <a:cs typeface="B Mitra" pitchFamily="2" charset="-78"/>
              </a:rPr>
              <a:t>شعاعی و فشار منفذی </a:t>
            </a:r>
            <a:r>
              <a:rPr lang="fa-IR" sz="2400" dirty="0">
                <a:cs typeface="B Mitra" pitchFamily="2" charset="-78"/>
              </a:rPr>
              <a:t>برای مواد متخلخل همگن و ناهمگن در </a:t>
            </a:r>
            <a:r>
              <a:rPr lang="fa-IR" sz="2400" dirty="0" smtClean="0">
                <a:cs typeface="B Mitra" pitchFamily="2" charset="-78"/>
              </a:rPr>
              <a:t>شعاع </a:t>
            </a:r>
            <a:r>
              <a:rPr lang="fa-IR" sz="2400" dirty="0">
                <a:cs typeface="B Mitra" pitchFamily="2" charset="-78"/>
              </a:rPr>
              <a:t>یک </a:t>
            </a:r>
            <a:r>
              <a:rPr lang="fa-IR" sz="2400" dirty="0" smtClean="0">
                <a:cs typeface="B Mitra" pitchFamily="2" charset="-78"/>
              </a:rPr>
              <a:t>متر</a:t>
            </a:r>
            <a:endParaRPr lang="fa-IR" sz="2400" dirty="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2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1996354"/>
            <a:ext cx="3657600" cy="300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025379"/>
            <a:ext cx="3657600" cy="297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01805893"/>
              </p:ext>
            </p:extLst>
          </p:nvPr>
        </p:nvGraphicFramePr>
        <p:xfrm>
          <a:off x="2465388" y="5234072"/>
          <a:ext cx="2459084" cy="340808"/>
        </p:xfrm>
        <a:graphic>
          <a:graphicData uri="http://schemas.openxmlformats.org/presentationml/2006/ole">
            <mc:AlternateContent xmlns:mc="http://schemas.openxmlformats.org/markup-compatibility/2006">
              <mc:Choice xmlns:v="urn:schemas-microsoft-com:vml" Requires="v">
                <p:oleObj spid="_x0000_s32854" name="Equation" r:id="rId6" imgW="1651000" imgH="228600" progId="Equation.DSMT4">
                  <p:embed/>
                </p:oleObj>
              </mc:Choice>
              <mc:Fallback>
                <p:oleObj name="Equation" r:id="rId6" imgW="16510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5388" y="5234072"/>
                        <a:ext cx="2459084" cy="34080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2782377"/>
              </p:ext>
            </p:extLst>
          </p:nvPr>
        </p:nvGraphicFramePr>
        <p:xfrm>
          <a:off x="6292850" y="5176922"/>
          <a:ext cx="2934277" cy="390683"/>
        </p:xfrm>
        <a:graphic>
          <a:graphicData uri="http://schemas.openxmlformats.org/presentationml/2006/ole">
            <mc:AlternateContent xmlns:mc="http://schemas.openxmlformats.org/markup-compatibility/2006">
              <mc:Choice xmlns:v="urn:schemas-microsoft-com:vml" Requires="v">
                <p:oleObj spid="_x0000_s32855" name="Equation" r:id="rId8" imgW="1714500" imgH="228600" progId="Equation.DSMT4">
                  <p:embed/>
                </p:oleObj>
              </mc:Choice>
              <mc:Fallback>
                <p:oleObj name="Equation" r:id="rId8" imgW="17145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2850" y="5176922"/>
                        <a:ext cx="2934277" cy="390683"/>
                      </a:xfrm>
                      <a:prstGeom prst="rect">
                        <a:avLst/>
                      </a:prstGeom>
                      <a:noFill/>
                      <a:ln>
                        <a:noFill/>
                      </a:ln>
                    </p:spPr>
                  </p:pic>
                </p:oleObj>
              </mc:Fallback>
            </mc:AlternateContent>
          </a:graphicData>
        </a:graphic>
      </p:graphicFrame>
      <p:graphicFrame>
        <p:nvGraphicFramePr>
          <p:cNvPr id="17" name="Diagram 16"/>
          <p:cNvGraphicFramePr/>
          <p:nvPr>
            <p:extLst>
              <p:ext uri="{D42A27DB-BD31-4B8C-83A1-F6EECF244321}">
                <p14:modId xmlns:p14="http://schemas.microsoft.com/office/powerpoint/2010/main" val="335123953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3010524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102892385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0/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smtClean="0">
                <a:cs typeface="B Titr" pitchFamily="2" charset="-78"/>
              </a:rPr>
              <a:t>فصل سوم: مروری بر مفاهیم پای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5" name="Diagram 14"/>
          <p:cNvGraphicFramePr/>
          <p:nvPr>
            <p:extLst>
              <p:ext uri="{D42A27DB-BD31-4B8C-83A1-F6EECF244321}">
                <p14:modId xmlns:p14="http://schemas.microsoft.com/office/powerpoint/2010/main" val="4283213842"/>
              </p:ext>
            </p:extLst>
          </p:nvPr>
        </p:nvGraphicFramePr>
        <p:xfrm>
          <a:off x="615256" y="984703"/>
          <a:ext cx="9937104" cy="483189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1159290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1/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مدل‌سازی هندسه‌ی سازه</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TextBox 10"/>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در روش بدون‌شبکه، مرزهای مسئله نیز به‌وسیله‌ی گره‌ها تعیین می‌گردد.</a:t>
            </a:r>
          </a:p>
          <a:p>
            <a:pPr marL="342900" indent="-342900" algn="just" rtl="1">
              <a:lnSpc>
                <a:spcPct val="150000"/>
              </a:lnSpc>
              <a:buFont typeface="Wingdings" panose="05000000000000000000" pitchFamily="2" charset="2"/>
              <a:buChar char="ü"/>
            </a:pPr>
            <a:r>
              <a:rPr lang="fa-IR" sz="2400" dirty="0">
                <a:cs typeface="B Mitra" pitchFamily="2" charset="-78"/>
              </a:rPr>
              <a:t>برای تخمین مختصات نقاط مرزی بین دو گره می‌توان از همان توابع شکل بهره جست.</a:t>
            </a:r>
          </a:p>
          <a:p>
            <a:pPr marL="342900" lvl="0" indent="-342900" algn="just" rtl="1">
              <a:lnSpc>
                <a:spcPct val="150000"/>
              </a:lnSpc>
              <a:buFont typeface="Wingdings" panose="05000000000000000000" pitchFamily="2" charset="2"/>
              <a:buChar char="ü"/>
            </a:pPr>
            <a:r>
              <a:rPr lang="fa-IR" sz="2400" dirty="0" smtClean="0">
                <a:cs typeface="B Mitra" pitchFamily="2" charset="-78"/>
              </a:rPr>
              <a:t> </a:t>
            </a:r>
            <a:r>
              <a:rPr lang="fa-IR" sz="2400" kern="0" dirty="0">
                <a:solidFill>
                  <a:srgbClr val="000000"/>
                </a:solidFill>
                <a:latin typeface="Arial"/>
                <a:cs typeface="B Mitra" pitchFamily="2" charset="-78"/>
              </a:rPr>
              <a:t>برای تعریف دامنه‌ی مسئله از مجموعه گره‌های </a:t>
            </a:r>
            <a:r>
              <a:rPr lang="fa-IR" sz="2400" kern="0" dirty="0" smtClean="0">
                <a:solidFill>
                  <a:srgbClr val="000000"/>
                </a:solidFill>
                <a:latin typeface="Arial"/>
                <a:cs typeface="B Mitra" pitchFamily="2" charset="-78"/>
              </a:rPr>
              <a:t>پراکنده</a:t>
            </a:r>
          </a:p>
          <a:p>
            <a:pPr lvl="0" algn="just" rtl="1">
              <a:lnSpc>
                <a:spcPct val="150000"/>
              </a:lnSpc>
            </a:pPr>
            <a:r>
              <a:rPr lang="fa-IR" sz="2400" kern="0" dirty="0">
                <a:solidFill>
                  <a:srgbClr val="000000"/>
                </a:solidFill>
                <a:latin typeface="Arial"/>
                <a:cs typeface="B Mitra" pitchFamily="2" charset="-78"/>
              </a:rPr>
              <a:t> </a:t>
            </a:r>
            <a:r>
              <a:rPr lang="fa-IR" sz="2400" kern="0" dirty="0" smtClean="0">
                <a:solidFill>
                  <a:srgbClr val="000000"/>
                </a:solidFill>
                <a:latin typeface="Arial"/>
                <a:cs typeface="B Mitra" pitchFamily="2" charset="-78"/>
              </a:rPr>
              <a:t>    </a:t>
            </a:r>
            <a:r>
              <a:rPr lang="fa-IR" sz="2400" kern="0" dirty="0">
                <a:solidFill>
                  <a:srgbClr val="000000"/>
                </a:solidFill>
                <a:latin typeface="Arial"/>
                <a:cs typeface="B Mitra" pitchFamily="2" charset="-78"/>
              </a:rPr>
              <a:t>در دامنه با توزیع دلخواه (منظم یا نامنظم) استفاده می‌شود</a:t>
            </a:r>
            <a:r>
              <a:rPr lang="fa-IR" sz="2400" kern="0" dirty="0" smtClean="0">
                <a:solidFill>
                  <a:srgbClr val="000000"/>
                </a:solidFill>
                <a:latin typeface="Arial"/>
                <a:cs typeface="B Mitra" pitchFamily="2" charset="-78"/>
              </a:rPr>
              <a:t>.</a:t>
            </a:r>
          </a:p>
          <a:p>
            <a:pPr marL="342900" lvl="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a:p>
            <a:pPr marL="342900" lvl="0" indent="-342900" algn="just" rtl="1">
              <a:lnSpc>
                <a:spcPct val="150000"/>
              </a:lnSpc>
              <a:buFont typeface="Wingdings" panose="05000000000000000000" pitchFamily="2" charset="2"/>
              <a:buChar char="ü"/>
            </a:pPr>
            <a:endParaRPr lang="fa-IR" sz="2400" kern="0" dirty="0" smtClean="0">
              <a:solidFill>
                <a:srgbClr val="000000"/>
              </a:solidFill>
              <a:latin typeface="Arial"/>
              <a:cs typeface="B Mitra" pitchFamily="2" charset="-78"/>
            </a:endParaRPr>
          </a:p>
          <a:p>
            <a:pPr marL="342900" lvl="0" indent="-342900" algn="just" rtl="1">
              <a:lnSpc>
                <a:spcPct val="150000"/>
              </a:lnSpc>
              <a:buFont typeface="Wingdings" panose="05000000000000000000" pitchFamily="2" charset="2"/>
              <a:buChar char="ü"/>
            </a:pPr>
            <a:endParaRPr lang="fa-IR"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r>
              <a:rPr lang="fa-IR" sz="2400" kern="0" dirty="0">
                <a:solidFill>
                  <a:srgbClr val="000000"/>
                </a:solidFill>
                <a:latin typeface="Arial"/>
                <a:cs typeface="B Mitra" pitchFamily="2" charset="-78"/>
              </a:rPr>
              <a:t>به طور معمول بهتر است فاصله‌ی بین گره‌ها در راستاهای مختلف برابر در نظر گرفته شود.</a:t>
            </a:r>
          </a:p>
        </p:txBody>
      </p:sp>
      <p:pic>
        <p:nvPicPr>
          <p:cNvPr id="13" name="Picture 12"/>
          <p:cNvPicPr>
            <a:picLocks noChangeAspect="1"/>
          </p:cNvPicPr>
          <p:nvPr/>
        </p:nvPicPr>
        <p:blipFill>
          <a:blip r:embed="rId3">
            <a:lum bright="-20000" contrast="40000"/>
          </a:blip>
          <a:stretch>
            <a:fillRect/>
          </a:stretch>
        </p:blipFill>
        <p:spPr>
          <a:xfrm rot="16200000">
            <a:off x="1943405" y="1705042"/>
            <a:ext cx="2350797" cy="3820798"/>
          </a:xfrm>
          <a:prstGeom prst="rect">
            <a:avLst/>
          </a:prstGeom>
        </p:spPr>
      </p:pic>
      <p:graphicFrame>
        <p:nvGraphicFramePr>
          <p:cNvPr id="17" name="Diagram 16"/>
          <p:cNvGraphicFramePr/>
          <p:nvPr>
            <p:extLst>
              <p:ext uri="{D42A27DB-BD31-4B8C-83A1-F6EECF244321}">
                <p14:modId xmlns:p14="http://schemas.microsoft.com/office/powerpoint/2010/main" val="265105774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5929032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2/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ولید تابع شکل</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TextBox 10"/>
          <p:cNvSpPr txBox="1"/>
          <p:nvPr/>
        </p:nvSpPr>
        <p:spPr>
          <a:xfrm>
            <a:off x="1111766" y="1057096"/>
            <a:ext cx="9313073" cy="1200329"/>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تابع میدان </a:t>
            </a:r>
            <a:r>
              <a:rPr lang="fa-IR" sz="2400" dirty="0" smtClean="0">
                <a:cs typeface="B Mitra" pitchFamily="2" charset="-78"/>
              </a:rPr>
              <a:t>با </a:t>
            </a:r>
            <a:r>
              <a:rPr lang="fa-IR" sz="2400" dirty="0">
                <a:cs typeface="B Mitra" pitchFamily="2" charset="-78"/>
              </a:rPr>
              <a:t>استفاده از مقدار آن در گره‌های واقع در دامنه‌ی تحت پوشش </a:t>
            </a:r>
            <a:r>
              <a:rPr lang="fa-IR" sz="2400" dirty="0" smtClean="0">
                <a:cs typeface="B Mitra" pitchFamily="2" charset="-78"/>
              </a:rPr>
              <a:t>تعریف </a:t>
            </a:r>
            <a:r>
              <a:rPr lang="fa-IR" sz="2400" dirty="0">
                <a:cs typeface="B Mitra" pitchFamily="2" charset="-78"/>
              </a:rPr>
              <a:t>می‌گردد</a:t>
            </a:r>
            <a:r>
              <a:rPr lang="fa-IR" sz="2400" dirty="0" smtClean="0">
                <a:cs typeface="B Mitra" pitchFamily="2" charset="-78"/>
              </a:rPr>
              <a:t>.</a:t>
            </a:r>
            <a:endParaRPr lang="fa-IR"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اندازه دامنه‌ی تحت پوشش، برای دست‌یابی به پاسخ دقیق از اهمیت به‌سزایی برخوردار است.</a:t>
            </a:r>
            <a:endParaRPr lang="fa-IR" sz="2400" kern="0" dirty="0">
              <a:solidFill>
                <a:srgbClr val="000000"/>
              </a:solidFill>
              <a:latin typeface="Arial"/>
              <a:cs typeface="B Mitra" pitchFamily="2" charset="-78"/>
            </a:endParaRPr>
          </a:p>
        </p:txBody>
      </p:sp>
      <p:sp>
        <p:nvSpPr>
          <p:cNvPr id="15" name="Line Callout 2 14"/>
          <p:cNvSpPr/>
          <p:nvPr/>
        </p:nvSpPr>
        <p:spPr>
          <a:xfrm>
            <a:off x="3798900" y="2474302"/>
            <a:ext cx="1851101" cy="364608"/>
          </a:xfrm>
          <a:prstGeom prst="borderCallout2">
            <a:avLst>
              <a:gd name="adj1" fmla="val 51197"/>
              <a:gd name="adj2" fmla="val -516"/>
              <a:gd name="adj3" fmla="val 53998"/>
              <a:gd name="adj4" fmla="val -36468"/>
              <a:gd name="adj5" fmla="val 138069"/>
              <a:gd name="adj6" fmla="val -66110"/>
            </a:avLst>
          </a:prstGeom>
          <a:solidFill>
            <a:srgbClr val="99FF66"/>
          </a:solidFill>
          <a:ln/>
        </p:spPr>
        <p:style>
          <a:lnRef idx="2">
            <a:schemeClr val="accent1"/>
          </a:lnRef>
          <a:fillRef idx="1">
            <a:schemeClr val="lt1"/>
          </a:fillRef>
          <a:effectRef idx="0">
            <a:schemeClr val="accent1"/>
          </a:effectRef>
          <a:fontRef idx="minor">
            <a:schemeClr val="dk1"/>
          </a:fontRef>
        </p:style>
        <p:txBody>
          <a:bodyPr wrap="square" rtlCol="0" anchor="ctr"/>
          <a:lstStyle/>
          <a:p>
            <a:pPr algn="ctr" rtl="1"/>
            <a:r>
              <a:rPr lang="fa-IR" sz="2000" dirty="0" smtClean="0">
                <a:ln w="0"/>
                <a:solidFill>
                  <a:schemeClr val="tx1"/>
                </a:solidFill>
                <a:effectLst>
                  <a:outerShdw blurRad="38100" dist="19050" dir="2700000" algn="tl" rotWithShape="0">
                    <a:schemeClr val="dk1">
                      <a:alpha val="40000"/>
                    </a:schemeClr>
                  </a:outerShdw>
                </a:effectLst>
                <a:cs typeface="B Mitra" panose="00000400000000000000" pitchFamily="2" charset="-78"/>
              </a:rPr>
              <a:t>ضریب بی بعد بین 2و3</a:t>
            </a:r>
            <a:endParaRPr lang="en-US" sz="2000" dirty="0">
              <a:ln w="0"/>
              <a:solidFill>
                <a:schemeClr val="tx1"/>
              </a:solidFill>
              <a:effectLst>
                <a:outerShdw blurRad="38100" dist="19050" dir="2700000" algn="tl" rotWithShape="0">
                  <a:schemeClr val="dk1">
                    <a:alpha val="40000"/>
                  </a:schemeClr>
                </a:outerShdw>
              </a:effectLst>
              <a:cs typeface="B Mitra" panose="00000400000000000000" pitchFamily="2" charset="-78"/>
            </a:endParaRPr>
          </a:p>
        </p:txBody>
      </p:sp>
      <p:sp>
        <p:nvSpPr>
          <p:cNvPr id="16" name="Line Callout 2 15"/>
          <p:cNvSpPr/>
          <p:nvPr/>
        </p:nvSpPr>
        <p:spPr>
          <a:xfrm>
            <a:off x="3798900" y="3333830"/>
            <a:ext cx="1851101" cy="364608"/>
          </a:xfrm>
          <a:prstGeom prst="borderCallout2">
            <a:avLst>
              <a:gd name="adj1" fmla="val 51197"/>
              <a:gd name="adj2" fmla="val -516"/>
              <a:gd name="adj3" fmla="val 50563"/>
              <a:gd name="adj4" fmla="val -23611"/>
              <a:gd name="adj5" fmla="val 4085"/>
              <a:gd name="adj6" fmla="val -43780"/>
            </a:avLst>
          </a:prstGeom>
          <a:solidFill>
            <a:srgbClr val="99FF66"/>
          </a:solidFill>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rtl="1"/>
            <a:r>
              <a:rPr lang="fa-IR" sz="2000" dirty="0">
                <a:ln w="0"/>
                <a:solidFill>
                  <a:schemeClr val="tx1"/>
                </a:solidFill>
                <a:cs typeface="B Mitra" panose="00000400000000000000" pitchFamily="2" charset="-78"/>
              </a:rPr>
              <a:t>میانگین فاصله گرهی</a:t>
            </a:r>
            <a:endParaRPr lang="en-US" sz="2000" dirty="0">
              <a:ln w="0"/>
              <a:solidFill>
                <a:schemeClr val="tx1"/>
              </a:solidFill>
              <a:cs typeface="B Mitra" panose="00000400000000000000" pitchFamily="2" charset="-78"/>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206783661"/>
              </p:ext>
            </p:extLst>
          </p:nvPr>
        </p:nvGraphicFramePr>
        <p:xfrm>
          <a:off x="1715407" y="2899455"/>
          <a:ext cx="1350963" cy="455612"/>
        </p:xfrm>
        <a:graphic>
          <a:graphicData uri="http://schemas.openxmlformats.org/presentationml/2006/ole">
            <mc:AlternateContent xmlns:mc="http://schemas.openxmlformats.org/markup-compatibility/2006">
              <mc:Choice xmlns:v="urn:schemas-microsoft-com:vml" Requires="v">
                <p:oleObj spid="_x0000_s9272" name="Equation" r:id="rId4" imgW="660400" imgH="228600" progId="Equation.3">
                  <p:embed/>
                </p:oleObj>
              </mc:Choice>
              <mc:Fallback>
                <p:oleObj name="Equation" r:id="rId4" imgW="660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5407" y="2899455"/>
                        <a:ext cx="135096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Diagram 17"/>
          <p:cNvGraphicFramePr/>
          <p:nvPr>
            <p:extLst>
              <p:ext uri="{D42A27DB-BD31-4B8C-83A1-F6EECF244321}">
                <p14:modId xmlns:p14="http://schemas.microsoft.com/office/powerpoint/2010/main" val="265105774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2009224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1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xEl>
                                              <p:pRg st="1" end="1"/>
                                            </p:txEl>
                                          </p:spTgt>
                                        </p:tgtEl>
                                        <p:attrNameLst>
                                          <p:attrName>style.visibility</p:attrName>
                                        </p:attrNameLst>
                                      </p:cBhvr>
                                      <p:to>
                                        <p:strVal val="visible"/>
                                      </p:to>
                                    </p:set>
                                    <p:animEffect transition="in" filter="fade">
                                      <p:cBhvr>
                                        <p:cTn id="16" dur="1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3/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ولید تابع شکل</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8" name="Diagram 17"/>
          <p:cNvGraphicFramePr/>
          <p:nvPr>
            <p:extLst>
              <p:ext uri="{D42A27DB-BD31-4B8C-83A1-F6EECF244321}">
                <p14:modId xmlns:p14="http://schemas.microsoft.com/office/powerpoint/2010/main" val="1299357257"/>
              </p:ext>
            </p:extLst>
          </p:nvPr>
        </p:nvGraphicFramePr>
        <p:xfrm>
          <a:off x="1320801" y="1840904"/>
          <a:ext cx="8856984" cy="41589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3" name="TextBox 12"/>
          <p:cNvSpPr txBox="1"/>
          <p:nvPr/>
        </p:nvSpPr>
        <p:spPr>
          <a:xfrm>
            <a:off x="1111766" y="1057096"/>
            <a:ext cx="9313073" cy="1154162"/>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روش درونیابی نقاط توسط لیو و ژئو و استفاده از تابع پایه‌ی شعاعی برای جلوگیری از واگرا شدن نتایج حاصل از توزیع نامناسب گره‌ها توسط وانگ و لیو پیشنهاد شده است</a:t>
            </a:r>
            <a:r>
              <a:rPr lang="fa-IR" sz="2400" dirty="0" smtClean="0">
                <a:cs typeface="B Mitra" pitchFamily="2" charset="-78"/>
              </a:rPr>
              <a:t>.</a:t>
            </a:r>
            <a:endParaRPr lang="fa-IR" sz="2400" dirty="0">
              <a:cs typeface="B Mitra" pitchFamily="2" charset="-78"/>
            </a:endParaRPr>
          </a:p>
        </p:txBody>
      </p:sp>
      <p:graphicFrame>
        <p:nvGraphicFramePr>
          <p:cNvPr id="15" name="Diagram 14"/>
          <p:cNvGraphicFramePr/>
          <p:nvPr>
            <p:extLst>
              <p:ext uri="{D42A27DB-BD31-4B8C-83A1-F6EECF244321}">
                <p14:modId xmlns:p14="http://schemas.microsoft.com/office/powerpoint/2010/main" val="265105774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646460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4/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ولید تابع شکل</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mc:AlternateContent xmlns:mc="http://schemas.openxmlformats.org/markup-compatibility/2006" xmlns:a14="http://schemas.microsoft.com/office/drawing/2010/main">
        <mc:Choice Requires="a14">
          <p:sp>
            <p:nvSpPr>
              <p:cNvPr id="11" name="TextBox 10"/>
              <p:cNvSpPr txBox="1"/>
              <p:nvPr/>
            </p:nvSpPr>
            <p:spPr>
              <a:xfrm>
                <a:off x="1111766" y="1057096"/>
                <a:ext cx="9313073" cy="3409331"/>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در </a:t>
                </a:r>
                <a:r>
                  <a:rPr lang="fa-IR" sz="2400" dirty="0">
                    <a:cs typeface="B Mitra" pitchFamily="2" charset="-78"/>
                  </a:rPr>
                  <a:t>این روش، تابع میدان با درونیابی بین مقادیر گرهی در تمامی گره‌های واقع در دامنه‌ی تحت پوشش تخمین زده </a:t>
                </a:r>
                <a:r>
                  <a:rPr lang="fa-IR" sz="2400" dirty="0" smtClean="0">
                    <a:cs typeface="B Mitra" pitchFamily="2" charset="-78"/>
                  </a:rPr>
                  <a:t>می‌شود.</a:t>
                </a:r>
                <a:endParaRPr lang="en-US" sz="2400" dirty="0" smtClean="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برای این کار تابع میدان را در دامنه‌ی تحت پوشش </a:t>
                </a:r>
                <a:r>
                  <a:rPr lang="fa-IR" sz="2400" dirty="0" smtClean="0">
                    <a:cs typeface="B Mitra" pitchFamily="2" charset="-78"/>
                  </a:rPr>
                  <a:t>گره</a:t>
                </a:r>
                <a:r>
                  <a:rPr lang="en-US" sz="2400" dirty="0" smtClean="0">
                    <a:cs typeface="B Mitra" pitchFamily="2" charset="-78"/>
                  </a:rPr>
                  <a:t> </a:t>
                </a:r>
                <a14:m>
                  <m:oMath xmlns:m="http://schemas.openxmlformats.org/officeDocument/2006/math">
                    <m:sSub>
                      <m:sSubPr>
                        <m:ctrlPr>
                          <a:rPr lang="en-US" sz="2400" i="1" smtClean="0">
                            <a:latin typeface="Cambria Math" panose="02040503050406030204" pitchFamily="18" charset="0"/>
                            <a:cs typeface="B Mitra" pitchFamily="2" charset="-78"/>
                          </a:rPr>
                        </m:ctrlPr>
                      </m:sSubPr>
                      <m:e>
                        <m:r>
                          <a:rPr lang="en-US" sz="2400" b="0" i="1" smtClean="0">
                            <a:latin typeface="Cambria Math"/>
                            <a:cs typeface="B Mitra" pitchFamily="2" charset="-78"/>
                          </a:rPr>
                          <m:t>𝑥</m:t>
                        </m:r>
                      </m:e>
                      <m:sub>
                        <m:r>
                          <a:rPr lang="en-US" sz="2400" b="0" i="1" smtClean="0">
                            <a:latin typeface="Cambria Math"/>
                            <a:cs typeface="B Mitra" pitchFamily="2" charset="-78"/>
                          </a:rPr>
                          <m:t>𝑄</m:t>
                        </m:r>
                      </m:sub>
                    </m:sSub>
                  </m:oMath>
                </a14:m>
                <a:r>
                  <a:rPr lang="en-US" sz="2400" dirty="0" smtClean="0">
                    <a:cs typeface="B Mitra" pitchFamily="2" charset="-78"/>
                  </a:rPr>
                  <a:t> </a:t>
                </a:r>
                <a:r>
                  <a:rPr lang="fa-IR" sz="2400" dirty="0" smtClean="0">
                    <a:cs typeface="B Mitra" pitchFamily="2" charset="-78"/>
                  </a:rPr>
                  <a:t>به </a:t>
                </a:r>
                <a:r>
                  <a:rPr lang="fa-IR" sz="2400" dirty="0">
                    <a:cs typeface="B Mitra" pitchFamily="2" charset="-78"/>
                  </a:rPr>
                  <a:t>صورت ضرایبی از تابع پایه‌ی شعاعی می‌پندارند.</a:t>
                </a: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11766" y="1057096"/>
                <a:ext cx="9313073" cy="3409331"/>
              </a:xfrm>
              <a:prstGeom prst="rect">
                <a:avLst/>
              </a:prstGeom>
              <a:blipFill rotWithShape="1">
                <a:blip r:embed="rId8"/>
                <a:stretch>
                  <a:fillRect l="-1767" r="-9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950840" y="3534556"/>
                <a:ext cx="3108928" cy="445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cs typeface="B Mitra" pitchFamily="2" charset="-78"/>
                            </a:rPr>
                          </m:ctrlPr>
                        </m:sSupPr>
                        <m:e>
                          <m:r>
                            <a:rPr lang="en-US" sz="2000" i="1">
                              <a:latin typeface="Cambria Math" panose="02040503050406030204" pitchFamily="18" charset="0"/>
                              <a:cs typeface="B Mitra" pitchFamily="2" charset="-78"/>
                            </a:rPr>
                            <m:t>𝑢</m:t>
                          </m:r>
                        </m:e>
                        <m:sup>
                          <m:r>
                            <a:rPr lang="en-US" sz="2000" b="0" i="1" smtClean="0">
                              <a:latin typeface="Cambria Math" panose="02040503050406030204" pitchFamily="18" charset="0"/>
                              <a:cs typeface="B Mitra" pitchFamily="2" charset="-78"/>
                            </a:rPr>
                            <m:t>h</m:t>
                          </m:r>
                        </m:sup>
                      </m:sSup>
                      <m:d>
                        <m:dPr>
                          <m:ctrlPr>
                            <a:rPr lang="en-US" sz="2000" b="0" i="1" smtClean="0">
                              <a:latin typeface="Cambria Math" panose="02040503050406030204" pitchFamily="18" charset="0"/>
                              <a:cs typeface="B Mitra" pitchFamily="2" charset="-78"/>
                            </a:rPr>
                          </m:ctrlPr>
                        </m:dPr>
                        <m:e>
                          <m:r>
                            <a:rPr lang="en-US" sz="2000" b="1" i="1" smtClean="0">
                              <a:latin typeface="Cambria Math" panose="02040503050406030204" pitchFamily="18" charset="0"/>
                              <a:cs typeface="B Mitra" pitchFamily="2" charset="-78"/>
                            </a:rPr>
                            <m:t>𝒙</m:t>
                          </m:r>
                          <m:r>
                            <a:rPr lang="en-US" sz="2000" b="0" i="1" smtClean="0">
                              <a:latin typeface="Cambria Math" panose="02040503050406030204" pitchFamily="18" charset="0"/>
                              <a:cs typeface="B Mitra" pitchFamily="2" charset="-78"/>
                            </a:rPr>
                            <m:t>,</m:t>
                          </m:r>
                          <m:sSub>
                            <m:sSubPr>
                              <m:ctrlPr>
                                <a:rPr lang="en-US" sz="2000" b="1" i="1">
                                  <a:latin typeface="Cambria Math" panose="02040503050406030204" pitchFamily="18" charset="0"/>
                                  <a:cs typeface="B Mitra" pitchFamily="2" charset="-78"/>
                                </a:rPr>
                              </m:ctrlPr>
                            </m:sSubPr>
                            <m:e>
                              <m:r>
                                <a:rPr lang="en-US" sz="2000" b="1" i="1">
                                  <a:latin typeface="Cambria Math" panose="02040503050406030204" pitchFamily="18" charset="0"/>
                                  <a:cs typeface="B Mitra" pitchFamily="2" charset="-78"/>
                                </a:rPr>
                                <m:t>𝒙</m:t>
                              </m:r>
                            </m:e>
                            <m:sub>
                              <m:r>
                                <a:rPr lang="en-US" sz="2000" b="1" i="1">
                                  <a:latin typeface="Cambria Math" panose="02040503050406030204" pitchFamily="18" charset="0"/>
                                  <a:cs typeface="B Mitra" pitchFamily="2" charset="-78"/>
                                </a:rPr>
                                <m:t>𝑸</m:t>
                              </m:r>
                            </m:sub>
                          </m:sSub>
                        </m:e>
                      </m:d>
                      <m:r>
                        <a:rPr lang="en-US" sz="2000" b="0" i="1" smtClean="0">
                          <a:latin typeface="Cambria Math" panose="02040503050406030204" pitchFamily="18" charset="0"/>
                          <a:cs typeface="B Mitra" pitchFamily="2" charset="-78"/>
                        </a:rPr>
                        <m:t>=</m:t>
                      </m:r>
                      <m:sSup>
                        <m:sSupPr>
                          <m:ctrlPr>
                            <a:rPr lang="en-US" sz="2000" b="0" i="1" smtClean="0">
                              <a:latin typeface="Cambria Math" panose="02040503050406030204" pitchFamily="18" charset="0"/>
                              <a:cs typeface="B Mitra" pitchFamily="2" charset="-78"/>
                            </a:rPr>
                          </m:ctrlPr>
                        </m:sSupPr>
                        <m:e>
                          <m:r>
                            <a:rPr lang="en-US" sz="2000" b="1" i="1">
                              <a:latin typeface="Cambria Math" panose="02040503050406030204" pitchFamily="18" charset="0"/>
                              <a:cs typeface="B Mitra" pitchFamily="2" charset="-78"/>
                            </a:rPr>
                            <m:t>𝑹</m:t>
                          </m:r>
                        </m:e>
                        <m:sup>
                          <m:r>
                            <a:rPr lang="en-US" sz="2000" b="0" i="1" smtClean="0">
                              <a:latin typeface="Cambria Math" panose="02040503050406030204" pitchFamily="18" charset="0"/>
                              <a:cs typeface="B Mitra" pitchFamily="2" charset="-78"/>
                            </a:rPr>
                            <m:t>𝑇</m:t>
                          </m:r>
                        </m:sup>
                      </m:sSup>
                      <m:d>
                        <m:dPr>
                          <m:ctrlPr>
                            <a:rPr lang="en-US" sz="2000" b="0" i="1" smtClean="0">
                              <a:latin typeface="Cambria Math" panose="02040503050406030204" pitchFamily="18" charset="0"/>
                              <a:cs typeface="B Mitra" pitchFamily="2" charset="-78"/>
                            </a:rPr>
                          </m:ctrlPr>
                        </m:dPr>
                        <m:e>
                          <m:r>
                            <a:rPr lang="en-US" sz="2000" b="1" i="1">
                              <a:latin typeface="Cambria Math" panose="02040503050406030204" pitchFamily="18" charset="0"/>
                              <a:cs typeface="B Mitra" pitchFamily="2" charset="-78"/>
                            </a:rPr>
                            <m:t>𝒙</m:t>
                          </m:r>
                        </m:e>
                      </m:d>
                      <m:r>
                        <a:rPr lang="en-US" sz="2000" b="0" i="1" smtClean="0">
                          <a:latin typeface="Cambria Math" panose="02040503050406030204" pitchFamily="18" charset="0"/>
                          <a:cs typeface="B Mitra" pitchFamily="2" charset="-78"/>
                        </a:rPr>
                        <m:t> </m:t>
                      </m:r>
                      <m:r>
                        <a:rPr lang="en-US" sz="2000" b="1" i="1" smtClean="0">
                          <a:latin typeface="Cambria Math" panose="02040503050406030204" pitchFamily="18" charset="0"/>
                          <a:cs typeface="B Mitra" pitchFamily="2" charset="-78"/>
                        </a:rPr>
                        <m:t>𝒂</m:t>
                      </m:r>
                      <m:r>
                        <a:rPr lang="en-US" sz="2000" b="0" i="1" smtClean="0">
                          <a:latin typeface="Cambria Math" panose="02040503050406030204" pitchFamily="18" charset="0"/>
                          <a:cs typeface="B Mitra" pitchFamily="2" charset="-78"/>
                        </a:rPr>
                        <m:t>(</m:t>
                      </m:r>
                      <m:sSub>
                        <m:sSubPr>
                          <m:ctrlPr>
                            <a:rPr lang="en-US" sz="2000" b="1" i="1">
                              <a:latin typeface="Cambria Math" panose="02040503050406030204" pitchFamily="18" charset="0"/>
                              <a:cs typeface="B Mitra" pitchFamily="2" charset="-78"/>
                            </a:rPr>
                          </m:ctrlPr>
                        </m:sSubPr>
                        <m:e>
                          <m:r>
                            <a:rPr lang="en-US" sz="2000" b="1" i="1">
                              <a:latin typeface="Cambria Math" panose="02040503050406030204" pitchFamily="18" charset="0"/>
                              <a:cs typeface="B Mitra" pitchFamily="2" charset="-78"/>
                            </a:rPr>
                            <m:t>𝒙</m:t>
                          </m:r>
                        </m:e>
                        <m:sub>
                          <m:r>
                            <a:rPr lang="en-US" sz="2000" b="1" i="1">
                              <a:latin typeface="Cambria Math" panose="02040503050406030204" pitchFamily="18" charset="0"/>
                              <a:cs typeface="B Mitra" pitchFamily="2" charset="-78"/>
                            </a:rPr>
                            <m:t>𝑸</m:t>
                          </m:r>
                        </m:sub>
                      </m:sSub>
                      <m:r>
                        <a:rPr lang="en-US" sz="2000" b="0" i="1" smtClean="0">
                          <a:latin typeface="Cambria Math" panose="02040503050406030204" pitchFamily="18" charset="0"/>
                          <a:cs typeface="B Mitra" pitchFamily="2" charset="-78"/>
                        </a:rPr>
                        <m:t>)</m:t>
                      </m:r>
                    </m:oMath>
                  </m:oMathPara>
                </a14:m>
                <a:endParaRPr lang="fa-IR" b="1" dirty="0"/>
              </a:p>
            </p:txBody>
          </p:sp>
        </mc:Choice>
        <mc:Fallback xmlns="">
          <p:sp>
            <p:nvSpPr>
              <p:cNvPr id="18" name="Rectangle 17"/>
              <p:cNvSpPr>
                <a:spLocks noRot="1" noChangeAspect="1" noMove="1" noResize="1" noEditPoints="1" noAdjustHandles="1" noChangeArrowheads="1" noChangeShapeType="1" noTextEdit="1"/>
              </p:cNvSpPr>
              <p:nvPr/>
            </p:nvSpPr>
            <p:spPr>
              <a:xfrm>
                <a:off x="1950840" y="3534556"/>
                <a:ext cx="3108928" cy="445443"/>
              </a:xfrm>
              <a:prstGeom prst="rect">
                <a:avLst/>
              </a:prstGeom>
              <a:blipFill rotWithShape="1">
                <a:blip r:embed="rId9"/>
                <a:stretch>
                  <a:fillRect b="-8219"/>
                </a:stretch>
              </a:blipFill>
            </p:spPr>
            <p:txBody>
              <a:bodyPr/>
              <a:lstStyle/>
              <a:p>
                <a:r>
                  <a:rPr lang="en-US">
                    <a:noFill/>
                  </a:rPr>
                  <a:t> </a:t>
                </a:r>
              </a:p>
            </p:txBody>
          </p:sp>
        </mc:Fallback>
      </mc:AlternateContent>
      <p:sp>
        <p:nvSpPr>
          <p:cNvPr id="20" name="Line Callout 2 19"/>
          <p:cNvSpPr/>
          <p:nvPr/>
        </p:nvSpPr>
        <p:spPr>
          <a:xfrm>
            <a:off x="6180185" y="3797695"/>
            <a:ext cx="1978646" cy="449142"/>
          </a:xfrm>
          <a:prstGeom prst="borderCallout2">
            <a:avLst>
              <a:gd name="adj1" fmla="val 53986"/>
              <a:gd name="adj2" fmla="val -1149"/>
              <a:gd name="adj3" fmla="val 52706"/>
              <a:gd name="adj4" fmla="val -101298"/>
              <a:gd name="adj5" fmla="val 22071"/>
              <a:gd name="adj6" fmla="val -121050"/>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rtl="1"/>
            <a:r>
              <a:rPr lang="fa-IR" sz="2000" dirty="0" smtClean="0">
                <a:ln w="0"/>
                <a:solidFill>
                  <a:schemeClr val="tx1"/>
                </a:solidFill>
                <a:cs typeface="B Mitra" panose="00000400000000000000" pitchFamily="2" charset="-78"/>
              </a:rPr>
              <a:t>ماتریس تابع پایه شعاعی</a:t>
            </a:r>
            <a:endParaRPr lang="en-US" sz="2000" b="1" dirty="0">
              <a:ln w="0"/>
              <a:solidFill>
                <a:schemeClr val="tx1"/>
              </a:solidFill>
              <a:cs typeface="B Mitra" panose="00000400000000000000" pitchFamily="2" charset="-78"/>
            </a:endParaRPr>
          </a:p>
        </p:txBody>
      </p:sp>
      <p:sp>
        <p:nvSpPr>
          <p:cNvPr id="21" name="Line Callout 2 20"/>
          <p:cNvSpPr/>
          <p:nvPr/>
        </p:nvSpPr>
        <p:spPr>
          <a:xfrm>
            <a:off x="5409204" y="3149623"/>
            <a:ext cx="1978646" cy="449142"/>
          </a:xfrm>
          <a:prstGeom prst="borderCallout2">
            <a:avLst>
              <a:gd name="adj1" fmla="val 53986"/>
              <a:gd name="adj2" fmla="val -1149"/>
              <a:gd name="adj3" fmla="val 57994"/>
              <a:gd name="adj4" fmla="val -36479"/>
              <a:gd name="adj5" fmla="val 109323"/>
              <a:gd name="adj6" fmla="val -52029"/>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rtl="1"/>
            <a:r>
              <a:rPr lang="fa-IR" sz="2000" dirty="0" smtClean="0">
                <a:ln w="0"/>
                <a:solidFill>
                  <a:schemeClr val="tx1"/>
                </a:solidFill>
                <a:cs typeface="B Mitra" panose="00000400000000000000" pitchFamily="2" charset="-78"/>
              </a:rPr>
              <a:t>بردار ضرایب ثابت</a:t>
            </a:r>
            <a:endParaRPr lang="en-US" sz="2000" b="1" dirty="0">
              <a:ln w="0"/>
              <a:solidFill>
                <a:schemeClr val="tx1"/>
              </a:solidFill>
              <a:cs typeface="B Mitra" panose="00000400000000000000" pitchFamily="2" charset="-78"/>
            </a:endParaRPr>
          </a:p>
        </p:txBody>
      </p:sp>
      <p:graphicFrame>
        <p:nvGraphicFramePr>
          <p:cNvPr id="15" name="Diagram 14"/>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143770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
                                        <p:tgtEl>
                                          <p:spTgt spid="21"/>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xEl>
                                              <p:pRg st="1" end="1"/>
                                            </p:txEl>
                                          </p:spTgt>
                                        </p:tgtEl>
                                        <p:attrNameLst>
                                          <p:attrName>style.visibility</p:attrName>
                                        </p:attrNameLst>
                                      </p:cBhvr>
                                      <p:to>
                                        <p:strVal val="visible"/>
                                      </p:to>
                                    </p:set>
                                    <p:animEffect transition="in" filter="fade">
                                      <p:cBhvr>
                                        <p:cTn id="16" dur="1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5/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ولید تابع شکل</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mc:AlternateContent xmlns:mc="http://schemas.openxmlformats.org/markup-compatibility/2006" xmlns:a14="http://schemas.microsoft.com/office/drawing/2010/main">
        <mc:Choice Requires="a14">
          <p:sp>
            <p:nvSpPr>
              <p:cNvPr id="11" name="TextBox 10"/>
              <p:cNvSpPr txBox="1"/>
              <p:nvPr/>
            </p:nvSpPr>
            <p:spPr>
              <a:xfrm>
                <a:off x="1111766" y="1057096"/>
                <a:ext cx="9313073" cy="1384995"/>
              </a:xfrm>
              <a:prstGeom prst="rect">
                <a:avLst/>
              </a:prstGeom>
              <a:solidFill>
                <a:schemeClr val="tx2">
                  <a:lumMod val="10000"/>
                  <a:lumOff val="90000"/>
                </a:schemeClr>
              </a:solidFill>
            </p:spPr>
            <p:txBody>
              <a:bodyPr wrap="square" rtlCol="0">
                <a:spAutoFit/>
              </a:bodyPr>
              <a:lstStyle/>
              <a:p>
                <a:pPr marL="457157" lvl="2" algn="just" rtl="1">
                  <a:buClr>
                    <a:schemeClr val="tx1"/>
                  </a:buClr>
                </a:pPr>
                <a:endParaRPr lang="en-US" sz="2100" dirty="0" smtClean="0">
                  <a:cs typeface="B Mitra" pitchFamily="2" charset="-78"/>
                </a:endParaRPr>
              </a:p>
              <a:p>
                <a:pPr marL="457157" lvl="2" algn="just" rtl="1">
                  <a:buClr>
                    <a:schemeClr val="tx1"/>
                  </a:buClr>
                </a:pPr>
                <a:endParaRPr lang="en-US" sz="2100" dirty="0" smtClean="0">
                  <a:cs typeface="B Mitra" pitchFamily="2" charset="-78"/>
                </a:endParaRPr>
              </a:p>
              <a:p>
                <a:pPr marL="457157" lvl="2" algn="just" rtl="1">
                  <a:buClr>
                    <a:schemeClr val="tx1"/>
                  </a:buClr>
                </a:pPr>
                <a:r>
                  <a:rPr lang="fa-IR" sz="2100" dirty="0" smtClean="0">
                    <a:cs typeface="B Mitra" pitchFamily="2" charset="-78"/>
                  </a:rPr>
                  <a:t>بردار </a:t>
                </a:r>
                <a:r>
                  <a:rPr lang="fa-IR" sz="2100" dirty="0">
                    <a:cs typeface="B Mitra" pitchFamily="2" charset="-78"/>
                  </a:rPr>
                  <a:t>ضرایب ثابت را می‌توان با برابر قرار دادن تابع تقریبی میدان (</a:t>
                </a:r>
                <a14:m>
                  <m:oMath xmlns:m="http://schemas.openxmlformats.org/officeDocument/2006/math">
                    <m:sSup>
                      <m:sSupPr>
                        <m:ctrlPr>
                          <a:rPr lang="en-US" sz="1600" i="1">
                            <a:solidFill>
                              <a:srgbClr val="000000"/>
                            </a:solidFill>
                            <a:latin typeface="Cambria Math" panose="02040503050406030204" pitchFamily="18" charset="0"/>
                            <a:cs typeface="B Mitra" pitchFamily="2" charset="-78"/>
                          </a:rPr>
                        </m:ctrlPr>
                      </m:sSupPr>
                      <m:e>
                        <m:r>
                          <a:rPr lang="en-US" sz="1600" i="1">
                            <a:solidFill>
                              <a:srgbClr val="000000"/>
                            </a:solidFill>
                            <a:latin typeface="Cambria Math" panose="02040503050406030204" pitchFamily="18" charset="0"/>
                            <a:cs typeface="B Mitra" pitchFamily="2" charset="-78"/>
                          </a:rPr>
                          <m:t>𝑢</m:t>
                        </m:r>
                      </m:e>
                      <m:sup>
                        <m:r>
                          <a:rPr lang="en-US" sz="1600" i="1">
                            <a:solidFill>
                              <a:srgbClr val="000000"/>
                            </a:solidFill>
                            <a:latin typeface="Cambria Math" panose="02040503050406030204" pitchFamily="18" charset="0"/>
                            <a:cs typeface="B Mitra" pitchFamily="2" charset="-78"/>
                          </a:rPr>
                          <m:t>h</m:t>
                        </m:r>
                      </m:sup>
                    </m:sSup>
                  </m:oMath>
                </a14:m>
                <a:r>
                  <a:rPr lang="fa-IR" sz="2100" dirty="0">
                    <a:cs typeface="B Mitra" pitchFamily="2" charset="-78"/>
                  </a:rPr>
                  <a:t>) با مقدار این تابع در </a:t>
                </a:r>
                <a14:m>
                  <m:oMath xmlns:m="http://schemas.openxmlformats.org/officeDocument/2006/math">
                    <m:r>
                      <a:rPr lang="en-US" sz="1600" i="1">
                        <a:solidFill>
                          <a:srgbClr val="000000"/>
                        </a:solidFill>
                        <a:latin typeface="Cambria Math" panose="02040503050406030204" pitchFamily="18" charset="0"/>
                        <a:cs typeface="B Mitra" pitchFamily="2" charset="-78"/>
                      </a:rPr>
                      <m:t>𝑛</m:t>
                    </m:r>
                  </m:oMath>
                </a14:m>
                <a:r>
                  <a:rPr lang="fa-IR" sz="2100" dirty="0">
                    <a:cs typeface="B Mitra" pitchFamily="2" charset="-78"/>
                  </a:rPr>
                  <a:t> گره واقع در دامنه‌ی تحت پوشش به‌دست آورد. </a:t>
                </a:r>
              </a:p>
            </p:txBody>
          </p:sp>
        </mc:Choice>
        <mc:Fallback xmlns="">
          <p:sp>
            <p:nvSpPr>
              <p:cNvPr id="11" name="TextBox 10"/>
              <p:cNvSpPr txBox="1">
                <a:spLocks noRot="1" noChangeAspect="1" noMove="1" noResize="1" noEditPoints="1" noAdjustHandles="1" noChangeArrowheads="1" noChangeShapeType="1" noTextEdit="1"/>
              </p:cNvSpPr>
              <p:nvPr/>
            </p:nvSpPr>
            <p:spPr>
              <a:xfrm>
                <a:off x="1111766" y="1057096"/>
                <a:ext cx="9313073" cy="1384995"/>
              </a:xfrm>
              <a:prstGeom prst="rect">
                <a:avLst/>
              </a:prstGeom>
              <a:blipFill rotWithShape="1">
                <a:blip r:embed="rId8"/>
                <a:stretch>
                  <a:fillRect l="-1309" b="-7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111766" y="1057096"/>
                <a:ext cx="9313073" cy="4534126"/>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بردار </a:t>
                </a:r>
                <a:r>
                  <a:rPr lang="fa-IR" sz="2400" dirty="0">
                    <a:cs typeface="B Mitra" pitchFamily="2" charset="-78"/>
                  </a:rPr>
                  <a:t>ضرایب ثابت را می‌توان با برابر قرار دادن تابع تقریبی میدان (</a:t>
                </a:r>
                <a14:m>
                  <m:oMath xmlns:m="http://schemas.openxmlformats.org/officeDocument/2006/math">
                    <m:sSup>
                      <m:sSupPr>
                        <m:ctrlPr>
                          <a:rPr lang="en-US" sz="2400" i="1">
                            <a:solidFill>
                              <a:srgbClr val="000000"/>
                            </a:solidFill>
                            <a:latin typeface="Cambria Math" panose="02040503050406030204" pitchFamily="18" charset="0"/>
                            <a:cs typeface="B Mitra" pitchFamily="2" charset="-78"/>
                          </a:rPr>
                        </m:ctrlPr>
                      </m:sSupPr>
                      <m:e>
                        <m:r>
                          <a:rPr lang="en-US" sz="2400" i="1">
                            <a:solidFill>
                              <a:srgbClr val="000000"/>
                            </a:solidFill>
                            <a:latin typeface="Cambria Math" panose="02040503050406030204" pitchFamily="18" charset="0"/>
                            <a:cs typeface="B Mitra" pitchFamily="2" charset="-78"/>
                          </a:rPr>
                          <m:t>𝑢</m:t>
                        </m:r>
                      </m:e>
                      <m:sup>
                        <m:r>
                          <a:rPr lang="en-US" sz="2400" i="1">
                            <a:solidFill>
                              <a:srgbClr val="000000"/>
                            </a:solidFill>
                            <a:latin typeface="Cambria Math" panose="02040503050406030204" pitchFamily="18" charset="0"/>
                            <a:cs typeface="B Mitra" pitchFamily="2" charset="-78"/>
                          </a:rPr>
                          <m:t>h</m:t>
                        </m:r>
                      </m:sup>
                    </m:sSup>
                  </m:oMath>
                </a14:m>
                <a:r>
                  <a:rPr lang="fa-IR" sz="2400" dirty="0">
                    <a:cs typeface="B Mitra" pitchFamily="2" charset="-78"/>
                  </a:rPr>
                  <a:t>) با مقدار این تابع در </a:t>
                </a:r>
                <a14:m>
                  <m:oMath xmlns:m="http://schemas.openxmlformats.org/officeDocument/2006/math">
                    <m:r>
                      <a:rPr lang="en-US" sz="2400" i="1">
                        <a:solidFill>
                          <a:srgbClr val="000000"/>
                        </a:solidFill>
                        <a:latin typeface="Cambria Math" panose="02040503050406030204" pitchFamily="18" charset="0"/>
                        <a:cs typeface="B Mitra" pitchFamily="2" charset="-78"/>
                      </a:rPr>
                      <m:t>𝑛</m:t>
                    </m:r>
                  </m:oMath>
                </a14:m>
                <a:r>
                  <a:rPr lang="fa-IR" sz="2400" dirty="0">
                    <a:cs typeface="B Mitra" pitchFamily="2" charset="-78"/>
                  </a:rPr>
                  <a:t> گره واقع در دامنه‌ی تحت پوشش به‌دست آورد. </a:t>
                </a: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lvl="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11766" y="1057096"/>
                <a:ext cx="9313073" cy="4534126"/>
              </a:xfrm>
              <a:prstGeom prst="rect">
                <a:avLst/>
              </a:prstGeom>
              <a:blipFill rotWithShape="1">
                <a:blip r:embed="rId9"/>
                <a:stretch>
                  <a:fillRect l="-1767" r="-9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898137" y="2204954"/>
                <a:ext cx="2963504" cy="446469"/>
              </a:xfrm>
              <a:prstGeom prst="rect">
                <a:avLst/>
              </a:prstGeom>
            </p:spPr>
            <p:txBody>
              <a:bodyPr wrap="none">
                <a:spAutoFit/>
              </a:bodyPr>
              <a:lstStyle/>
              <a:p>
                <a14:m>
                  <m:oMath xmlns:m="http://schemas.openxmlformats.org/officeDocument/2006/math">
                    <m:sSub>
                      <m:sSubPr>
                        <m:ctrlPr>
                          <a:rPr lang="fa-IR" sz="2000" b="1" i="1" smtClean="0">
                            <a:latin typeface="Cambria Math" panose="02040503050406030204" pitchFamily="18" charset="0"/>
                          </a:rPr>
                        </m:ctrlPr>
                      </m:sSubPr>
                      <m:e>
                        <m:r>
                          <a:rPr lang="en-US" sz="2000" b="1" i="1" smtClean="0">
                            <a:latin typeface="Cambria Math" panose="02040503050406030204" pitchFamily="18" charset="0"/>
                          </a:rPr>
                          <m:t>𝑼</m:t>
                        </m:r>
                      </m:e>
                      <m:sub>
                        <m:r>
                          <a:rPr lang="en-US" sz="2000" b="1" i="1" smtClean="0">
                            <a:latin typeface="Cambria Math" panose="02040503050406030204" pitchFamily="18" charset="0"/>
                          </a:rPr>
                          <m:t>𝒔</m:t>
                        </m:r>
                      </m:sub>
                    </m:sSub>
                    <m:r>
                      <a:rPr lang="en-US" sz="2000" b="1" i="1" smtClean="0">
                        <a:latin typeface="Cambria Math" panose="02040503050406030204" pitchFamily="18" charset="0"/>
                      </a:rPr>
                      <m:t>=</m:t>
                    </m:r>
                    <m:sSub>
                      <m:sSubPr>
                        <m:ctrlPr>
                          <a:rPr lang="en-US" sz="2000" b="1" i="1" smtClean="0">
                            <a:latin typeface="Cambria Math" panose="02040503050406030204" pitchFamily="18" charset="0"/>
                          </a:rPr>
                        </m:ctrlPr>
                      </m:sSubPr>
                      <m:e>
                        <m:r>
                          <a:rPr lang="en-US" sz="2000" b="1" i="1">
                            <a:latin typeface="Cambria Math" panose="02040503050406030204" pitchFamily="18" charset="0"/>
                          </a:rPr>
                          <m:t>𝑹</m:t>
                        </m:r>
                      </m:e>
                      <m:sub>
                        <m:r>
                          <a:rPr lang="en-US" sz="2000" b="1" i="1" smtClean="0">
                            <a:latin typeface="Cambria Math" panose="02040503050406030204" pitchFamily="18" charset="0"/>
                          </a:rPr>
                          <m:t>𝑸</m:t>
                        </m:r>
                      </m:sub>
                    </m:sSub>
                    <m:r>
                      <a:rPr lang="en-US" sz="2000" b="1" i="1" smtClean="0">
                        <a:latin typeface="Cambria Math" panose="02040503050406030204" pitchFamily="18" charset="0"/>
                      </a:rPr>
                      <m:t> </m:t>
                    </m:r>
                    <m:r>
                      <a:rPr lang="en-US" sz="2000" b="1" i="1" smtClean="0">
                        <a:latin typeface="Cambria Math" panose="02040503050406030204" pitchFamily="18" charset="0"/>
                      </a:rPr>
                      <m:t>𝒂</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𝒂</m:t>
                    </m:r>
                    <m:r>
                      <a:rPr lang="en-US" sz="2000" b="1" i="1" smtClean="0">
                        <a:latin typeface="Cambria Math" panose="02040503050406030204" pitchFamily="18" charset="0"/>
                        <a:ea typeface="Cambria Math" panose="02040503050406030204" pitchFamily="18" charset="0"/>
                      </a:rPr>
                      <m:t>=</m:t>
                    </m:r>
                    <m:sSubSup>
                      <m:sSubSupPr>
                        <m:ctrlPr>
                          <a:rPr lang="en-US" sz="2000" b="1" i="1">
                            <a:latin typeface="Cambria Math" panose="02040503050406030204" pitchFamily="18" charset="0"/>
                          </a:rPr>
                        </m:ctrlPr>
                      </m:sSubSupPr>
                      <m:e>
                        <m:r>
                          <a:rPr lang="en-US" sz="2000" b="1" i="1">
                            <a:latin typeface="Cambria Math" panose="02040503050406030204" pitchFamily="18" charset="0"/>
                          </a:rPr>
                          <m:t>𝑹</m:t>
                        </m:r>
                      </m:e>
                      <m:sub>
                        <m:r>
                          <a:rPr lang="en-US" sz="2000" b="1" i="1">
                            <a:latin typeface="Cambria Math" panose="02040503050406030204" pitchFamily="18" charset="0"/>
                          </a:rPr>
                          <m:t>𝑸</m:t>
                        </m:r>
                      </m:sub>
                      <m:sup>
                        <m:r>
                          <a:rPr lang="en-US" sz="2000" i="1">
                            <a:latin typeface="Cambria Math" panose="02040503050406030204" pitchFamily="18" charset="0"/>
                          </a:rPr>
                          <m:t>−</m:t>
                        </m:r>
                        <m:r>
                          <a:rPr lang="en-US" sz="2000" i="1">
                            <a:latin typeface="Cambria Math" panose="02040503050406030204" pitchFamily="18" charset="0"/>
                          </a:rPr>
                          <m:t>1</m:t>
                        </m:r>
                      </m:sup>
                    </m:sSubSup>
                  </m:oMath>
                </a14:m>
                <a:r>
                  <a:rPr lang="en-US" b="1" dirty="0" smtClean="0"/>
                  <a:t> </a:t>
                </a:r>
                <a14:m>
                  <m:oMath xmlns:m="http://schemas.openxmlformats.org/officeDocument/2006/math">
                    <m:sSub>
                      <m:sSubPr>
                        <m:ctrlPr>
                          <a:rPr lang="fa-IR" b="1" i="1">
                            <a:latin typeface="Cambria Math" panose="02040503050406030204" pitchFamily="18" charset="0"/>
                          </a:rPr>
                        </m:ctrlPr>
                      </m:sSubPr>
                      <m:e>
                        <m:r>
                          <a:rPr lang="en-US" b="1" i="1">
                            <a:latin typeface="Cambria Math" panose="02040503050406030204" pitchFamily="18" charset="0"/>
                          </a:rPr>
                          <m:t>𝑼</m:t>
                        </m:r>
                      </m:e>
                      <m:sub>
                        <m:r>
                          <a:rPr lang="en-US" b="1" i="1">
                            <a:latin typeface="Cambria Math" panose="02040503050406030204" pitchFamily="18" charset="0"/>
                          </a:rPr>
                          <m:t>𝒔</m:t>
                        </m:r>
                      </m:sub>
                    </m:sSub>
                  </m:oMath>
                </a14:m>
                <a:endParaRPr lang="fa-IR" b="1" dirty="0"/>
              </a:p>
            </p:txBody>
          </p:sp>
        </mc:Choice>
        <mc:Fallback xmlns="">
          <p:sp>
            <p:nvSpPr>
              <p:cNvPr id="16" name="Rectangle 15"/>
              <p:cNvSpPr>
                <a:spLocks noRot="1" noChangeAspect="1" noMove="1" noResize="1" noEditPoints="1" noAdjustHandles="1" noChangeArrowheads="1" noChangeShapeType="1" noTextEdit="1"/>
              </p:cNvSpPr>
              <p:nvPr/>
            </p:nvSpPr>
            <p:spPr>
              <a:xfrm>
                <a:off x="1898137" y="2204954"/>
                <a:ext cx="2963504" cy="446469"/>
              </a:xfrm>
              <a:prstGeom prst="rect">
                <a:avLst/>
              </a:prstGeom>
              <a:blipFill rotWithShape="1">
                <a:blip r:embed="rId10"/>
                <a:stretch>
                  <a:fillRect b="-9589"/>
                </a:stretch>
              </a:blipFill>
            </p:spPr>
            <p:txBody>
              <a:bodyPr/>
              <a:lstStyle/>
              <a:p>
                <a:r>
                  <a:rPr lang="en-US">
                    <a:noFill/>
                  </a:rPr>
                  <a:t> </a:t>
                </a:r>
              </a:p>
            </p:txBody>
          </p:sp>
        </mc:Fallback>
      </mc:AlternateContent>
      <p:sp>
        <p:nvSpPr>
          <p:cNvPr id="17" name="Line Callout 2 16"/>
          <p:cNvSpPr/>
          <p:nvPr/>
        </p:nvSpPr>
        <p:spPr>
          <a:xfrm>
            <a:off x="4244899" y="2800748"/>
            <a:ext cx="1851101" cy="364608"/>
          </a:xfrm>
          <a:prstGeom prst="borderCallout2">
            <a:avLst>
              <a:gd name="adj1" fmla="val 51197"/>
              <a:gd name="adj2" fmla="val -516"/>
              <a:gd name="adj3" fmla="val 53998"/>
              <a:gd name="adj4" fmla="val -36468"/>
              <a:gd name="adj5" fmla="val -50882"/>
              <a:gd name="adj6" fmla="val -78290"/>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rtl="1"/>
            <a:r>
              <a:rPr lang="fa-IR" sz="2000" dirty="0" smtClean="0">
                <a:ln w="0"/>
                <a:solidFill>
                  <a:schemeClr val="tx1"/>
                </a:solidFill>
                <a:cs typeface="B Mitra" panose="00000400000000000000" pitchFamily="2" charset="-78"/>
              </a:rPr>
              <a:t>ماتریس ممان</a:t>
            </a:r>
            <a:endParaRPr lang="en-US" sz="2000" b="1" dirty="0">
              <a:ln w="0"/>
              <a:solidFill>
                <a:schemeClr val="tx1"/>
              </a:solidFill>
              <a:cs typeface="B Mitra" panose="00000400000000000000" pitchFamily="2" charset="-78"/>
            </a:endParaRPr>
          </a:p>
        </p:txBody>
      </p:sp>
      <mc:AlternateContent xmlns:mc="http://schemas.openxmlformats.org/markup-compatibility/2006" xmlns:a14="http://schemas.microsoft.com/office/drawing/2010/main">
        <mc:Choice Requires="a14">
          <p:sp>
            <p:nvSpPr>
              <p:cNvPr id="22" name="Rectangle 21"/>
              <p:cNvSpPr/>
              <p:nvPr/>
            </p:nvSpPr>
            <p:spPr>
              <a:xfrm>
                <a:off x="5711270" y="3606048"/>
                <a:ext cx="4220514" cy="12893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rgbClr val="000000"/>
                              </a:solidFill>
                              <a:latin typeface="Cambria Math" panose="02040503050406030204" pitchFamily="18" charset="0"/>
                            </a:rPr>
                          </m:ctrlPr>
                        </m:sSubPr>
                        <m:e>
                          <m:r>
                            <a:rPr lang="en-US" sz="2000" b="1" i="1">
                              <a:solidFill>
                                <a:srgbClr val="000000"/>
                              </a:solidFill>
                              <a:latin typeface="Cambria Math" panose="02040503050406030204" pitchFamily="18" charset="0"/>
                            </a:rPr>
                            <m:t>𝑹</m:t>
                          </m:r>
                        </m:e>
                        <m:sub>
                          <m:r>
                            <a:rPr lang="en-US" sz="2000" b="1" i="1">
                              <a:solidFill>
                                <a:srgbClr val="000000"/>
                              </a:solidFill>
                              <a:latin typeface="Cambria Math" panose="02040503050406030204" pitchFamily="18" charset="0"/>
                            </a:rPr>
                            <m:t>𝑸</m:t>
                          </m:r>
                        </m:sub>
                      </m:sSub>
                      <m:r>
                        <a:rPr lang="en-US" sz="2000" b="1" i="1" smtClean="0">
                          <a:solidFill>
                            <a:srgbClr val="000000"/>
                          </a:solidFill>
                          <a:latin typeface="Cambria Math" panose="02040503050406030204" pitchFamily="18" charset="0"/>
                        </a:rPr>
                        <m:t>=</m:t>
                      </m:r>
                      <m:d>
                        <m:dPr>
                          <m:begChr m:val="["/>
                          <m:endChr m:val="]"/>
                          <m:ctrlPr>
                            <a:rPr lang="en-US" sz="2000" b="1" i="1" smtClean="0">
                              <a:solidFill>
                                <a:srgbClr val="000000"/>
                              </a:solidFill>
                              <a:latin typeface="Cambria Math" panose="02040503050406030204" pitchFamily="18" charset="0"/>
                            </a:rPr>
                          </m:ctrlPr>
                        </m:dPr>
                        <m:e>
                          <m:m>
                            <m:mPr>
                              <m:mcs>
                                <m:mc>
                                  <m:mcPr>
                                    <m:count m:val="2"/>
                                    <m:mcJc m:val="center"/>
                                  </m:mcPr>
                                </m:mc>
                              </m:mcs>
                              <m:ctrlPr>
                                <a:rPr lang="en-US" sz="2000" b="1" i="1">
                                  <a:solidFill>
                                    <a:srgbClr val="000000"/>
                                  </a:solidFill>
                                  <a:latin typeface="Cambria Math" panose="02040503050406030204" pitchFamily="18" charset="0"/>
                                </a:rPr>
                              </m:ctrlPr>
                            </m:mPr>
                            <m:mr>
                              <m:e>
                                <m:m>
                                  <m:mPr>
                                    <m:mcs>
                                      <m:mc>
                                        <m:mcPr>
                                          <m:count m:val="2"/>
                                          <m:mcJc m:val="center"/>
                                        </m:mcPr>
                                      </m:mc>
                                    </m:mcs>
                                    <m:ctrlPr>
                                      <a:rPr lang="en-US" sz="2000" b="1" i="1">
                                        <a:solidFill>
                                          <a:srgbClr val="000000"/>
                                        </a:solidFill>
                                        <a:latin typeface="Cambria Math" panose="02040503050406030204" pitchFamily="18" charset="0"/>
                                      </a:rPr>
                                    </m:ctrlPr>
                                  </m:mPr>
                                  <m:mr>
                                    <m:e>
                                      <m:sSub>
                                        <m:sSubPr>
                                          <m:ctrlPr>
                                            <a:rPr lang="en-US" sz="2000" i="1">
                                              <a:solidFill>
                                                <a:srgbClr val="000000"/>
                                              </a:solidFill>
                                              <a:latin typeface="Cambria Math" panose="02040503050406030204" pitchFamily="18" charset="0"/>
                                            </a:rPr>
                                          </m:ctrlPr>
                                        </m:sSubPr>
                                        <m:e>
                                          <m:r>
                                            <a:rPr lang="en-US" sz="2000" b="0" i="1">
                                              <a:solidFill>
                                                <a:srgbClr val="000000"/>
                                              </a:solidFill>
                                              <a:latin typeface="Cambria Math" panose="02040503050406030204" pitchFamily="18" charset="0"/>
                                            </a:rPr>
                                            <m:t>𝑅</m:t>
                                          </m:r>
                                        </m:e>
                                        <m:sub>
                                          <m:r>
                                            <a:rPr lang="en-US" sz="2000" b="0" i="1" smtClean="0">
                                              <a:solidFill>
                                                <a:srgbClr val="000000"/>
                                              </a:solidFill>
                                              <a:latin typeface="Cambria Math" panose="02040503050406030204" pitchFamily="18" charset="0"/>
                                            </a:rPr>
                                            <m:t>1</m:t>
                                          </m:r>
                                        </m:sub>
                                      </m:sSub>
                                      <m:r>
                                        <a:rPr lang="en-US" sz="2000" b="1" i="1" smtClean="0">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r>
                                        <a:rPr lang="en-US" sz="2000" b="1" i="1" smtClean="0">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b="0" i="1" smtClean="0">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r>
                                        <a:rPr lang="en-US" sz="2000" b="1" i="1">
                                          <a:solidFill>
                                            <a:srgbClr val="000000"/>
                                          </a:solidFill>
                                          <a:latin typeface="Cambria Math" panose="02040503050406030204" pitchFamily="18" charset="0"/>
                                        </a:rPr>
                                        <m:t>)</m:t>
                                      </m:r>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i="1">
                                              <a:solidFill>
                                                <a:srgbClr val="000000"/>
                                              </a:solidFill>
                                              <a:latin typeface="Cambria Math" panose="02040503050406030204" pitchFamily="18" charset="0"/>
                                            </a:rPr>
                                            <m:t>1</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i="1">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e>
                                  </m:mr>
                                </m:m>
                              </m:e>
                              <m:e>
                                <m:m>
                                  <m:mPr>
                                    <m:mcs>
                                      <m:mc>
                                        <m:mcPr>
                                          <m:count m:val="2"/>
                                          <m:mcJc m:val="center"/>
                                        </m:mcPr>
                                      </m:mc>
                                    </m:mcs>
                                    <m:ctrlPr>
                                      <a:rPr lang="en-US" sz="2000" b="1" i="1">
                                        <a:solidFill>
                                          <a:srgbClr val="000000"/>
                                        </a:solidFill>
                                        <a:latin typeface="Cambria Math" panose="02040503050406030204" pitchFamily="18" charset="0"/>
                                      </a:rPr>
                                    </m:ctrlPr>
                                  </m:mPr>
                                  <m:mr>
                                    <m:e>
                                      <m:r>
                                        <m:rPr>
                                          <m:brk m:alnAt="7"/>
                                        </m:rPr>
                                        <a:rPr lang="en-US" sz="2000" b="1" i="1" smtClean="0">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b="0" i="1" smtClean="0">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r>
                                        <a:rPr lang="en-US" sz="2000" b="1" i="1">
                                          <a:solidFill>
                                            <a:srgbClr val="000000"/>
                                          </a:solidFill>
                                          <a:latin typeface="Cambria Math" panose="02040503050406030204" pitchFamily="18" charset="0"/>
                                        </a:rPr>
                                        <m:t>)</m:t>
                                      </m:r>
                                    </m:e>
                                  </m:mr>
                                  <m:mr>
                                    <m:e>
                                      <m:r>
                                        <m:rPr>
                                          <m:brk m:alnAt="7"/>
                                        </m:rPr>
                                        <a:rPr lang="en-US" sz="2000" b="1"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i="1">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e>
                                  </m:mr>
                                </m:m>
                              </m:e>
                            </m:mr>
                            <m:mr>
                              <m:e>
                                <m:m>
                                  <m:mPr>
                                    <m:mcs>
                                      <m:mc>
                                        <m:mcPr>
                                          <m:count m:val="2"/>
                                          <m:mcJc m:val="center"/>
                                        </m:mcPr>
                                      </m:mc>
                                    </m:mcs>
                                    <m:ctrlPr>
                                      <a:rPr lang="en-US" sz="2000" b="1" i="1">
                                        <a:solidFill>
                                          <a:srgbClr val="000000"/>
                                        </a:solidFill>
                                        <a:latin typeface="Cambria Math" panose="02040503050406030204" pitchFamily="18" charset="0"/>
                                      </a:rPr>
                                    </m:ctrlPr>
                                  </m:mPr>
                                  <m:mr>
                                    <m:e>
                                      <m:r>
                                        <a:rPr lang="en-US" sz="2000" b="1" i="1">
                                          <a:solidFill>
                                            <a:srgbClr val="000000"/>
                                          </a:solidFill>
                                          <a:latin typeface="Cambria Math" panose="02040503050406030204" pitchFamily="18" charset="0"/>
                                        </a:rPr>
                                        <m:t>⋮</m:t>
                                      </m:r>
                                    </m:e>
                                    <m:e>
                                      <m:r>
                                        <a:rPr lang="en-US" sz="2000" b="1" i="1" smtClean="0">
                                          <a:solidFill>
                                            <a:srgbClr val="000000"/>
                                          </a:solidFill>
                                          <a:latin typeface="Cambria Math" panose="02040503050406030204" pitchFamily="18" charset="0"/>
                                        </a:rPr>
                                        <m:t>⋮</m:t>
                                      </m:r>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b="0" i="1" smtClean="0">
                                              <a:solidFill>
                                                <a:srgbClr val="000000"/>
                                              </a:solidFill>
                                              <a:latin typeface="Cambria Math" panose="02040503050406030204" pitchFamily="18" charset="0"/>
                                            </a:rPr>
                                            <m:t>1</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b="0" i="1" smtClean="0">
                                              <a:solidFill>
                                                <a:srgbClr val="000000"/>
                                              </a:solidFill>
                                              <a:latin typeface="Cambria Math" panose="02040503050406030204" pitchFamily="18" charset="0"/>
                                            </a:rPr>
                                            <m:t>2</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e>
                                  </m:mr>
                                </m:m>
                              </m:e>
                              <m:e>
                                <m:m>
                                  <m:mPr>
                                    <m:mcs>
                                      <m:mc>
                                        <m:mcPr>
                                          <m:count m:val="2"/>
                                          <m:mcJc m:val="center"/>
                                        </m:mcPr>
                                      </m:mc>
                                    </m:mcs>
                                    <m:ctrlPr>
                                      <a:rPr lang="en-US" sz="2000" b="1" i="1">
                                        <a:solidFill>
                                          <a:srgbClr val="000000"/>
                                        </a:solidFill>
                                        <a:latin typeface="Cambria Math" panose="02040503050406030204" pitchFamily="18" charset="0"/>
                                      </a:rPr>
                                    </m:ctrlPr>
                                  </m:mPr>
                                  <m:mr>
                                    <m:e>
                                      <m:r>
                                        <m:rPr>
                                          <m:brk m:alnAt="7"/>
                                        </m:rPr>
                                        <a:rPr lang="en-US" sz="2000" b="1" i="1" smtClean="0">
                                          <a:solidFill>
                                            <a:srgbClr val="000000"/>
                                          </a:solidFill>
                                          <a:latin typeface="Cambria Math" panose="02040503050406030204" pitchFamily="18" charset="0"/>
                                        </a:rPr>
                                        <m:t>⋱</m:t>
                                      </m:r>
                                    </m:e>
                                    <m:e>
                                      <m:r>
                                        <a:rPr lang="en-US" sz="2000" b="1" i="1">
                                          <a:solidFill>
                                            <a:srgbClr val="000000"/>
                                          </a:solidFill>
                                          <a:latin typeface="Cambria Math" panose="02040503050406030204" pitchFamily="18" charset="0"/>
                                        </a:rPr>
                                        <m:t>⋮</m:t>
                                      </m:r>
                                    </m:e>
                                  </m:mr>
                                  <m:mr>
                                    <m:e>
                                      <m:r>
                                        <m:rPr>
                                          <m:brk m:alnAt="7"/>
                                        </m:rPr>
                                        <a:rPr lang="en-US" sz="2000" b="1"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𝑅</m:t>
                                          </m:r>
                                        </m:e>
                                        <m:sub>
                                          <m:r>
                                            <a:rPr lang="en-US" sz="2000" i="1">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b="0" i="1" smtClean="0">
                                              <a:solidFill>
                                                <a:srgbClr val="000000"/>
                                              </a:solidFill>
                                              <a:latin typeface="Cambria Math" panose="02040503050406030204" pitchFamily="18" charset="0"/>
                                            </a:rPr>
                                            <m:t>𝑛</m:t>
                                          </m:r>
                                        </m:sub>
                                      </m:sSub>
                                      <m:r>
                                        <a:rPr lang="en-US" sz="2000" b="1" i="1">
                                          <a:solidFill>
                                            <a:srgbClr val="000000"/>
                                          </a:solidFill>
                                          <a:latin typeface="Cambria Math" panose="02040503050406030204" pitchFamily="18" charset="0"/>
                                        </a:rPr>
                                        <m:t>)</m:t>
                                      </m:r>
                                    </m:e>
                                  </m:mr>
                                </m:m>
                              </m:e>
                            </m:mr>
                          </m:m>
                        </m:e>
                      </m:d>
                    </m:oMath>
                  </m:oMathPara>
                </a14:m>
                <a:endParaRPr lang="fa-IR" b="1" dirty="0">
                  <a:solidFill>
                    <a:srgbClr val="000000"/>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5711270" y="3606048"/>
                <a:ext cx="4220514" cy="128939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1898137" y="4054151"/>
                <a:ext cx="2840842" cy="3931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00"/>
                          </a:solidFill>
                          <a:latin typeface="Cambria Math" panose="02040503050406030204" pitchFamily="18" charset="0"/>
                        </a:rPr>
                        <m:t> </m:t>
                      </m:r>
                      <m:sSub>
                        <m:sSubPr>
                          <m:ctrlPr>
                            <a:rPr lang="fa-IR" b="1" i="1">
                              <a:solidFill>
                                <a:srgbClr val="000000"/>
                              </a:solidFill>
                              <a:latin typeface="Cambria Math" panose="02040503050406030204" pitchFamily="18" charset="0"/>
                            </a:rPr>
                          </m:ctrlPr>
                        </m:sSubPr>
                        <m:e>
                          <m:r>
                            <a:rPr lang="en-US" b="1" i="1">
                              <a:solidFill>
                                <a:srgbClr val="000000"/>
                              </a:solidFill>
                              <a:latin typeface="Cambria Math" panose="02040503050406030204" pitchFamily="18" charset="0"/>
                            </a:rPr>
                            <m:t>𝑼</m:t>
                          </m:r>
                        </m:e>
                        <m:sub>
                          <m:r>
                            <a:rPr lang="en-US" b="1" i="1">
                              <a:solidFill>
                                <a:srgbClr val="000000"/>
                              </a:solidFill>
                              <a:latin typeface="Cambria Math" panose="02040503050406030204" pitchFamily="18" charset="0"/>
                            </a:rPr>
                            <m:t>𝒔</m:t>
                          </m:r>
                        </m:sub>
                      </m:sSub>
                      <m:r>
                        <a:rPr lang="en-US" b="1" i="1" smtClean="0">
                          <a:solidFill>
                            <a:srgbClr val="000000"/>
                          </a:solidFill>
                          <a:latin typeface="Cambria Math" panose="02040503050406030204" pitchFamily="18" charset="0"/>
                        </a:rPr>
                        <m:t>=</m:t>
                      </m:r>
                      <m:sSup>
                        <m:sSupPr>
                          <m:ctrlPr>
                            <a:rPr lang="en-US" b="1" i="1" smtClean="0">
                              <a:solidFill>
                                <a:srgbClr val="000000"/>
                              </a:solidFill>
                              <a:latin typeface="Cambria Math" panose="02040503050406030204" pitchFamily="18" charset="0"/>
                            </a:rPr>
                          </m:ctrlPr>
                        </m:sSupPr>
                        <m:e>
                          <m:d>
                            <m:dPr>
                              <m:begChr m:val="{"/>
                              <m:endChr m:val="}"/>
                              <m:ctrlPr>
                                <a:rPr lang="en-US" b="1" i="1">
                                  <a:solidFill>
                                    <a:srgbClr val="000000"/>
                                  </a:solidFill>
                                  <a:latin typeface="Cambria Math" panose="02040503050406030204" pitchFamily="18" charset="0"/>
                                </a:rPr>
                              </m:ctrlPr>
                            </m:dPr>
                            <m:e>
                              <m:m>
                                <m:mPr>
                                  <m:mcs>
                                    <m:mc>
                                      <m:mcPr>
                                        <m:count m:val="2"/>
                                        <m:mcJc m:val="center"/>
                                      </m:mcPr>
                                    </m:mc>
                                  </m:mcs>
                                  <m:ctrlPr>
                                    <a:rPr lang="en-US" b="1" i="1">
                                      <a:solidFill>
                                        <a:srgbClr val="000000"/>
                                      </a:solidFill>
                                      <a:latin typeface="Cambria Math" panose="02040503050406030204" pitchFamily="18" charset="0"/>
                                    </a:rPr>
                                  </m:ctrlPr>
                                </m:mPr>
                                <m:mr>
                                  <m:e>
                                    <m:m>
                                      <m:mPr>
                                        <m:mcs>
                                          <m:mc>
                                            <m:mcPr>
                                              <m:count m:val="2"/>
                                              <m:mcJc m:val="center"/>
                                            </m:mcPr>
                                          </m:mc>
                                        </m:mcs>
                                        <m:ctrlPr>
                                          <a:rPr lang="en-US" b="1" i="1">
                                            <a:solidFill>
                                              <a:srgbClr val="000000"/>
                                            </a:solidFill>
                                            <a:latin typeface="Cambria Math" panose="02040503050406030204" pitchFamily="18" charset="0"/>
                                          </a:rPr>
                                        </m:ctrlPr>
                                      </m:mPr>
                                      <m:mr>
                                        <m:e>
                                          <m:sSub>
                                            <m:sSubPr>
                                              <m:ctrlPr>
                                                <a:rPr lang="fa-IR"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𝑢</m:t>
                                              </m:r>
                                            </m:e>
                                            <m:sub>
                                              <m:r>
                                                <a:rPr lang="en-US" i="1">
                                                  <a:solidFill>
                                                    <a:srgbClr val="000000"/>
                                                  </a:solidFill>
                                                  <a:latin typeface="Cambria Math" panose="02040503050406030204" pitchFamily="18" charset="0"/>
                                                </a:rPr>
                                                <m:t>1</m:t>
                                              </m:r>
                                            </m:sub>
                                          </m:sSub>
                                        </m:e>
                                        <m:e>
                                          <m:sSub>
                                            <m:sSubPr>
                                              <m:ctrlPr>
                                                <a:rPr lang="fa-IR"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𝑢</m:t>
                                              </m:r>
                                            </m:e>
                                            <m:sub>
                                              <m:r>
                                                <a:rPr lang="en-US" i="1">
                                                  <a:solidFill>
                                                    <a:srgbClr val="000000"/>
                                                  </a:solidFill>
                                                  <a:latin typeface="Cambria Math" panose="02040503050406030204" pitchFamily="18" charset="0"/>
                                                </a:rPr>
                                                <m:t>2</m:t>
                                              </m:r>
                                            </m:sub>
                                          </m:sSub>
                                        </m:e>
                                      </m:mr>
                                    </m:m>
                                  </m:e>
                                  <m:e>
                                    <m:m>
                                      <m:mPr>
                                        <m:mcs>
                                          <m:mc>
                                            <m:mcPr>
                                              <m:count m:val="2"/>
                                              <m:mcJc m:val="center"/>
                                            </m:mcPr>
                                          </m:mc>
                                        </m:mcs>
                                        <m:ctrlPr>
                                          <a:rPr lang="en-US" b="1" i="1">
                                            <a:solidFill>
                                              <a:srgbClr val="000000"/>
                                            </a:solidFill>
                                            <a:latin typeface="Cambria Math" panose="02040503050406030204" pitchFamily="18" charset="0"/>
                                          </a:rPr>
                                        </m:ctrlPr>
                                      </m:mPr>
                                      <m:mr>
                                        <m:e>
                                          <m:r>
                                            <m:rPr>
                                              <m:brk m:alnAt="7"/>
                                            </m:rPr>
                                            <a:rPr lang="en-US" b="1" i="1">
                                              <a:solidFill>
                                                <a:srgbClr val="000000"/>
                                              </a:solidFill>
                                              <a:latin typeface="Cambria Math" panose="02040503050406030204" pitchFamily="18" charset="0"/>
                                            </a:rPr>
                                            <m:t>…</m:t>
                                          </m:r>
                                        </m:e>
                                        <m:e>
                                          <m:sSub>
                                            <m:sSubPr>
                                              <m:ctrlPr>
                                                <a:rPr lang="fa-IR"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𝑢</m:t>
                                              </m:r>
                                            </m:e>
                                            <m:sub>
                                              <m:r>
                                                <a:rPr lang="en-US" i="1">
                                                  <a:solidFill>
                                                    <a:srgbClr val="000000"/>
                                                  </a:solidFill>
                                                  <a:latin typeface="Cambria Math" panose="02040503050406030204" pitchFamily="18" charset="0"/>
                                                </a:rPr>
                                                <m:t>𝑛</m:t>
                                              </m:r>
                                            </m:sub>
                                          </m:sSub>
                                        </m:e>
                                      </m:mr>
                                    </m:m>
                                  </m:e>
                                </m:mr>
                              </m:m>
                            </m:e>
                          </m:d>
                        </m:e>
                        <m:sup>
                          <m:r>
                            <a:rPr lang="en-US" b="1" i="1" smtClean="0">
                              <a:solidFill>
                                <a:srgbClr val="000000"/>
                              </a:solidFill>
                              <a:latin typeface="Cambria Math" panose="02040503050406030204" pitchFamily="18" charset="0"/>
                            </a:rPr>
                            <m:t>𝑻</m:t>
                          </m:r>
                        </m:sup>
                      </m:sSup>
                    </m:oMath>
                  </m:oMathPara>
                </a14:m>
                <a:endParaRPr lang="fa-IR" dirty="0"/>
              </a:p>
            </p:txBody>
          </p:sp>
        </mc:Choice>
        <mc:Fallback xmlns="">
          <p:sp>
            <p:nvSpPr>
              <p:cNvPr id="23" name="Rectangle 22"/>
              <p:cNvSpPr>
                <a:spLocks noRot="1" noChangeAspect="1" noMove="1" noResize="1" noEditPoints="1" noAdjustHandles="1" noChangeArrowheads="1" noChangeShapeType="1" noTextEdit="1"/>
              </p:cNvSpPr>
              <p:nvPr/>
            </p:nvSpPr>
            <p:spPr>
              <a:xfrm>
                <a:off x="1898137" y="4054151"/>
                <a:ext cx="2840842" cy="393185"/>
              </a:xfrm>
              <a:prstGeom prst="rect">
                <a:avLst/>
              </a:prstGeom>
              <a:blipFill rotWithShape="1">
                <a:blip r:embed="rId12"/>
                <a:stretch>
                  <a:fillRect/>
                </a:stretch>
              </a:blipFill>
            </p:spPr>
            <p:txBody>
              <a:bodyPr/>
              <a:lstStyle/>
              <a:p>
                <a:r>
                  <a:rPr lang="en-US">
                    <a:noFill/>
                  </a:rPr>
                  <a:t> </a:t>
                </a:r>
              </a:p>
            </p:txBody>
          </p:sp>
        </mc:Fallback>
      </mc:AlternateContent>
      <p:graphicFrame>
        <p:nvGraphicFramePr>
          <p:cNvPr id="18" name="Diagram 17"/>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20761284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6/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ولید تابع شکل</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mc:AlternateContent xmlns:mc="http://schemas.openxmlformats.org/markup-compatibility/2006" xmlns:a14="http://schemas.microsoft.com/office/drawing/2010/main">
        <mc:Choice Requires="a14">
          <p:sp>
            <p:nvSpPr>
              <p:cNvPr id="11" name="TextBox 10"/>
              <p:cNvSpPr txBox="1"/>
              <p:nvPr/>
            </p:nvSpPr>
            <p:spPr>
              <a:xfrm>
                <a:off x="1111766" y="1057096"/>
                <a:ext cx="9313073" cy="1384995"/>
              </a:xfrm>
              <a:prstGeom prst="rect">
                <a:avLst/>
              </a:prstGeom>
              <a:solidFill>
                <a:schemeClr val="tx2">
                  <a:lumMod val="10000"/>
                  <a:lumOff val="90000"/>
                </a:schemeClr>
              </a:solidFill>
            </p:spPr>
            <p:txBody>
              <a:bodyPr wrap="square" rtlCol="0">
                <a:spAutoFit/>
              </a:bodyPr>
              <a:lstStyle/>
              <a:p>
                <a:pPr marL="457157" lvl="2" algn="just" rtl="1">
                  <a:buClr>
                    <a:schemeClr val="tx1"/>
                  </a:buClr>
                </a:pPr>
                <a:endParaRPr lang="en-US" sz="2100" dirty="0" smtClean="0">
                  <a:cs typeface="B Mitra" pitchFamily="2" charset="-78"/>
                </a:endParaRPr>
              </a:p>
              <a:p>
                <a:pPr marL="457157" lvl="2" algn="just" rtl="1">
                  <a:buClr>
                    <a:schemeClr val="tx1"/>
                  </a:buClr>
                </a:pPr>
                <a:endParaRPr lang="en-US" sz="2100" dirty="0" smtClean="0">
                  <a:cs typeface="B Mitra" pitchFamily="2" charset="-78"/>
                </a:endParaRPr>
              </a:p>
              <a:p>
                <a:pPr marL="457157" lvl="2" algn="just" rtl="1">
                  <a:buClr>
                    <a:schemeClr val="tx1"/>
                  </a:buClr>
                </a:pPr>
                <a:r>
                  <a:rPr lang="fa-IR" sz="2100" dirty="0" smtClean="0">
                    <a:cs typeface="B Mitra" pitchFamily="2" charset="-78"/>
                  </a:rPr>
                  <a:t>بردار </a:t>
                </a:r>
                <a:r>
                  <a:rPr lang="fa-IR" sz="2100" dirty="0">
                    <a:cs typeface="B Mitra" pitchFamily="2" charset="-78"/>
                  </a:rPr>
                  <a:t>ضرایب ثابت را می‌توان با برابر قرار دادن تابع تقریبی میدان (</a:t>
                </a:r>
                <a14:m>
                  <m:oMath xmlns:m="http://schemas.openxmlformats.org/officeDocument/2006/math">
                    <m:sSup>
                      <m:sSupPr>
                        <m:ctrlPr>
                          <a:rPr lang="en-US" sz="1600" i="1">
                            <a:solidFill>
                              <a:srgbClr val="000000"/>
                            </a:solidFill>
                            <a:latin typeface="Cambria Math" panose="02040503050406030204" pitchFamily="18" charset="0"/>
                            <a:cs typeface="B Mitra" pitchFamily="2" charset="-78"/>
                          </a:rPr>
                        </m:ctrlPr>
                      </m:sSupPr>
                      <m:e>
                        <m:r>
                          <a:rPr lang="en-US" sz="1600" i="1">
                            <a:solidFill>
                              <a:srgbClr val="000000"/>
                            </a:solidFill>
                            <a:latin typeface="Cambria Math" panose="02040503050406030204" pitchFamily="18" charset="0"/>
                            <a:cs typeface="B Mitra" pitchFamily="2" charset="-78"/>
                          </a:rPr>
                          <m:t>𝑢</m:t>
                        </m:r>
                      </m:e>
                      <m:sup>
                        <m:r>
                          <a:rPr lang="en-US" sz="1600" i="1">
                            <a:solidFill>
                              <a:srgbClr val="000000"/>
                            </a:solidFill>
                            <a:latin typeface="Cambria Math" panose="02040503050406030204" pitchFamily="18" charset="0"/>
                            <a:cs typeface="B Mitra" pitchFamily="2" charset="-78"/>
                          </a:rPr>
                          <m:t>h</m:t>
                        </m:r>
                      </m:sup>
                    </m:sSup>
                  </m:oMath>
                </a14:m>
                <a:r>
                  <a:rPr lang="fa-IR" sz="2100" dirty="0">
                    <a:cs typeface="B Mitra" pitchFamily="2" charset="-78"/>
                  </a:rPr>
                  <a:t>) با مقدار این تابع در </a:t>
                </a:r>
                <a14:m>
                  <m:oMath xmlns:m="http://schemas.openxmlformats.org/officeDocument/2006/math">
                    <m:r>
                      <a:rPr lang="en-US" sz="1600" i="1">
                        <a:solidFill>
                          <a:srgbClr val="000000"/>
                        </a:solidFill>
                        <a:latin typeface="Cambria Math" panose="02040503050406030204" pitchFamily="18" charset="0"/>
                        <a:cs typeface="B Mitra" pitchFamily="2" charset="-78"/>
                      </a:rPr>
                      <m:t>𝑛</m:t>
                    </m:r>
                  </m:oMath>
                </a14:m>
                <a:r>
                  <a:rPr lang="fa-IR" sz="2100" dirty="0">
                    <a:cs typeface="B Mitra" pitchFamily="2" charset="-78"/>
                  </a:rPr>
                  <a:t> گره واقع در دامنه‌ی تحت پوشش به‌دست آورد. </a:t>
                </a:r>
              </a:p>
            </p:txBody>
          </p:sp>
        </mc:Choice>
        <mc:Fallback xmlns="">
          <p:sp>
            <p:nvSpPr>
              <p:cNvPr id="11" name="TextBox 10"/>
              <p:cNvSpPr txBox="1">
                <a:spLocks noRot="1" noChangeAspect="1" noMove="1" noResize="1" noEditPoints="1" noAdjustHandles="1" noChangeArrowheads="1" noChangeShapeType="1" noTextEdit="1"/>
              </p:cNvSpPr>
              <p:nvPr/>
            </p:nvSpPr>
            <p:spPr>
              <a:xfrm>
                <a:off x="1111766" y="1057096"/>
                <a:ext cx="9313073" cy="1384995"/>
              </a:xfrm>
              <a:prstGeom prst="rect">
                <a:avLst/>
              </a:prstGeom>
              <a:blipFill rotWithShape="1">
                <a:blip r:embed="rId9"/>
                <a:stretch>
                  <a:fillRect l="-1309" b="-7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111766" y="1057096"/>
                <a:ext cx="9313073" cy="4534126"/>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بردار </a:t>
                </a:r>
                <a:r>
                  <a:rPr lang="fa-IR" sz="2400" dirty="0">
                    <a:cs typeface="B Mitra" pitchFamily="2" charset="-78"/>
                  </a:rPr>
                  <a:t>ضرایب ثابت را می‌توان با برابر قرار دادن تابع تقریبی میدان (</a:t>
                </a:r>
                <a14:m>
                  <m:oMath xmlns:m="http://schemas.openxmlformats.org/officeDocument/2006/math">
                    <m:sSup>
                      <m:sSupPr>
                        <m:ctrlPr>
                          <a:rPr lang="en-US" sz="2400" i="1">
                            <a:solidFill>
                              <a:srgbClr val="000000"/>
                            </a:solidFill>
                            <a:latin typeface="Cambria Math" panose="02040503050406030204" pitchFamily="18" charset="0"/>
                            <a:cs typeface="B Mitra" pitchFamily="2" charset="-78"/>
                          </a:rPr>
                        </m:ctrlPr>
                      </m:sSupPr>
                      <m:e>
                        <m:r>
                          <a:rPr lang="en-US" sz="2400" i="1">
                            <a:solidFill>
                              <a:srgbClr val="000000"/>
                            </a:solidFill>
                            <a:latin typeface="Cambria Math" panose="02040503050406030204" pitchFamily="18" charset="0"/>
                            <a:cs typeface="B Mitra" pitchFamily="2" charset="-78"/>
                          </a:rPr>
                          <m:t>𝑢</m:t>
                        </m:r>
                      </m:e>
                      <m:sup>
                        <m:r>
                          <a:rPr lang="en-US" sz="2400" i="1">
                            <a:solidFill>
                              <a:srgbClr val="000000"/>
                            </a:solidFill>
                            <a:latin typeface="Cambria Math" panose="02040503050406030204" pitchFamily="18" charset="0"/>
                            <a:cs typeface="B Mitra" pitchFamily="2" charset="-78"/>
                          </a:rPr>
                          <m:t>h</m:t>
                        </m:r>
                      </m:sup>
                    </m:sSup>
                  </m:oMath>
                </a14:m>
                <a:r>
                  <a:rPr lang="fa-IR" sz="2400" dirty="0">
                    <a:cs typeface="B Mitra" pitchFamily="2" charset="-78"/>
                  </a:rPr>
                  <a:t>) با مقدار این تابع در </a:t>
                </a:r>
                <a14:m>
                  <m:oMath xmlns:m="http://schemas.openxmlformats.org/officeDocument/2006/math">
                    <m:r>
                      <a:rPr lang="en-US" sz="2400" i="1">
                        <a:solidFill>
                          <a:srgbClr val="000000"/>
                        </a:solidFill>
                        <a:latin typeface="Cambria Math" panose="02040503050406030204" pitchFamily="18" charset="0"/>
                        <a:cs typeface="B Mitra" pitchFamily="2" charset="-78"/>
                      </a:rPr>
                      <m:t>𝑛</m:t>
                    </m:r>
                  </m:oMath>
                </a14:m>
                <a:r>
                  <a:rPr lang="fa-IR" sz="2400" dirty="0">
                    <a:cs typeface="B Mitra" pitchFamily="2" charset="-78"/>
                  </a:rPr>
                  <a:t> گره واقع در دامنه‌ی تحت پوشش به‌دست آورد. </a:t>
                </a: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lvl="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111766" y="1057096"/>
                <a:ext cx="9313073" cy="4534126"/>
              </a:xfrm>
              <a:prstGeom prst="rect">
                <a:avLst/>
              </a:prstGeom>
              <a:blipFill rotWithShape="1">
                <a:blip r:embed="rId10"/>
                <a:stretch>
                  <a:fillRect l="-1767" r="-982"/>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311612206"/>
              </p:ext>
            </p:extLst>
          </p:nvPr>
        </p:nvGraphicFramePr>
        <p:xfrm>
          <a:off x="2217726" y="1879600"/>
          <a:ext cx="3181590" cy="562491"/>
        </p:xfrm>
        <a:graphic>
          <a:graphicData uri="http://schemas.openxmlformats.org/presentationml/2006/ole">
            <mc:AlternateContent xmlns:mc="http://schemas.openxmlformats.org/markup-compatibility/2006">
              <mc:Choice xmlns:v="urn:schemas-microsoft-com:vml" Requires="v">
                <p:oleObj spid="_x0000_s30802" name="Equation" r:id="rId11" imgW="1688367" imgH="304668" progId="Equation.DSMT4">
                  <p:embed/>
                </p:oleObj>
              </mc:Choice>
              <mc:Fallback>
                <p:oleObj name="Equation" r:id="rId11" imgW="1688367" imgH="304668"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7726" y="1879600"/>
                        <a:ext cx="3181590" cy="562491"/>
                      </a:xfrm>
                      <a:prstGeom prst="rect">
                        <a:avLst/>
                      </a:prstGeom>
                      <a:noFill/>
                      <a:ln>
                        <a:noFill/>
                      </a:ln>
                    </p:spPr>
                  </p:pic>
                </p:oleObj>
              </mc:Fallback>
            </mc:AlternateContent>
          </a:graphicData>
        </a:graphic>
      </p:graphicFrame>
      <p:pic>
        <p:nvPicPr>
          <p:cNvPr id="7" name="Picture 6"/>
          <p:cNvPicPr>
            <a:picLocks noChangeAspect="1"/>
          </p:cNvPicPr>
          <p:nvPr/>
        </p:nvPicPr>
        <p:blipFill>
          <a:blip r:embed="rId13"/>
          <a:stretch>
            <a:fillRect/>
          </a:stretch>
        </p:blipFill>
        <p:spPr>
          <a:xfrm>
            <a:off x="2534564" y="2581460"/>
            <a:ext cx="6467475" cy="2733675"/>
          </a:xfrm>
          <a:prstGeom prst="rect">
            <a:avLst/>
          </a:prstGeom>
        </p:spPr>
      </p:pic>
      <p:graphicFrame>
        <p:nvGraphicFramePr>
          <p:cNvPr id="16" name="Diagram 15"/>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spTree>
    <p:extLst>
      <p:ext uri="{BB962C8B-B14F-4D97-AF65-F5344CB8AC3E}">
        <p14:creationId xmlns:p14="http://schemas.microsoft.com/office/powerpoint/2010/main" val="7678737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7/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معرفی مشخصات مواد</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TextBox 10"/>
          <p:cNvSpPr txBox="1"/>
          <p:nvPr/>
        </p:nvSpPr>
        <p:spPr>
          <a:xfrm>
            <a:off x="1111766" y="1057096"/>
            <a:ext cx="9313073" cy="1754326"/>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kern="0" dirty="0" smtClean="0">
                <a:solidFill>
                  <a:srgbClr val="000000"/>
                </a:solidFill>
                <a:latin typeface="Arial"/>
                <a:cs typeface="B Mitra" pitchFamily="2" charset="-78"/>
              </a:rPr>
              <a:t>در </a:t>
            </a:r>
            <a:r>
              <a:rPr lang="fa-IR" sz="2400" kern="0" dirty="0">
                <a:solidFill>
                  <a:srgbClr val="000000"/>
                </a:solidFill>
                <a:latin typeface="Arial"/>
                <a:cs typeface="B Mitra" pitchFamily="2" charset="-78"/>
              </a:rPr>
              <a:t>روش بدون‌شبکه به سادگی می‌توان مشخصات ماده را در زیردامنه‌هایی از مسئله تعریف نمود</a:t>
            </a:r>
            <a:r>
              <a:rPr lang="fa-IR" sz="2400" kern="0" dirty="0" smtClean="0">
                <a:solidFill>
                  <a:srgbClr val="000000"/>
                </a:solidFill>
                <a:latin typeface="Arial"/>
                <a:cs typeface="B Mitra" pitchFamily="2" charset="-78"/>
              </a:rPr>
              <a:t>.</a:t>
            </a:r>
          </a:p>
          <a:p>
            <a:pPr marL="342900" indent="-342900" algn="just" rtl="1">
              <a:lnSpc>
                <a:spcPct val="150000"/>
              </a:lnSpc>
              <a:buFont typeface="Wingdings" panose="05000000000000000000" pitchFamily="2" charset="2"/>
              <a:buChar char="ü"/>
            </a:pPr>
            <a:r>
              <a:rPr lang="fa-IR" sz="2400" dirty="0">
                <a:cs typeface="B Mitra" pitchFamily="2" charset="-78"/>
              </a:rPr>
              <a:t>در صورتی که مشخصات ماده به‌طور ناگهانی تغییر کند (مواد چندلایه)، یافتن روش‌هایی برای درونیابی متغیرهای میدانی در نزدیکی سطح تداخل مواد باید مورد توجه قرار گیرد</a:t>
            </a:r>
            <a:r>
              <a:rPr lang="fa-IR" sz="2400" dirty="0" smtClean="0">
                <a:cs typeface="B Mitra" pitchFamily="2" charset="-78"/>
              </a:rPr>
              <a:t>.</a:t>
            </a:r>
            <a:endParaRPr lang="fa-IR" sz="2400" dirty="0">
              <a:cs typeface="B Mitra" pitchFamily="2" charset="-78"/>
            </a:endParaRPr>
          </a:p>
        </p:txBody>
      </p:sp>
      <p:graphicFrame>
        <p:nvGraphicFramePr>
          <p:cNvPr id="13" name="Diagram 12"/>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5253466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63</a:t>
            </a:r>
            <a:endParaRPr lang="en-US" sz="1600" b="1" dirty="0">
              <a:cs typeface="B Nazanin" panose="00000400000000000000" pitchFamily="2" charset="-78"/>
            </a:endParaRPr>
          </a:p>
        </p:txBody>
      </p:sp>
      <p:sp>
        <p:nvSpPr>
          <p:cNvPr id="14" name="TextBox 13"/>
          <p:cNvSpPr txBox="1"/>
          <p:nvPr/>
        </p:nvSpPr>
        <p:spPr>
          <a:xfrm>
            <a:off x="4301768" y="339663"/>
            <a:ext cx="5976664" cy="461665"/>
          </a:xfrm>
          <a:prstGeom prst="rect">
            <a:avLst/>
          </a:prstGeom>
          <a:noFill/>
        </p:spPr>
        <p:txBody>
          <a:bodyPr wrap="square" rtlCol="0">
            <a:spAutoFit/>
          </a:bodyPr>
          <a:lstStyle/>
          <a:p>
            <a:pPr algn="r"/>
            <a:r>
              <a:rPr lang="fa-IR" sz="2400" b="1" dirty="0" smtClean="0">
                <a:cs typeface="B Titr" pitchFamily="2" charset="-78"/>
              </a:rPr>
              <a:t>مقدمه</a:t>
            </a:r>
            <a:endParaRPr lang="en-US" sz="2400" dirty="0">
              <a:cs typeface="B Titr" pitchFamily="2" charset="-78"/>
            </a:endParaRPr>
          </a:p>
        </p:txBody>
      </p:sp>
      <p:sp>
        <p:nvSpPr>
          <p:cNvPr id="15" name="TextBox 14"/>
          <p:cNvSpPr txBox="1"/>
          <p:nvPr/>
        </p:nvSpPr>
        <p:spPr>
          <a:xfrm>
            <a:off x="1184069" y="1067698"/>
            <a:ext cx="8841468" cy="1477328"/>
          </a:xfrm>
          <a:prstGeom prst="rect">
            <a:avLst/>
          </a:prstGeom>
          <a:solidFill>
            <a:schemeClr val="tx2">
              <a:lumMod val="10000"/>
              <a:lumOff val="90000"/>
            </a:schemeClr>
          </a:solidFill>
        </p:spPr>
        <p:txBody>
          <a:bodyPr wrap="square" rtlCol="0">
            <a:spAutoFit/>
          </a:bodyPr>
          <a:lstStyle/>
          <a:p>
            <a:pPr marL="342900" lvl="0" indent="-342900" algn="just" rtl="1">
              <a:lnSpc>
                <a:spcPct val="200000"/>
              </a:lnSpc>
              <a:buFont typeface="Wingdings" panose="05000000000000000000" pitchFamily="2" charset="2"/>
              <a:buChar char="ü"/>
            </a:pPr>
            <a:r>
              <a:rPr lang="fa-IR" sz="2400" dirty="0">
                <a:cs typeface="B Mitra" pitchFamily="2" charset="-78"/>
              </a:rPr>
              <a:t>مواد متخلخل در بسیاری از شاخه­های مهندسی ازجمله مهندسی عمران در گرایش­های سازه، خاک و محیط زیست، مهندسی مواد و مهندسی شیمی نقش مهمی ایفا می­کنند</a:t>
            </a:r>
            <a:r>
              <a:rPr lang="fa-IR" sz="2400" dirty="0" smtClean="0">
                <a:cs typeface="B Mitra" pitchFamily="2" charset="-78"/>
              </a:rPr>
              <a:t>.</a:t>
            </a:r>
            <a:endParaRPr lang="fa-IR" sz="2400" dirty="0">
              <a:cs typeface="B Mitra" pitchFamily="2" charset="-78"/>
            </a:endParaRPr>
          </a:p>
        </p:txBody>
      </p:sp>
      <p:pic>
        <p:nvPicPr>
          <p:cNvPr id="24" name="Picture 2" descr="images1P36C79Z"/>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1708" y="2811396"/>
            <a:ext cx="2361842" cy="258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 descr="images7API7LHU"/>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1051" y="2811396"/>
            <a:ext cx="2184293" cy="2586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77203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8/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بارگذاری و اعمال شرایط مرزی</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TextBox 10"/>
          <p:cNvSpPr txBox="1"/>
          <p:nvPr/>
        </p:nvSpPr>
        <p:spPr>
          <a:xfrm>
            <a:off x="1111766" y="1057096"/>
            <a:ext cx="9313073" cy="600164"/>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kern="0" dirty="0" smtClean="0">
                <a:solidFill>
                  <a:srgbClr val="000000"/>
                </a:solidFill>
                <a:latin typeface="Arial"/>
                <a:cs typeface="B Mitra" pitchFamily="2" charset="-78"/>
              </a:rPr>
              <a:t>مرزهای </a:t>
            </a:r>
            <a:r>
              <a:rPr lang="fa-IR" sz="2400" kern="0" dirty="0">
                <a:solidFill>
                  <a:srgbClr val="000000"/>
                </a:solidFill>
                <a:latin typeface="Arial"/>
                <a:cs typeface="B Mitra" pitchFamily="2" charset="-78"/>
              </a:rPr>
              <a:t>دامنه‌ی محلی به سه دسته تقسیم می‌شوند. </a:t>
            </a:r>
          </a:p>
        </p:txBody>
      </p:sp>
      <p:pic>
        <p:nvPicPr>
          <p:cNvPr id="25" name="Picture 1" descr="D:\Paper\Pictures\1\1.png"/>
          <p:cNvPicPr>
            <a:picLocks noChangeAspect="1" noChangeArrowheads="1"/>
          </p:cNvPicPr>
          <p:nvPr/>
        </p:nvPicPr>
        <p:blipFill>
          <a:blip r:embed="rId3">
            <a:extLst>
              <a:ext uri="{28A0092B-C50C-407E-A947-70E740481C1C}">
                <a14:useLocalDpi xmlns:a14="http://schemas.microsoft.com/office/drawing/2010/main" val="0"/>
              </a:ext>
            </a:extLst>
          </a:blip>
          <a:srcRect r="26186" b="15987"/>
          <a:stretch>
            <a:fillRect/>
          </a:stretch>
        </p:blipFill>
        <p:spPr bwMode="auto">
          <a:xfrm>
            <a:off x="2824237" y="1854843"/>
            <a:ext cx="7607448" cy="405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Line Callout 2 25"/>
          <p:cNvSpPr/>
          <p:nvPr/>
        </p:nvSpPr>
        <p:spPr>
          <a:xfrm>
            <a:off x="8393329" y="2091386"/>
            <a:ext cx="2638195" cy="449142"/>
          </a:xfrm>
          <a:prstGeom prst="borderCallout2">
            <a:avLst>
              <a:gd name="adj1" fmla="val 53986"/>
              <a:gd name="adj2" fmla="val -1149"/>
              <a:gd name="adj3" fmla="val 55350"/>
              <a:gd name="adj4" fmla="val -106100"/>
              <a:gd name="adj5" fmla="val 201863"/>
              <a:gd name="adj6" fmla="val -133054"/>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rtl="1"/>
            <a:r>
              <a:rPr lang="fa-IR" sz="2000" dirty="0" smtClean="0">
                <a:ln w="0"/>
                <a:solidFill>
                  <a:schemeClr val="tx1"/>
                </a:solidFill>
                <a:cs typeface="B Mitra" panose="00000400000000000000" pitchFamily="2" charset="-78"/>
              </a:rPr>
              <a:t>مرزهای داخلی</a:t>
            </a:r>
            <a:endParaRPr lang="en-US" sz="2000" b="1" dirty="0">
              <a:ln w="0"/>
              <a:solidFill>
                <a:schemeClr val="tx1"/>
              </a:solidFill>
              <a:cs typeface="B Mitra" panose="00000400000000000000" pitchFamily="2" charset="-78"/>
            </a:endParaRPr>
          </a:p>
        </p:txBody>
      </p:sp>
      <p:sp>
        <p:nvSpPr>
          <p:cNvPr id="27" name="Line Callout 2 26"/>
          <p:cNvSpPr/>
          <p:nvPr/>
        </p:nvSpPr>
        <p:spPr>
          <a:xfrm rot="10800000" flipV="1">
            <a:off x="335360" y="2300546"/>
            <a:ext cx="2578399" cy="646461"/>
          </a:xfrm>
          <a:prstGeom prst="borderCallout2">
            <a:avLst>
              <a:gd name="adj1" fmla="val 53277"/>
              <a:gd name="adj2" fmla="val -450"/>
              <a:gd name="adj3" fmla="val 52950"/>
              <a:gd name="adj4" fmla="val -23696"/>
              <a:gd name="adj5" fmla="val 129275"/>
              <a:gd name="adj6" fmla="val -66401"/>
            </a:avLst>
          </a:prstGeom>
          <a:ln>
            <a:solidFill>
              <a:schemeClr val="bg2">
                <a:lumMod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a:r>
              <a:rPr lang="fa-IR" sz="2000" dirty="0" smtClean="0">
                <a:ln w="0"/>
                <a:solidFill>
                  <a:schemeClr val="tx1"/>
                </a:solidFill>
                <a:cs typeface="B Nazanin" panose="00000400000000000000" pitchFamily="2" charset="-78"/>
              </a:rPr>
              <a:t>مرزهای خارجی با شرایط مرزی طبیعی</a:t>
            </a:r>
            <a:endParaRPr lang="en-US" sz="2000" dirty="0">
              <a:ln w="0"/>
              <a:solidFill>
                <a:schemeClr val="tx1"/>
              </a:solidFill>
              <a:cs typeface="B Nazanin" panose="00000400000000000000" pitchFamily="2" charset="-78"/>
            </a:endParaRPr>
          </a:p>
        </p:txBody>
      </p:sp>
      <p:sp>
        <p:nvSpPr>
          <p:cNvPr id="29" name="Line Callout 2 28"/>
          <p:cNvSpPr/>
          <p:nvPr/>
        </p:nvSpPr>
        <p:spPr>
          <a:xfrm rot="10800000" flipV="1">
            <a:off x="335360" y="3675563"/>
            <a:ext cx="2578399" cy="646461"/>
          </a:xfrm>
          <a:prstGeom prst="borderCallout2">
            <a:avLst>
              <a:gd name="adj1" fmla="val 53277"/>
              <a:gd name="adj2" fmla="val -450"/>
              <a:gd name="adj3" fmla="val 52950"/>
              <a:gd name="adj4" fmla="val -23696"/>
              <a:gd name="adj5" fmla="val -36053"/>
              <a:gd name="adj6" fmla="val -67015"/>
            </a:avLst>
          </a:prstGeom>
          <a:ln>
            <a:solidFill>
              <a:schemeClr val="bg2">
                <a:lumMod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a:r>
              <a:rPr lang="fa-IR" sz="2000" dirty="0" smtClean="0">
                <a:ln w="0"/>
                <a:solidFill>
                  <a:schemeClr val="tx1"/>
                </a:solidFill>
                <a:cs typeface="B Nazanin" panose="00000400000000000000" pitchFamily="2" charset="-78"/>
              </a:rPr>
              <a:t>مرزهای خارجی با شرایط مرزی اساسی</a:t>
            </a:r>
            <a:endParaRPr lang="en-US" sz="2000" dirty="0">
              <a:ln w="0"/>
              <a:solidFill>
                <a:schemeClr val="tx1"/>
              </a:solidFill>
              <a:cs typeface="B Nazanin" panose="00000400000000000000" pitchFamily="2" charset="-78"/>
            </a:endParaRPr>
          </a:p>
        </p:txBody>
      </p:sp>
      <p:graphicFrame>
        <p:nvGraphicFramePr>
          <p:cNvPr id="16" name="Diagram 15"/>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0764891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9/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شکیل و حل دستگاه معادلات</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mc:AlternateContent xmlns:mc="http://schemas.openxmlformats.org/markup-compatibility/2006" xmlns:a14="http://schemas.microsoft.com/office/drawing/2010/main">
        <mc:Choice Requires="a14">
          <p:sp>
            <p:nvSpPr>
              <p:cNvPr id="11" name="TextBox 10"/>
              <p:cNvSpPr txBox="1"/>
              <p:nvPr/>
            </p:nvSpPr>
            <p:spPr>
              <a:xfrm>
                <a:off x="1111766" y="1057096"/>
                <a:ext cx="9313073" cy="3970318"/>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kern="0" dirty="0">
                    <a:solidFill>
                      <a:srgbClr val="000000"/>
                    </a:solidFill>
                    <a:latin typeface="Arial"/>
                    <a:cs typeface="B Mitra" pitchFamily="2" charset="-78"/>
                  </a:rPr>
                  <a:t>در پژوهش حاضر از روش باقیمانده‌ی وزنی برای تشکیل دستگاه معادلات استفاده شده </a:t>
                </a:r>
                <a:r>
                  <a:rPr lang="fa-IR" sz="2400" kern="0" dirty="0" smtClean="0">
                    <a:solidFill>
                      <a:srgbClr val="000000"/>
                    </a:solidFill>
                    <a:latin typeface="Arial"/>
                    <a:cs typeface="B Mitra" pitchFamily="2" charset="-78"/>
                  </a:rPr>
                  <a:t>است</a:t>
                </a:r>
              </a:p>
              <a:p>
                <a:pPr marL="342900" indent="-342900" algn="just" rtl="1">
                  <a:lnSpc>
                    <a:spcPct val="150000"/>
                  </a:lnSpc>
                  <a:buFont typeface="Wingdings" panose="05000000000000000000" pitchFamily="2" charset="2"/>
                  <a:buChar char="ü"/>
                </a:pPr>
                <a:r>
                  <a:rPr lang="fa-IR" sz="2400" dirty="0">
                    <a:cs typeface="B Mitra" pitchFamily="2" charset="-78"/>
                  </a:rPr>
                  <a:t>معادلات دیفرانسیلی تعادل</a:t>
                </a:r>
                <a:r>
                  <a:rPr lang="fa-IR" sz="2400" dirty="0" smtClean="0">
                    <a:cs typeface="B Mitra" pitchFamily="2" charset="-78"/>
                  </a:rPr>
                  <a:t>:</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در صورت استفاده از تابع تقریبی </a:t>
                </a:r>
                <a14:m>
                  <m:oMath xmlns:m="http://schemas.openxmlformats.org/officeDocument/2006/math">
                    <m:sSup>
                      <m:sSupPr>
                        <m:ctrlPr>
                          <a:rPr lang="fa-IR" sz="2000" i="1">
                            <a:latin typeface="Cambria Math" panose="02040503050406030204" pitchFamily="18" charset="0"/>
                            <a:cs typeface="B Mitra" pitchFamily="2" charset="-78"/>
                          </a:rPr>
                        </m:ctrlPr>
                      </m:sSupPr>
                      <m:e>
                        <m:r>
                          <a:rPr lang="en-US" sz="2000" i="1">
                            <a:latin typeface="Cambria Math" panose="02040503050406030204" pitchFamily="18" charset="0"/>
                            <a:cs typeface="B Mitra" pitchFamily="2" charset="-78"/>
                          </a:rPr>
                          <m:t>𝑢</m:t>
                        </m:r>
                      </m:e>
                      <m:sup>
                        <m:r>
                          <a:rPr lang="en-US" sz="2000" i="1">
                            <a:latin typeface="Cambria Math" panose="02040503050406030204" pitchFamily="18" charset="0"/>
                            <a:cs typeface="B Mitra" pitchFamily="2" charset="-78"/>
                          </a:rPr>
                          <m:t>h</m:t>
                        </m:r>
                      </m:sup>
                    </m:sSup>
                  </m:oMath>
                </a14:m>
                <a:r>
                  <a:rPr lang="fa-IR" sz="2400" dirty="0">
                    <a:cs typeface="B Mitra" pitchFamily="2" charset="-78"/>
                  </a:rPr>
                  <a:t> رابطه‌ها دارای باقیمانده خواهد بود.</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11766" y="1057096"/>
                <a:ext cx="9313073" cy="3970318"/>
              </a:xfrm>
              <a:prstGeom prst="rect">
                <a:avLst/>
              </a:prstGeom>
              <a:blipFill rotWithShape="1">
                <a:blip r:embed="rId8"/>
                <a:stretch>
                  <a:fillRect r="-9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20801" y="2031116"/>
                <a:ext cx="173996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rPr>
                        <m:t>𝐷</m:t>
                      </m:r>
                      <m:d>
                        <m:dPr>
                          <m:ctrlPr>
                            <a:rPr lang="en-US" sz="2000" b="0" i="1" smtClean="0">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𝑢</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𝑓</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0</m:t>
                      </m:r>
                    </m:oMath>
                  </m:oMathPara>
                </a14:m>
                <a:endParaRPr lang="fa-IR" dirty="0"/>
              </a:p>
            </p:txBody>
          </p:sp>
        </mc:Choice>
        <mc:Fallback xmlns="">
          <p:sp>
            <p:nvSpPr>
              <p:cNvPr id="16" name="Rectangle 15"/>
              <p:cNvSpPr>
                <a:spLocks noRot="1" noChangeAspect="1" noMove="1" noResize="1" noEditPoints="1" noAdjustHandles="1" noChangeArrowheads="1" noChangeShapeType="1" noTextEdit="1"/>
              </p:cNvSpPr>
              <p:nvPr/>
            </p:nvSpPr>
            <p:spPr>
              <a:xfrm>
                <a:off x="1320801" y="2031116"/>
                <a:ext cx="1739964" cy="400110"/>
              </a:xfrm>
              <a:prstGeom prst="rect">
                <a:avLst/>
              </a:prstGeom>
              <a:blipFill rotWithShape="1">
                <a:blip r:embed="rId9"/>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320801" y="2406358"/>
                <a:ext cx="173996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rPr>
                        <m:t>𝐵</m:t>
                      </m:r>
                      <m:d>
                        <m:dPr>
                          <m:ctrlPr>
                            <a:rPr lang="en-US" sz="2000" b="0" i="1" smtClean="0">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𝑢</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𝑔</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0</m:t>
                      </m:r>
                    </m:oMath>
                  </m:oMathPara>
                </a14:m>
                <a:endParaRPr lang="fa-IR" dirty="0"/>
              </a:p>
            </p:txBody>
          </p:sp>
        </mc:Choice>
        <mc:Fallback xmlns="">
          <p:sp>
            <p:nvSpPr>
              <p:cNvPr id="17" name="Rectangle 16"/>
              <p:cNvSpPr>
                <a:spLocks noRot="1" noChangeAspect="1" noMove="1" noResize="1" noEditPoints="1" noAdjustHandles="1" noChangeArrowheads="1" noChangeShapeType="1" noTextEdit="1"/>
              </p:cNvSpPr>
              <p:nvPr/>
            </p:nvSpPr>
            <p:spPr>
              <a:xfrm>
                <a:off x="1320801" y="2406358"/>
                <a:ext cx="1739964" cy="400110"/>
              </a:xfrm>
              <a:prstGeom prst="rect">
                <a:avLst/>
              </a:prstGeom>
              <a:blipFill rotWithShape="1">
                <a:blip r:embed="rId10"/>
                <a:stretch>
                  <a:fillRect b="-9231"/>
                </a:stretch>
              </a:blipFill>
            </p:spPr>
            <p:txBody>
              <a:bodyPr/>
              <a:lstStyle/>
              <a:p>
                <a:r>
                  <a:rPr lang="en-US">
                    <a:noFill/>
                  </a:rPr>
                  <a:t> </a:t>
                </a:r>
              </a:p>
            </p:txBody>
          </p:sp>
        </mc:Fallback>
      </mc:AlternateContent>
      <p:sp>
        <p:nvSpPr>
          <p:cNvPr id="18" name="Rectangle 17"/>
          <p:cNvSpPr/>
          <p:nvPr/>
        </p:nvSpPr>
        <p:spPr bwMode="auto">
          <a:xfrm>
            <a:off x="3879500" y="2000554"/>
            <a:ext cx="1080120" cy="375242"/>
          </a:xfrm>
          <a:prstGeom prst="rect">
            <a:avLst/>
          </a:prstGeom>
          <a:noFill/>
          <a:ln>
            <a:no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r>
              <a:rPr lang="fa-IR" sz="2200" dirty="0" smtClean="0">
                <a:cs typeface="B Mitra" pitchFamily="2" charset="-78"/>
              </a:rPr>
              <a:t>روی دامنه‌</a:t>
            </a:r>
            <a:endParaRPr kumimoji="0" lang="fa-IR" sz="2200" b="0" i="0" u="none" strike="noStrike" cap="none" normalizeH="0" baseline="0" dirty="0" smtClean="0">
              <a:ln>
                <a:noFill/>
              </a:ln>
              <a:solidFill>
                <a:schemeClr val="tx1"/>
              </a:solidFill>
              <a:effectLst/>
              <a:latin typeface="Arial" pitchFamily="34" charset="0"/>
            </a:endParaRPr>
          </a:p>
        </p:txBody>
      </p:sp>
      <p:sp>
        <p:nvSpPr>
          <p:cNvPr id="20" name="Rectangle 19"/>
          <p:cNvSpPr/>
          <p:nvPr/>
        </p:nvSpPr>
        <p:spPr bwMode="auto">
          <a:xfrm>
            <a:off x="3879500" y="2375796"/>
            <a:ext cx="1106684" cy="375242"/>
          </a:xfrm>
          <a:prstGeom prst="rect">
            <a:avLst/>
          </a:prstGeom>
          <a:noFill/>
          <a:ln>
            <a:no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r>
              <a:rPr lang="fa-IR" sz="2200" dirty="0" smtClean="0">
                <a:cs typeface="B Mitra" pitchFamily="2" charset="-78"/>
              </a:rPr>
              <a:t>روی مرزها</a:t>
            </a:r>
            <a:endParaRPr kumimoji="0" lang="fa-IR" sz="2200" b="0" i="0" u="none" strike="noStrike" cap="none" normalizeH="0" baseline="0" dirty="0" smtClean="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21" name="Rectangle 20"/>
              <p:cNvSpPr/>
              <p:nvPr/>
            </p:nvSpPr>
            <p:spPr>
              <a:xfrm>
                <a:off x="1320801" y="3921224"/>
                <a:ext cx="2844305"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rPr>
                        <m:t>𝑅</m:t>
                      </m:r>
                      <m:d>
                        <m:dPr>
                          <m:ctrlPr>
                            <a:rPr lang="en-US" sz="2000" b="0" i="1" smtClean="0">
                              <a:solidFill>
                                <a:srgbClr val="000000"/>
                              </a:solidFill>
                              <a:latin typeface="Cambria Math" panose="02040503050406030204" pitchFamily="18" charset="0"/>
                            </a:rPr>
                          </m:ctrlPr>
                        </m:dPr>
                        <m:e>
                          <m:r>
                            <m:rPr>
                              <m:sty m:val="p"/>
                            </m:rPr>
                            <a:rPr lang="el-GR" sz="2000" b="0" i="1" smtClean="0">
                              <a:solidFill>
                                <a:srgbClr val="000000"/>
                              </a:solidFill>
                              <a:latin typeface="Cambria Math" panose="02040503050406030204" pitchFamily="18" charset="0"/>
                              <a:ea typeface="Cambria Math" panose="02040503050406030204" pitchFamily="18" charset="0"/>
                            </a:rPr>
                            <m:t>Ω</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𝐷</m:t>
                      </m:r>
                      <m:d>
                        <m:dPr>
                          <m:ctrlPr>
                            <a:rPr lang="en-US" sz="2000" b="0" i="1" smtClean="0">
                              <a:solidFill>
                                <a:srgbClr val="000000"/>
                              </a:solidFill>
                              <a:latin typeface="Cambria Math" panose="02040503050406030204" pitchFamily="18" charset="0"/>
                            </a:rPr>
                          </m:ctrlPr>
                        </m:dPr>
                        <m:e>
                          <m:sSup>
                            <m:sSupPr>
                              <m:ctrlPr>
                                <a:rPr lang="en-US" sz="2000" b="0" i="1" smtClean="0">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𝑢</m:t>
                              </m:r>
                            </m:e>
                            <m:sup>
                              <m:r>
                                <a:rPr lang="en-US" sz="2000" b="0" i="1" smtClean="0">
                                  <a:solidFill>
                                    <a:srgbClr val="000000"/>
                                  </a:solidFill>
                                  <a:latin typeface="Cambria Math" panose="02040503050406030204" pitchFamily="18" charset="0"/>
                                </a:rPr>
                                <m:t>h</m:t>
                              </m:r>
                            </m:sup>
                          </m:sSup>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𝑓</m:t>
                      </m:r>
                      <m:r>
                        <a:rPr lang="en-US" sz="2000" b="0" i="1" smtClean="0">
                          <a:solidFill>
                            <a:srgbClr val="000000"/>
                          </a:solidFill>
                          <a:latin typeface="Cambria Math" panose="02040503050406030204" pitchFamily="18" charset="0"/>
                          <a:ea typeface="Cambria Math" panose="02040503050406030204" pitchFamily="18" charset="0"/>
                        </a:rPr>
                        <m:t>≠</m:t>
                      </m:r>
                      <m:r>
                        <a:rPr lang="en-US" sz="2000" b="0" i="1" smtClean="0">
                          <a:solidFill>
                            <a:srgbClr val="000000"/>
                          </a:solidFill>
                          <a:latin typeface="Cambria Math" panose="02040503050406030204" pitchFamily="18" charset="0"/>
                        </a:rPr>
                        <m:t>0</m:t>
                      </m:r>
                    </m:oMath>
                  </m:oMathPara>
                </a14:m>
                <a:endParaRPr lang="fa-IR" dirty="0"/>
              </a:p>
            </p:txBody>
          </p:sp>
        </mc:Choice>
        <mc:Fallback xmlns="">
          <p:sp>
            <p:nvSpPr>
              <p:cNvPr id="21" name="Rectangle 20"/>
              <p:cNvSpPr>
                <a:spLocks noRot="1" noChangeAspect="1" noMove="1" noResize="1" noEditPoints="1" noAdjustHandles="1" noChangeArrowheads="1" noChangeShapeType="1" noTextEdit="1"/>
              </p:cNvSpPr>
              <p:nvPr/>
            </p:nvSpPr>
            <p:spPr>
              <a:xfrm>
                <a:off x="1320801" y="3921224"/>
                <a:ext cx="2844305" cy="439736"/>
              </a:xfrm>
              <a:prstGeom prst="rect">
                <a:avLst/>
              </a:prstGeom>
              <a:blipFill rotWithShape="1">
                <a:blip r:embed="rId11"/>
                <a:stretch>
                  <a:fillRect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320801" y="4296466"/>
                <a:ext cx="2846933" cy="439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rPr>
                        <m:t>𝑅</m:t>
                      </m:r>
                      <m:d>
                        <m:dPr>
                          <m:ctrlPr>
                            <a:rPr lang="en-US" sz="2000" b="0" i="1" smtClean="0">
                              <a:solidFill>
                                <a:srgbClr val="000000"/>
                              </a:solidFill>
                              <a:latin typeface="Cambria Math" panose="02040503050406030204" pitchFamily="18" charset="0"/>
                            </a:rPr>
                          </m:ctrlPr>
                        </m:dPr>
                        <m:e>
                          <m:r>
                            <m:rPr>
                              <m:sty m:val="p"/>
                            </m:rPr>
                            <a:rPr lang="el-GR" sz="2000" b="0" i="1" smtClean="0">
                              <a:solidFill>
                                <a:srgbClr val="000000"/>
                              </a:solidFill>
                              <a:latin typeface="Cambria Math" panose="02040503050406030204" pitchFamily="18" charset="0"/>
                              <a:ea typeface="Cambria Math" panose="02040503050406030204" pitchFamily="18" charset="0"/>
                            </a:rPr>
                            <m:t>Γ</m:t>
                          </m:r>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𝐵</m:t>
                      </m:r>
                      <m:d>
                        <m:dPr>
                          <m:ctrlPr>
                            <a:rPr lang="en-US" sz="2000" b="0" i="1" smtClean="0">
                              <a:solidFill>
                                <a:srgbClr val="000000"/>
                              </a:solidFill>
                              <a:latin typeface="Cambria Math" panose="02040503050406030204" pitchFamily="18" charset="0"/>
                            </a:rPr>
                          </m:ctrlPr>
                        </m:dPr>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𝑢</m:t>
                              </m:r>
                            </m:e>
                            <m:sup>
                              <m:r>
                                <a:rPr lang="en-US" sz="2000" i="1">
                                  <a:solidFill>
                                    <a:srgbClr val="000000"/>
                                  </a:solidFill>
                                  <a:latin typeface="Cambria Math" panose="02040503050406030204" pitchFamily="18" charset="0"/>
                                </a:rPr>
                                <m:t>h</m:t>
                              </m:r>
                            </m:sup>
                          </m:sSup>
                        </m:e>
                      </m:d>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ea typeface="Cambria Math" panose="02040503050406030204" pitchFamily="18" charset="0"/>
                        </a:rPr>
                        <m:t>≠</m:t>
                      </m:r>
                      <m:r>
                        <a:rPr lang="en-US" sz="2000" b="0" i="1" smtClean="0">
                          <a:solidFill>
                            <a:srgbClr val="000000"/>
                          </a:solidFill>
                          <a:latin typeface="Cambria Math" panose="02040503050406030204" pitchFamily="18" charset="0"/>
                        </a:rPr>
                        <m:t>0</m:t>
                      </m:r>
                    </m:oMath>
                  </m:oMathPara>
                </a14:m>
                <a:endParaRPr lang="fa-IR" dirty="0"/>
              </a:p>
            </p:txBody>
          </p:sp>
        </mc:Choice>
        <mc:Fallback xmlns="">
          <p:sp>
            <p:nvSpPr>
              <p:cNvPr id="22" name="Rectangle 21"/>
              <p:cNvSpPr>
                <a:spLocks noRot="1" noChangeAspect="1" noMove="1" noResize="1" noEditPoints="1" noAdjustHandles="1" noChangeArrowheads="1" noChangeShapeType="1" noTextEdit="1"/>
              </p:cNvSpPr>
              <p:nvPr/>
            </p:nvSpPr>
            <p:spPr>
              <a:xfrm>
                <a:off x="1320801" y="4296466"/>
                <a:ext cx="2846933" cy="439736"/>
              </a:xfrm>
              <a:prstGeom prst="rect">
                <a:avLst/>
              </a:prstGeom>
              <a:blipFill rotWithShape="1">
                <a:blip r:embed="rId12"/>
                <a:stretch>
                  <a:fillRect b="-2778"/>
                </a:stretch>
              </a:blipFill>
            </p:spPr>
            <p:txBody>
              <a:bodyPr/>
              <a:lstStyle/>
              <a:p>
                <a:r>
                  <a:rPr lang="en-US">
                    <a:noFill/>
                  </a:rPr>
                  <a:t> </a:t>
                </a:r>
              </a:p>
            </p:txBody>
          </p:sp>
        </mc:Fallback>
      </mc:AlternateContent>
      <p:graphicFrame>
        <p:nvGraphicFramePr>
          <p:cNvPr id="23" name="Diagram 22"/>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Tree>
    <p:extLst>
      <p:ext uri="{BB962C8B-B14F-4D97-AF65-F5344CB8AC3E}">
        <p14:creationId xmlns:p14="http://schemas.microsoft.com/office/powerpoint/2010/main" val="3246236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1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Effect transition="in" filter="fade">
                                      <p:cBhvr>
                                        <p:cTn id="13" dur="100"/>
                                        <p:tgtEl>
                                          <p:spTgt spid="11">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1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1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xEl>
                                              <p:pRg st="4" end="4"/>
                                            </p:txEl>
                                          </p:spTgt>
                                        </p:tgtEl>
                                        <p:attrNameLst>
                                          <p:attrName>style.visibility</p:attrName>
                                        </p:attrNameLst>
                                      </p:cBhvr>
                                      <p:to>
                                        <p:strVal val="visible"/>
                                      </p:to>
                                    </p:set>
                                    <p:animEffect transition="in" filter="fade">
                                      <p:cBhvr>
                                        <p:cTn id="30" dur="1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0" grpId="0"/>
      <p:bldP spid="21" grpId="0"/>
      <p:bldP spid="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0/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شکیل و حل دستگاه معادلات</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TextBox 10"/>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kern="0" dirty="0">
                <a:solidFill>
                  <a:srgbClr val="000000"/>
                </a:solidFill>
                <a:latin typeface="Arial"/>
                <a:cs typeface="B Mitra" pitchFamily="2" charset="-78"/>
              </a:rPr>
              <a:t>ایده‌ی اصلی روش باقیمانده‌ی وزنی، کمینه کردن مجموع مقدار باقیمانده‌ی حاصل از تقریب تابع میدان در دامنه و بر روی مرزها می‌باشد. </a:t>
            </a:r>
          </a:p>
          <a:p>
            <a:pPr marL="342900" indent="-342900" algn="just" rtl="1">
              <a:lnSpc>
                <a:spcPct val="150000"/>
              </a:lnSpc>
              <a:buFont typeface="Wingdings" panose="05000000000000000000" pitchFamily="2" charset="2"/>
              <a:buChar char="ü"/>
            </a:pPr>
            <a:endParaRPr lang="fa-IR" sz="2400" dirty="0">
              <a:cs typeface="B Mitra" pitchFamily="2" charset="-78"/>
            </a:endParaRPr>
          </a:p>
          <a:p>
            <a:pPr marL="342900" indent="-342900" algn="just" rtl="1">
              <a:lnSpc>
                <a:spcPct val="150000"/>
              </a:lnSpc>
              <a:buFont typeface="Wingdings" panose="05000000000000000000" pitchFamily="2" charset="2"/>
              <a:buChar char="ü"/>
            </a:pPr>
            <a:endParaRPr lang="fa-IR" sz="2400" dirty="0" smtClean="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تابع وزنی به گره‌های داخل دامنه‌ی انتگرال‌گیری وزن می‌دهد و سبب می‌شود تابع تقریبی در دامنه‌ی مسئله رفتاری نرم و پیوسته داشته باشد</a:t>
            </a:r>
            <a:r>
              <a:rPr lang="fa-IR" sz="2400" dirty="0" smtClean="0">
                <a:cs typeface="B Mitra" pitchFamily="2" charset="-78"/>
              </a:rPr>
              <a:t>.</a:t>
            </a:r>
          </a:p>
          <a:p>
            <a:pPr marL="342900" indent="-342900" algn="just" rtl="1">
              <a:lnSpc>
                <a:spcPct val="150000"/>
              </a:lnSpc>
              <a:buFont typeface="Wingdings" panose="05000000000000000000" pitchFamily="2" charset="2"/>
              <a:buChar char="ü"/>
            </a:pPr>
            <a:r>
              <a:rPr lang="fa-IR" sz="2400" dirty="0">
                <a:cs typeface="B Mitra" pitchFamily="2" charset="-78"/>
              </a:rPr>
              <a:t>انتگرال‌گیری بر روی دامنه و مرزها با استفاده از روش گوس انجام می‌پذیرد. </a:t>
            </a:r>
          </a:p>
          <a:p>
            <a:pPr marL="342900" indent="-342900" algn="just" rtl="1">
              <a:lnSpc>
                <a:spcPct val="150000"/>
              </a:lnSpc>
              <a:buFont typeface="Wingdings" panose="05000000000000000000" pitchFamily="2" charset="2"/>
              <a:buChar char="ü"/>
            </a:pPr>
            <a:endParaRPr lang="fa-IR" sz="2400" kern="0" dirty="0">
              <a:solidFill>
                <a:srgbClr val="000000"/>
              </a:solidFill>
              <a:latin typeface="Arial"/>
              <a:cs typeface="B Mitra" pitchFamily="2" charset="-78"/>
            </a:endParaRPr>
          </a:p>
        </p:txBody>
      </p:sp>
      <mc:AlternateContent xmlns:mc="http://schemas.openxmlformats.org/markup-compatibility/2006" xmlns:a14="http://schemas.microsoft.com/office/drawing/2010/main">
        <mc:Choice Requires="a14">
          <p:sp>
            <p:nvSpPr>
              <p:cNvPr id="23" name="Rectangle 22"/>
              <p:cNvSpPr/>
              <p:nvPr/>
            </p:nvSpPr>
            <p:spPr>
              <a:xfrm>
                <a:off x="1503295" y="1855728"/>
                <a:ext cx="5632376" cy="10522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ctrlPr>
                            <a:rPr lang="en-US" sz="2000" i="1" smtClean="0">
                              <a:solidFill>
                                <a:srgbClr val="000000"/>
                              </a:solidFill>
                              <a:latin typeface="Cambria Math" panose="02040503050406030204" pitchFamily="18" charset="0"/>
                            </a:rPr>
                          </m:ctrlPr>
                        </m:naryPr>
                        <m:sub>
                          <m:r>
                            <m:rPr>
                              <m:sty m:val="p"/>
                              <m:brk m:alnAt="24"/>
                            </m:rPr>
                            <a:rPr lang="el-GR" sz="2000" i="1" smtClean="0">
                              <a:solidFill>
                                <a:srgbClr val="000000"/>
                              </a:solidFill>
                              <a:latin typeface="Cambria Math" panose="02040503050406030204" pitchFamily="18" charset="0"/>
                              <a:ea typeface="Cambria Math" panose="02040503050406030204" pitchFamily="18" charset="0"/>
                            </a:rPr>
                            <m:t>Ω</m:t>
                          </m:r>
                        </m:sub>
                        <m:sup/>
                        <m:e>
                          <m:sSub>
                            <m:sSubPr>
                              <m:ctrlPr>
                                <a:rPr lang="en-US" sz="2000" b="0" i="1" smtClean="0">
                                  <a:solidFill>
                                    <a:srgbClr val="000000"/>
                                  </a:solidFill>
                                  <a:latin typeface="Cambria Math" panose="02040503050406030204" pitchFamily="18" charset="0"/>
                                </a:rPr>
                              </m:ctrlPr>
                            </m:sSubPr>
                            <m:e>
                              <m:acc>
                                <m:accPr>
                                  <m:chr m:val="̂"/>
                                  <m:ctrlPr>
                                    <a:rPr lang="en-US" sz="2000" b="0" i="1" smtClean="0">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𝑊</m:t>
                                  </m:r>
                                </m:e>
                              </m:acc>
                            </m:e>
                            <m:sub>
                              <m:r>
                                <a:rPr lang="en-US" sz="2000" b="0" i="1" smtClean="0">
                                  <a:solidFill>
                                    <a:srgbClr val="000000"/>
                                  </a:solidFill>
                                  <a:latin typeface="Cambria Math" panose="02040503050406030204" pitchFamily="18" charset="0"/>
                                </a:rPr>
                                <m:t>𝑖</m:t>
                              </m:r>
                            </m:sub>
                          </m:sSub>
                          <m:r>
                            <a:rPr lang="en-US" sz="2000" b="0" i="1" smtClean="0">
                              <a:solidFill>
                                <a:srgbClr val="000000"/>
                              </a:solidFill>
                              <a:latin typeface="Cambria Math" panose="02040503050406030204" pitchFamily="18" charset="0"/>
                            </a:rPr>
                            <m:t> </m:t>
                          </m:r>
                          <m:d>
                            <m:dPr>
                              <m:ctrlPr>
                                <a:rPr lang="en-US" sz="2000" i="1" smtClean="0">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𝐷</m:t>
                              </m:r>
                              <m:d>
                                <m:dPr>
                                  <m:ctrlPr>
                                    <a:rPr lang="en-US" sz="2000" i="1">
                                      <a:solidFill>
                                        <a:srgbClr val="000000"/>
                                      </a:solidFill>
                                      <a:latin typeface="Cambria Math" panose="02040503050406030204" pitchFamily="18" charset="0"/>
                                    </a:rPr>
                                  </m:ctrlPr>
                                </m:dPr>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𝑢</m:t>
                                      </m:r>
                                    </m:e>
                                    <m:sup>
                                      <m:r>
                                        <a:rPr lang="en-US" sz="2000" i="1">
                                          <a:solidFill>
                                            <a:srgbClr val="000000"/>
                                          </a:solidFill>
                                          <a:latin typeface="Cambria Math" panose="02040503050406030204" pitchFamily="18" charset="0"/>
                                        </a:rPr>
                                        <m:t>h</m:t>
                                      </m:r>
                                    </m:sup>
                                  </m:sSup>
                                </m:e>
                              </m:d>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𝑓</m:t>
                              </m:r>
                            </m:e>
                          </m:d>
                        </m:e>
                      </m:nary>
                      <m:r>
                        <a:rPr lang="en-US" sz="2000" b="0" i="1" smtClean="0">
                          <a:solidFill>
                            <a:srgbClr val="000000"/>
                          </a:solidFill>
                          <a:latin typeface="Cambria Math" panose="02040503050406030204" pitchFamily="18" charset="0"/>
                        </a:rPr>
                        <m:t>𝑑</m:t>
                      </m:r>
                      <m:r>
                        <m:rPr>
                          <m:sty m:val="p"/>
                        </m:rPr>
                        <a:rPr lang="el-GR" sz="2000" i="1">
                          <a:solidFill>
                            <a:srgbClr val="000000"/>
                          </a:solidFill>
                          <a:latin typeface="Cambria Math" panose="02040503050406030204" pitchFamily="18" charset="0"/>
                          <a:ea typeface="Cambria Math" panose="02040503050406030204" pitchFamily="18" charset="0"/>
                        </a:rPr>
                        <m:t>Ω</m:t>
                      </m:r>
                      <m:r>
                        <a:rPr lang="en-US" sz="2000" b="0" i="1" smtClean="0">
                          <a:solidFill>
                            <a:srgbClr val="000000"/>
                          </a:solidFill>
                          <a:latin typeface="Cambria Math" panose="02040503050406030204" pitchFamily="18" charset="0"/>
                          <a:ea typeface="Cambria Math" panose="02040503050406030204" pitchFamily="18" charset="0"/>
                        </a:rPr>
                        <m:t>+</m:t>
                      </m:r>
                      <m:nary>
                        <m:naryPr>
                          <m:limLoc m:val="undOvr"/>
                          <m:ctrlPr>
                            <a:rPr lang="en-US" sz="2000" i="1">
                              <a:solidFill>
                                <a:srgbClr val="000000"/>
                              </a:solidFill>
                              <a:latin typeface="Cambria Math" panose="02040503050406030204" pitchFamily="18" charset="0"/>
                            </a:rPr>
                          </m:ctrlPr>
                        </m:naryPr>
                        <m:sub>
                          <m:r>
                            <m:rPr>
                              <m:sty m:val="p"/>
                              <m:brk m:alnAt="24"/>
                            </m:rPr>
                            <a:rPr lang="el-GR" sz="2000" i="1" smtClean="0">
                              <a:solidFill>
                                <a:srgbClr val="000000"/>
                              </a:solidFill>
                              <a:latin typeface="Cambria Math" panose="02040503050406030204" pitchFamily="18" charset="0"/>
                              <a:ea typeface="Cambria Math" panose="02040503050406030204" pitchFamily="18" charset="0"/>
                            </a:rPr>
                            <m:t>Γ</m:t>
                          </m:r>
                        </m:sub>
                        <m:sup/>
                        <m:e>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𝑉</m:t>
                                  </m:r>
                                </m:e>
                              </m:acc>
                            </m:e>
                            <m:sub>
                              <m:r>
                                <a:rPr lang="en-US" sz="2000" i="1">
                                  <a:solidFill>
                                    <a:srgbClr val="000000"/>
                                  </a:solidFill>
                                  <a:latin typeface="Cambria Math" panose="02040503050406030204" pitchFamily="18" charset="0"/>
                                </a:rPr>
                                <m:t>𝑖</m:t>
                              </m:r>
                            </m:sub>
                          </m:sSub>
                          <m:d>
                            <m:dPr>
                              <m:ctrlPr>
                                <a:rPr lang="en-US" sz="2000" i="1">
                                  <a:solidFill>
                                    <a:srgbClr val="000000"/>
                                  </a:solidFill>
                                  <a:latin typeface="Cambria Math" panose="02040503050406030204" pitchFamily="18" charset="0"/>
                                </a:rPr>
                              </m:ctrlPr>
                            </m:dPr>
                            <m:e>
                              <m:r>
                                <a:rPr lang="en-US" sz="2000" b="0" i="1" smtClean="0">
                                  <a:solidFill>
                                    <a:srgbClr val="000000"/>
                                  </a:solidFill>
                                  <a:latin typeface="Cambria Math" panose="02040503050406030204" pitchFamily="18" charset="0"/>
                                </a:rPr>
                                <m:t>𝐵</m:t>
                              </m:r>
                              <m:d>
                                <m:dPr>
                                  <m:ctrlPr>
                                    <a:rPr lang="en-US" sz="2000" i="1">
                                      <a:solidFill>
                                        <a:srgbClr val="000000"/>
                                      </a:solidFill>
                                      <a:latin typeface="Cambria Math" panose="02040503050406030204" pitchFamily="18" charset="0"/>
                                    </a:rPr>
                                  </m:ctrlPr>
                                </m:dPr>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𝑢</m:t>
                                      </m:r>
                                    </m:e>
                                    <m:sup>
                                      <m:r>
                                        <a:rPr lang="en-US" sz="2000" i="1">
                                          <a:solidFill>
                                            <a:srgbClr val="000000"/>
                                          </a:solidFill>
                                          <a:latin typeface="Cambria Math" panose="02040503050406030204" pitchFamily="18" charset="0"/>
                                        </a:rPr>
                                        <m:t>h</m:t>
                                      </m:r>
                                    </m:sup>
                                  </m:sSup>
                                </m:e>
                              </m:d>
                              <m:r>
                                <a:rPr lang="en-US" sz="2000" i="1">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𝑔</m:t>
                              </m:r>
                            </m:e>
                          </m:d>
                        </m:e>
                      </m:nary>
                      <m:r>
                        <a:rPr lang="en-US" sz="2000" i="1">
                          <a:solidFill>
                            <a:srgbClr val="000000"/>
                          </a:solidFill>
                          <a:latin typeface="Cambria Math" panose="02040503050406030204" pitchFamily="18" charset="0"/>
                        </a:rPr>
                        <m:t>𝑑</m:t>
                      </m:r>
                      <m:r>
                        <m:rPr>
                          <m:sty m:val="p"/>
                        </m:rPr>
                        <a:rPr lang="el-GR" sz="2000" i="1" smtClean="0">
                          <a:solidFill>
                            <a:srgbClr val="000000"/>
                          </a:solidFill>
                          <a:latin typeface="Cambria Math" panose="02040503050406030204" pitchFamily="18" charset="0"/>
                          <a:ea typeface="Cambria Math" panose="02040503050406030204" pitchFamily="18" charset="0"/>
                        </a:rPr>
                        <m:t>Γ</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0</m:t>
                      </m:r>
                    </m:oMath>
                  </m:oMathPara>
                </a14:m>
                <a:endParaRPr lang="fa-IR" sz="2000" dirty="0">
                  <a:solidFill>
                    <a:srgbClr val="000000"/>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1503295" y="1855728"/>
                <a:ext cx="5632376" cy="1052211"/>
              </a:xfrm>
              <a:prstGeom prst="rect">
                <a:avLst/>
              </a:prstGeom>
              <a:blipFill rotWithShape="1">
                <a:blip r:embed="rId8"/>
                <a:stretch>
                  <a:fillRect/>
                </a:stretch>
              </a:blipFill>
            </p:spPr>
            <p:txBody>
              <a:bodyPr/>
              <a:lstStyle/>
              <a:p>
                <a:r>
                  <a:rPr lang="en-US">
                    <a:noFill/>
                  </a:rPr>
                  <a:t> </a:t>
                </a:r>
              </a:p>
            </p:txBody>
          </p:sp>
        </mc:Fallback>
      </mc:AlternateContent>
      <p:sp>
        <p:nvSpPr>
          <p:cNvPr id="24" name="Rounded Rectangle 23"/>
          <p:cNvSpPr/>
          <p:nvPr/>
        </p:nvSpPr>
        <p:spPr bwMode="auto">
          <a:xfrm>
            <a:off x="2281202" y="2186764"/>
            <a:ext cx="1368152" cy="432048"/>
          </a:xfrm>
          <a:prstGeom prst="roundRect">
            <a:avLst/>
          </a:prstGeom>
          <a:noFill/>
          <a:ln w="28575" cap="flat" cmpd="sng" algn="ctr">
            <a:solidFill>
              <a:srgbClr val="F14343"/>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a-IR" sz="1800" b="0" i="0" u="none" strike="noStrike" cap="none" normalizeH="0" baseline="0" smtClean="0">
              <a:ln>
                <a:noFill/>
              </a:ln>
              <a:solidFill>
                <a:schemeClr val="tx1"/>
              </a:solidFill>
              <a:effectLst/>
              <a:latin typeface="Arial" pitchFamily="34" charset="0"/>
            </a:endParaRPr>
          </a:p>
        </p:txBody>
      </p:sp>
      <p:sp>
        <p:nvSpPr>
          <p:cNvPr id="25" name="Rounded Rectangle 24"/>
          <p:cNvSpPr/>
          <p:nvPr/>
        </p:nvSpPr>
        <p:spPr bwMode="auto">
          <a:xfrm>
            <a:off x="4827315" y="2189559"/>
            <a:ext cx="1368152" cy="432048"/>
          </a:xfrm>
          <a:prstGeom prst="roundRect">
            <a:avLst/>
          </a:prstGeom>
          <a:noFill/>
          <a:ln w="28575" cap="flat" cmpd="sng" algn="ctr">
            <a:solidFill>
              <a:srgbClr val="F14343"/>
            </a:solidFill>
            <a:prstDash val="solid"/>
            <a:round/>
            <a:headEnd type="none" w="med" len="med"/>
            <a:tailEnd type="none" w="med" len="med"/>
          </a:ln>
          <a:effectLst/>
        </p:spPr>
        <p:txBody>
          <a:bodyPr vert="horz" wrap="square" lIns="91440" tIns="45720" rIns="91440" bIns="45720" numCol="1" rtl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fa-IR" sz="1800" b="0" i="0" u="none" strike="noStrike" cap="none" normalizeH="0" baseline="0" smtClean="0">
              <a:ln>
                <a:noFill/>
              </a:ln>
              <a:solidFill>
                <a:schemeClr val="tx1"/>
              </a:solidFill>
              <a:effectLst/>
              <a:latin typeface="Arial" pitchFamily="34" charset="0"/>
            </a:endParaRPr>
          </a:p>
        </p:txBody>
      </p:sp>
      <mc:AlternateContent xmlns:mc="http://schemas.openxmlformats.org/markup-compatibility/2006" xmlns:a14="http://schemas.microsoft.com/office/drawing/2010/main">
        <mc:Choice Requires="a14">
          <p:sp>
            <p:nvSpPr>
              <p:cNvPr id="26" name="Line Callout 2 25"/>
              <p:cNvSpPr/>
              <p:nvPr/>
            </p:nvSpPr>
            <p:spPr>
              <a:xfrm>
                <a:off x="7482258" y="2960228"/>
                <a:ext cx="1205950" cy="450672"/>
              </a:xfrm>
              <a:prstGeom prst="borderCallout2">
                <a:avLst>
                  <a:gd name="adj1" fmla="val 53986"/>
                  <a:gd name="adj2" fmla="val -1149"/>
                  <a:gd name="adj3" fmla="val 55350"/>
                  <a:gd name="adj4" fmla="val -106100"/>
                  <a:gd name="adj5" fmla="val -43823"/>
                  <a:gd name="adj6" fmla="val -136760"/>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a14:m>
                  <m:oMathPara xmlns:m="http://schemas.openxmlformats.org/officeDocument/2006/math">
                    <m:oMathParaPr>
                      <m:jc m:val="center"/>
                    </m:oMathParaPr>
                    <m:oMath xmlns:m="http://schemas.openxmlformats.org/officeDocument/2006/math">
                      <m:r>
                        <a:rPr lang="en-US" sz="2000" i="1">
                          <a:solidFill>
                            <a:srgbClr val="000000"/>
                          </a:solidFill>
                          <a:latin typeface="Cambria Math" panose="02040503050406030204" pitchFamily="18" charset="0"/>
                        </a:rPr>
                        <m:t>𝑅</m:t>
                      </m:r>
                      <m:d>
                        <m:dPr>
                          <m:ctrlPr>
                            <a:rPr lang="en-US" sz="2000" i="1">
                              <a:solidFill>
                                <a:srgbClr val="000000"/>
                              </a:solidFill>
                              <a:latin typeface="Cambria Math" panose="02040503050406030204" pitchFamily="18" charset="0"/>
                            </a:rPr>
                          </m:ctrlPr>
                        </m:dPr>
                        <m:e>
                          <m:r>
                            <m:rPr>
                              <m:sty m:val="p"/>
                            </m:rPr>
                            <a:rPr lang="el-GR" sz="2000" i="1">
                              <a:solidFill>
                                <a:srgbClr val="000000"/>
                              </a:solidFill>
                              <a:latin typeface="Cambria Math" panose="02040503050406030204" pitchFamily="18" charset="0"/>
                              <a:ea typeface="Cambria Math" panose="02040503050406030204" pitchFamily="18" charset="0"/>
                            </a:rPr>
                            <m:t>Γ</m:t>
                          </m:r>
                        </m:e>
                      </m:d>
                    </m:oMath>
                  </m:oMathPara>
                </a14:m>
                <a:endParaRPr lang="en-US" sz="2000" b="1" dirty="0">
                  <a:ln w="0"/>
                  <a:solidFill>
                    <a:schemeClr val="tx1"/>
                  </a:solidFill>
                  <a:cs typeface="B Mitra" panose="00000400000000000000" pitchFamily="2" charset="-78"/>
                </a:endParaRPr>
              </a:p>
            </p:txBody>
          </p:sp>
        </mc:Choice>
        <mc:Fallback xmlns="">
          <p:sp>
            <p:nvSpPr>
              <p:cNvPr id="26" name="Line Callout 2 25"/>
              <p:cNvSpPr>
                <a:spLocks noRot="1" noChangeAspect="1" noMove="1" noResize="1" noEditPoints="1" noAdjustHandles="1" noChangeArrowheads="1" noChangeShapeType="1" noTextEdit="1"/>
              </p:cNvSpPr>
              <p:nvPr/>
            </p:nvSpPr>
            <p:spPr>
              <a:xfrm>
                <a:off x="7482258" y="2960228"/>
                <a:ext cx="1205950" cy="450672"/>
              </a:xfrm>
              <a:prstGeom prst="borderCallout2">
                <a:avLst>
                  <a:gd name="adj1" fmla="val 53986"/>
                  <a:gd name="adj2" fmla="val -1149"/>
                  <a:gd name="adj3" fmla="val 55350"/>
                  <a:gd name="adj4" fmla="val -106100"/>
                  <a:gd name="adj5" fmla="val -43823"/>
                  <a:gd name="adj6" fmla="val -136760"/>
                </a:avLst>
              </a:prstGeom>
              <a:blipFill rotWithShape="1">
                <a:blip r:embed="rId9"/>
                <a:stretch>
                  <a:fillRect/>
                </a:stretch>
              </a:blipFill>
              <a:ln>
                <a:solidFill>
                  <a:schemeClr val="tx2">
                    <a:lumMod val="90000"/>
                    <a:lumOff val="1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Line Callout 2 26"/>
              <p:cNvSpPr/>
              <p:nvPr/>
            </p:nvSpPr>
            <p:spPr>
              <a:xfrm>
                <a:off x="4585458" y="2924806"/>
                <a:ext cx="1205950" cy="450672"/>
              </a:xfrm>
              <a:prstGeom prst="borderCallout2">
                <a:avLst>
                  <a:gd name="adj1" fmla="val 53986"/>
                  <a:gd name="adj2" fmla="val -1149"/>
                  <a:gd name="adj3" fmla="val 55350"/>
                  <a:gd name="adj4" fmla="val -106100"/>
                  <a:gd name="adj5" fmla="val -46458"/>
                  <a:gd name="adj6" fmla="val -135775"/>
                </a:avLst>
              </a:prstGeom>
              <a:ln>
                <a:solidFill>
                  <a:schemeClr val="tx2">
                    <a:lumMod val="90000"/>
                    <a:lumOff val="10000"/>
                  </a:schemeClr>
                </a:solidFill>
              </a:ln>
            </p:spPr>
            <p:style>
              <a:lnRef idx="0">
                <a:schemeClr val="accent2"/>
              </a:lnRef>
              <a:fillRef idx="3">
                <a:schemeClr val="accent2"/>
              </a:fillRef>
              <a:effectRef idx="3">
                <a:schemeClr val="accent2"/>
              </a:effectRef>
              <a:fontRef idx="minor">
                <a:schemeClr val="lt1"/>
              </a:fontRef>
            </p:style>
            <p:txBody>
              <a:bodyPr wrap="square" rtlCol="0" anchor="ctr"/>
              <a:lstStyle/>
              <a:p>
                <a:pPr algn="ctr"/>
                <a14:m>
                  <m:oMathPara xmlns:m="http://schemas.openxmlformats.org/officeDocument/2006/math">
                    <m:oMathParaPr>
                      <m:jc m:val="center"/>
                    </m:oMathParaPr>
                    <m:oMath xmlns:m="http://schemas.openxmlformats.org/officeDocument/2006/math">
                      <m:r>
                        <a:rPr lang="en-US" sz="2000" i="1">
                          <a:solidFill>
                            <a:srgbClr val="000000"/>
                          </a:solidFill>
                          <a:latin typeface="Cambria Math" panose="02040503050406030204" pitchFamily="18" charset="0"/>
                        </a:rPr>
                        <m:t>𝑅</m:t>
                      </m:r>
                      <m:d>
                        <m:dPr>
                          <m:ctrlPr>
                            <a:rPr lang="en-US" sz="2000" i="1">
                              <a:solidFill>
                                <a:srgbClr val="000000"/>
                              </a:solidFill>
                              <a:latin typeface="Cambria Math" panose="02040503050406030204" pitchFamily="18" charset="0"/>
                            </a:rPr>
                          </m:ctrlPr>
                        </m:dPr>
                        <m:e>
                          <m:r>
                            <m:rPr>
                              <m:sty m:val="p"/>
                            </m:rPr>
                            <a:rPr lang="el-GR" sz="2000" i="1">
                              <a:solidFill>
                                <a:srgbClr val="000000"/>
                              </a:solidFill>
                              <a:latin typeface="Cambria Math" panose="02040503050406030204" pitchFamily="18" charset="0"/>
                              <a:ea typeface="Cambria Math" panose="02040503050406030204" pitchFamily="18" charset="0"/>
                            </a:rPr>
                            <m:t>Ω</m:t>
                          </m:r>
                        </m:e>
                      </m:d>
                    </m:oMath>
                  </m:oMathPara>
                </a14:m>
                <a:endParaRPr lang="en-US" sz="2000" b="1" dirty="0">
                  <a:ln w="0"/>
                  <a:solidFill>
                    <a:schemeClr val="tx1"/>
                  </a:solidFill>
                  <a:cs typeface="B Mitra" panose="00000400000000000000" pitchFamily="2" charset="-78"/>
                </a:endParaRPr>
              </a:p>
            </p:txBody>
          </p:sp>
        </mc:Choice>
        <mc:Fallback xmlns="">
          <p:sp>
            <p:nvSpPr>
              <p:cNvPr id="27" name="Line Callout 2 26"/>
              <p:cNvSpPr>
                <a:spLocks noRot="1" noChangeAspect="1" noMove="1" noResize="1" noEditPoints="1" noAdjustHandles="1" noChangeArrowheads="1" noChangeShapeType="1" noTextEdit="1"/>
              </p:cNvSpPr>
              <p:nvPr/>
            </p:nvSpPr>
            <p:spPr>
              <a:xfrm>
                <a:off x="4585458" y="2924806"/>
                <a:ext cx="1205950" cy="450672"/>
              </a:xfrm>
              <a:prstGeom prst="borderCallout2">
                <a:avLst>
                  <a:gd name="adj1" fmla="val 53986"/>
                  <a:gd name="adj2" fmla="val -1149"/>
                  <a:gd name="adj3" fmla="val 55350"/>
                  <a:gd name="adj4" fmla="val -106100"/>
                  <a:gd name="adj5" fmla="val -46458"/>
                  <a:gd name="adj6" fmla="val -135775"/>
                </a:avLst>
              </a:prstGeom>
              <a:blipFill rotWithShape="1">
                <a:blip r:embed="rId10"/>
                <a:stretch>
                  <a:fillRect/>
                </a:stretch>
              </a:blipFill>
              <a:ln>
                <a:solidFill>
                  <a:schemeClr val="tx2">
                    <a:lumMod val="90000"/>
                    <a:lumOff val="10000"/>
                  </a:schemeClr>
                </a:solidFill>
              </a:ln>
            </p:spPr>
            <p:txBody>
              <a:bodyPr/>
              <a:lstStyle/>
              <a:p>
                <a:r>
                  <a:rPr lang="en-US">
                    <a:noFill/>
                  </a:rPr>
                  <a:t> </a:t>
                </a:r>
              </a:p>
            </p:txBody>
          </p:sp>
        </mc:Fallback>
      </mc:AlternateContent>
      <p:graphicFrame>
        <p:nvGraphicFramePr>
          <p:cNvPr id="17" name="Diagram 16"/>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Tree>
    <p:extLst>
      <p:ext uri="{BB962C8B-B14F-4D97-AF65-F5344CB8AC3E}">
        <p14:creationId xmlns:p14="http://schemas.microsoft.com/office/powerpoint/2010/main" val="3028695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1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100"/>
                                        <p:tgtEl>
                                          <p:spTgt spid="2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1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xEl>
                                              <p:pRg st="3" end="3"/>
                                            </p:txEl>
                                          </p:spTgt>
                                        </p:tgtEl>
                                        <p:attrNameLst>
                                          <p:attrName>style.visibility</p:attrName>
                                        </p:attrNameLst>
                                      </p:cBhvr>
                                      <p:to>
                                        <p:strVal val="visible"/>
                                      </p:to>
                                    </p:set>
                                    <p:animEffect transition="in" filter="fade">
                                      <p:cBhvr>
                                        <p:cTn id="26" dur="100"/>
                                        <p:tgtEl>
                                          <p:spTgt spid="11">
                                            <p:txEl>
                                              <p:pRg st="3" end="3"/>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xEl>
                                              <p:pRg st="4" end="4"/>
                                            </p:txEl>
                                          </p:spTgt>
                                        </p:tgtEl>
                                        <p:attrNameLst>
                                          <p:attrName>style.visibility</p:attrName>
                                        </p:attrNameLst>
                                      </p:cBhvr>
                                      <p:to>
                                        <p:strVal val="visible"/>
                                      </p:to>
                                    </p:set>
                                    <p:animEffect transition="in" filter="fade">
                                      <p:cBhvr>
                                        <p:cTn id="29" dur="1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animBg="1"/>
      <p:bldP spid="25" grpId="0" animBg="1"/>
      <p:bldP spid="26" grpId="0" animBg="1"/>
      <p:bldP spid="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1/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شکیل و حل دستگاه معادلات</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7" name="Picture 16"/>
          <p:cNvPicPr>
            <a:picLocks noChangeAspect="1"/>
          </p:cNvPicPr>
          <p:nvPr/>
        </p:nvPicPr>
        <p:blipFill>
          <a:blip r:embed="rId3">
            <a:lum bright="-20000" contrast="40000"/>
          </a:blip>
          <a:stretch>
            <a:fillRect/>
          </a:stretch>
        </p:blipFill>
        <p:spPr>
          <a:xfrm>
            <a:off x="6409635" y="903932"/>
            <a:ext cx="3718560" cy="5215330"/>
          </a:xfrm>
          <a:prstGeom prst="rect">
            <a:avLst/>
          </a:prstGeom>
        </p:spPr>
      </p:pic>
      <p:pic>
        <p:nvPicPr>
          <p:cNvPr id="18" name="Picture 17"/>
          <p:cNvPicPr>
            <a:picLocks noChangeAspect="1"/>
          </p:cNvPicPr>
          <p:nvPr/>
        </p:nvPicPr>
        <p:blipFill>
          <a:blip r:embed="rId4">
            <a:lum bright="-20000" contrast="40000"/>
          </a:blip>
          <a:stretch>
            <a:fillRect/>
          </a:stretch>
        </p:blipFill>
        <p:spPr>
          <a:xfrm>
            <a:off x="841017" y="903932"/>
            <a:ext cx="3611772" cy="5210216"/>
          </a:xfrm>
          <a:prstGeom prst="rect">
            <a:avLst/>
          </a:prstGeom>
          <a:noFill/>
          <a:ln>
            <a:noFill/>
          </a:ln>
        </p:spPr>
      </p:pic>
      <p:graphicFrame>
        <p:nvGraphicFramePr>
          <p:cNvPr id="13" name="Diagram 12"/>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8330544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2/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تشکیل و حل دستگاه معادلات</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6" name="Picture 5"/>
          <p:cNvPicPr>
            <a:picLocks noChangeAspect="1"/>
          </p:cNvPicPr>
          <p:nvPr/>
        </p:nvPicPr>
        <p:blipFill>
          <a:blip r:embed="rId3"/>
          <a:stretch>
            <a:fillRect/>
          </a:stretch>
        </p:blipFill>
        <p:spPr>
          <a:xfrm>
            <a:off x="1454319" y="875869"/>
            <a:ext cx="7889993" cy="4824624"/>
          </a:xfrm>
          <a:prstGeom prst="rect">
            <a:avLst/>
          </a:prstGeom>
        </p:spPr>
      </p:pic>
      <p:graphicFrame>
        <p:nvGraphicFramePr>
          <p:cNvPr id="13" name="Diagram 12"/>
          <p:cNvGraphicFramePr/>
          <p:nvPr>
            <p:extLst>
              <p:ext uri="{D42A27DB-BD31-4B8C-83A1-F6EECF244321}">
                <p14:modId xmlns:p14="http://schemas.microsoft.com/office/powerpoint/2010/main" val="1120451300"/>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6573188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3/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smtClean="0">
                <a:cs typeface="B Titr" pitchFamily="2" charset="-78"/>
              </a:rPr>
              <a:t>ساختار مواد متخلخل</a:t>
            </a:r>
            <a:endParaRPr lang="fa-IR" sz="2400" b="1" dirty="0">
              <a:cs typeface="B Titr" pitchFamily="2" charset="-78"/>
            </a:endParaRP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3314"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890" y="1231900"/>
            <a:ext cx="6964358" cy="277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2499572"/>
              </p:ext>
            </p:extLst>
          </p:nvPr>
        </p:nvGraphicFramePr>
        <p:xfrm>
          <a:off x="5193479" y="4139041"/>
          <a:ext cx="1020600" cy="831600"/>
        </p:xfrm>
        <a:graphic>
          <a:graphicData uri="http://schemas.openxmlformats.org/presentationml/2006/ole">
            <mc:AlternateContent xmlns:mc="http://schemas.openxmlformats.org/markup-compatibility/2006">
              <mc:Choice xmlns:v="urn:schemas-microsoft-com:vml" Requires="v">
                <p:oleObj spid="_x0000_s31792" name="Equation" r:id="rId5" imgW="508000" imgH="419100" progId="Equation.DSMT4">
                  <p:embed/>
                </p:oleObj>
              </mc:Choice>
              <mc:Fallback>
                <p:oleObj name="Equation" r:id="rId5" imgW="5080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479" y="4139041"/>
                        <a:ext cx="1020600" cy="831600"/>
                      </a:xfrm>
                      <a:prstGeom prst="rect">
                        <a:avLst/>
                      </a:prstGeom>
                      <a:noFill/>
                    </p:spPr>
                  </p:pic>
                </p:oleObj>
              </mc:Fallback>
            </mc:AlternateContent>
          </a:graphicData>
        </a:graphic>
      </p:graphicFrame>
      <p:pic>
        <p:nvPicPr>
          <p:cNvPr id="3176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9316" y="1416051"/>
            <a:ext cx="640568" cy="317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029200" y="3596640"/>
            <a:ext cx="1143000" cy="259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Diagram 15"/>
          <p:cNvGraphicFramePr/>
          <p:nvPr>
            <p:extLst>
              <p:ext uri="{D42A27DB-BD31-4B8C-83A1-F6EECF244321}">
                <p14:modId xmlns:p14="http://schemas.microsoft.com/office/powerpoint/2010/main" val="129611130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11783300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4/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smtClean="0">
                <a:cs typeface="B Titr" pitchFamily="2" charset="-78"/>
              </a:rPr>
              <a:t>ساختار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kern="0" dirty="0">
                <a:solidFill>
                  <a:srgbClr val="000000"/>
                </a:solidFill>
                <a:latin typeface="Arial"/>
                <a:cs typeface="B Mitra" pitchFamily="2" charset="-78"/>
              </a:rPr>
              <a:t>در ادبیات فنی برای نوشتن </a:t>
            </a:r>
            <a:r>
              <a:rPr lang="fa-IR" sz="2400" kern="0" dirty="0" smtClean="0">
                <a:solidFill>
                  <a:srgbClr val="000000"/>
                </a:solidFill>
                <a:latin typeface="Arial"/>
                <a:cs typeface="B Mitra" pitchFamily="2" charset="-78"/>
              </a:rPr>
              <a:t>رابطه</a:t>
            </a:r>
            <a:r>
              <a:rPr lang="en-US" sz="2400" kern="0" dirty="0" smtClean="0">
                <a:solidFill>
                  <a:srgbClr val="000000"/>
                </a:solidFill>
                <a:latin typeface="Arial"/>
                <a:cs typeface="B Mitra" pitchFamily="2" charset="-78"/>
              </a:rPr>
              <a:t> </a:t>
            </a:r>
            <a:r>
              <a:rPr lang="fa-IR" sz="2400" kern="0" dirty="0" smtClean="0">
                <a:solidFill>
                  <a:srgbClr val="000000"/>
                </a:solidFill>
                <a:latin typeface="Arial"/>
                <a:cs typeface="B Mitra" pitchFamily="2" charset="-78"/>
              </a:rPr>
              <a:t>های </a:t>
            </a:r>
            <a:r>
              <a:rPr lang="fa-IR" sz="2400" kern="0" dirty="0">
                <a:solidFill>
                  <a:srgbClr val="000000"/>
                </a:solidFill>
                <a:latin typeface="Arial"/>
                <a:cs typeface="B Mitra" pitchFamily="2" charset="-78"/>
              </a:rPr>
              <a:t>حاکم در مواد متخلخل سه راه پیشنهاد شده است</a:t>
            </a:r>
            <a:r>
              <a:rPr lang="fa-IR" sz="2400" kern="0" dirty="0" smtClean="0">
                <a:solidFill>
                  <a:srgbClr val="000000"/>
                </a:solidFill>
                <a:latin typeface="Arial"/>
                <a:cs typeface="B Mitra" pitchFamily="2" charset="-78"/>
              </a:rPr>
              <a:t>.</a:t>
            </a: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0627" y="3266849"/>
            <a:ext cx="8534400" cy="904875"/>
          </a:xfrm>
          <a:prstGeom prst="rect">
            <a:avLst/>
          </a:prstGeom>
          <a:solidFill>
            <a:schemeClr val="accent4">
              <a:lumMod val="20000"/>
              <a:lumOff val="80000"/>
            </a:schemeClr>
          </a:solidFill>
          <a:ln>
            <a:noFill/>
          </a:ln>
          <a:effectLs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202" y="4314224"/>
            <a:ext cx="850582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577" y="2188944"/>
            <a:ext cx="8553450" cy="914400"/>
          </a:xfrm>
          <a:prstGeom prst="rect">
            <a:avLst/>
          </a:prstGeom>
          <a:solidFill>
            <a:schemeClr val="accent6"/>
          </a:solidFill>
          <a:ln>
            <a:noFill/>
          </a:ln>
          <a:effectLst/>
          <a:extLst/>
        </p:spPr>
      </p:pic>
      <p:pic>
        <p:nvPicPr>
          <p:cNvPr id="3379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0627" y="2166936"/>
            <a:ext cx="8534400" cy="936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Diagram 15"/>
          <p:cNvGraphicFramePr/>
          <p:nvPr>
            <p:extLst>
              <p:ext uri="{D42A27DB-BD31-4B8C-83A1-F6EECF244321}">
                <p14:modId xmlns:p14="http://schemas.microsoft.com/office/powerpoint/2010/main" val="3789395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7968946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5/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رابطه‌ی تنش- کرنش </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41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234" y="641682"/>
            <a:ext cx="3664237" cy="295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70912477"/>
              </p:ext>
            </p:extLst>
          </p:nvPr>
        </p:nvGraphicFramePr>
        <p:xfrm>
          <a:off x="5605462" y="1108074"/>
          <a:ext cx="2196559" cy="554471"/>
        </p:xfrm>
        <a:graphic>
          <a:graphicData uri="http://schemas.openxmlformats.org/presentationml/2006/ole">
            <mc:AlternateContent xmlns:mc="http://schemas.openxmlformats.org/markup-compatibility/2006">
              <mc:Choice xmlns:v="urn:schemas-microsoft-com:vml" Requires="v">
                <p:oleObj spid="_x0000_s17691" name="Equation" r:id="rId5" imgW="977476" imgH="253890" progId="Equation.DSMT4">
                  <p:embed/>
                </p:oleObj>
              </mc:Choice>
              <mc:Fallback>
                <p:oleObj name="Equation" r:id="rId5" imgW="977476" imgH="25389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5462" y="1108074"/>
                        <a:ext cx="2196559" cy="554471"/>
                      </a:xfrm>
                      <a:prstGeom prst="rect">
                        <a:avLst/>
                      </a:prstGeom>
                      <a:noFill/>
                      <a:extLst/>
                    </p:spPr>
                  </p:pic>
                </p:oleObj>
              </mc:Fallback>
            </mc:AlternateContent>
          </a:graphicData>
        </a:graphic>
      </p:graphicFrame>
      <p:sp>
        <p:nvSpPr>
          <p:cNvPr id="2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830201450"/>
              </p:ext>
            </p:extLst>
          </p:nvPr>
        </p:nvGraphicFramePr>
        <p:xfrm>
          <a:off x="5506194" y="1733152"/>
          <a:ext cx="3994066" cy="1297108"/>
        </p:xfrm>
        <a:graphic>
          <a:graphicData uri="http://schemas.openxmlformats.org/presentationml/2006/ole">
            <mc:AlternateContent xmlns:mc="http://schemas.openxmlformats.org/markup-compatibility/2006">
              <mc:Choice xmlns:v="urn:schemas-microsoft-com:vml" Requires="v">
                <p:oleObj spid="_x0000_s17692" name="Equation" r:id="rId7" imgW="2959100" imgH="965200" progId="Equation.DSMT4">
                  <p:embed/>
                </p:oleObj>
              </mc:Choice>
              <mc:Fallback>
                <p:oleObj name="Equation" r:id="rId7" imgW="2959100" imgH="965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6194" y="1733152"/>
                        <a:ext cx="3994066" cy="1297108"/>
                      </a:xfrm>
                      <a:prstGeom prst="rect">
                        <a:avLst/>
                      </a:prstGeom>
                      <a:noFill/>
                    </p:spPr>
                  </p:pic>
                </p:oleObj>
              </mc:Fallback>
            </mc:AlternateContent>
          </a:graphicData>
        </a:graphic>
      </p:graphicFrame>
      <p:sp>
        <p:nvSpPr>
          <p:cNvPr id="29"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3438407662"/>
              </p:ext>
            </p:extLst>
          </p:nvPr>
        </p:nvGraphicFramePr>
        <p:xfrm>
          <a:off x="5399316" y="3182745"/>
          <a:ext cx="4077193" cy="1101557"/>
        </p:xfrm>
        <a:graphic>
          <a:graphicData uri="http://schemas.openxmlformats.org/presentationml/2006/ole">
            <mc:AlternateContent xmlns:mc="http://schemas.openxmlformats.org/markup-compatibility/2006">
              <mc:Choice xmlns:v="urn:schemas-microsoft-com:vml" Requires="v">
                <p:oleObj spid="_x0000_s17693" name="Equation" r:id="rId9" imgW="2717800" imgH="736600" progId="Equation.DSMT4">
                  <p:embed/>
                </p:oleObj>
              </mc:Choice>
              <mc:Fallback>
                <p:oleObj name="Equation" r:id="rId9" imgW="2717800" imgH="736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9316" y="3182745"/>
                        <a:ext cx="4077193" cy="1101557"/>
                      </a:xfrm>
                      <a:prstGeom prst="rect">
                        <a:avLst/>
                      </a:prstGeom>
                      <a:noFill/>
                    </p:spPr>
                  </p:pic>
                </p:oleObj>
              </mc:Fallback>
            </mc:AlternateContent>
          </a:graphicData>
        </a:graphic>
      </p:graphicFrame>
      <p:sp>
        <p:nvSpPr>
          <p:cNvPr id="17408"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 name="Object 17408"/>
          <p:cNvGraphicFramePr>
            <a:graphicFrameLocks noChangeAspect="1"/>
          </p:cNvGraphicFramePr>
          <p:nvPr>
            <p:extLst>
              <p:ext uri="{D42A27DB-BD31-4B8C-83A1-F6EECF244321}">
                <p14:modId xmlns:p14="http://schemas.microsoft.com/office/powerpoint/2010/main" val="1207070442"/>
              </p:ext>
            </p:extLst>
          </p:nvPr>
        </p:nvGraphicFramePr>
        <p:xfrm>
          <a:off x="5185560" y="4453907"/>
          <a:ext cx="5507174" cy="673099"/>
        </p:xfrm>
        <a:graphic>
          <a:graphicData uri="http://schemas.openxmlformats.org/presentationml/2006/ole">
            <mc:AlternateContent xmlns:mc="http://schemas.openxmlformats.org/markup-compatibility/2006">
              <mc:Choice xmlns:v="urn:schemas-microsoft-com:vml" Requires="v">
                <p:oleObj spid="_x0000_s17694" name="Equation" r:id="rId11" imgW="3429000" imgH="419100" progId="Equation.DSMT4">
                  <p:embed/>
                </p:oleObj>
              </mc:Choice>
              <mc:Fallback>
                <p:oleObj name="Equation" r:id="rId11" imgW="3429000" imgH="4191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5560" y="4453907"/>
                        <a:ext cx="5507174" cy="673099"/>
                      </a:xfrm>
                      <a:prstGeom prst="rect">
                        <a:avLst/>
                      </a:prstGeom>
                      <a:noFill/>
                    </p:spPr>
                  </p:pic>
                </p:oleObj>
              </mc:Fallback>
            </mc:AlternateContent>
          </a:graphicData>
        </a:graphic>
      </p:graphicFrame>
      <p:graphicFrame>
        <p:nvGraphicFramePr>
          <p:cNvPr id="32" name="Diagram 31"/>
          <p:cNvGraphicFramePr/>
          <p:nvPr>
            <p:extLst>
              <p:ext uri="{D42A27DB-BD31-4B8C-83A1-F6EECF244321}">
                <p14:modId xmlns:p14="http://schemas.microsoft.com/office/powerpoint/2010/main" val="3789395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304947161"/>
              </p:ext>
            </p:extLst>
          </p:nvPr>
        </p:nvGraphicFramePr>
        <p:xfrm>
          <a:off x="384628" y="3895258"/>
          <a:ext cx="4363524" cy="932377"/>
        </p:xfrm>
        <a:graphic>
          <a:graphicData uri="http://schemas.openxmlformats.org/presentationml/2006/ole">
            <mc:AlternateContent xmlns:mc="http://schemas.openxmlformats.org/markup-compatibility/2006">
              <mc:Choice xmlns:v="urn:schemas-microsoft-com:vml" Requires="v">
                <p:oleObj spid="_x0000_s17695" name="Equation" r:id="rId18" imgW="2184400" imgH="482600" progId="Equation.DSMT4">
                  <p:embed/>
                </p:oleObj>
              </mc:Choice>
              <mc:Fallback>
                <p:oleObj name="Equation" r:id="rId18" imgW="2184400" imgH="482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4628" y="3895258"/>
                        <a:ext cx="4363524" cy="932377"/>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42109214"/>
              </p:ext>
            </p:extLst>
          </p:nvPr>
        </p:nvGraphicFramePr>
        <p:xfrm>
          <a:off x="304480" y="4863412"/>
          <a:ext cx="4462314" cy="877207"/>
        </p:xfrm>
        <a:graphic>
          <a:graphicData uri="http://schemas.openxmlformats.org/presentationml/2006/ole">
            <mc:AlternateContent xmlns:mc="http://schemas.openxmlformats.org/markup-compatibility/2006">
              <mc:Choice xmlns:v="urn:schemas-microsoft-com:vml" Requires="v">
                <p:oleObj spid="_x0000_s17696" name="Equation" r:id="rId20" imgW="2184400" imgH="444500" progId="Equation.DSMT4">
                  <p:embed/>
                </p:oleObj>
              </mc:Choice>
              <mc:Fallback>
                <p:oleObj name="Equation" r:id="rId20" imgW="2184400" imgH="444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480" y="4863412"/>
                        <a:ext cx="4462314" cy="877207"/>
                      </a:xfrm>
                      <a:prstGeom prst="rect">
                        <a:avLst/>
                      </a:prstGeom>
                      <a:noFill/>
                    </p:spPr>
                  </p:pic>
                </p:oleObj>
              </mc:Fallback>
            </mc:AlternateContent>
          </a:graphicData>
        </a:graphic>
      </p:graphicFrame>
    </p:spTree>
    <p:extLst>
      <p:ext uri="{BB962C8B-B14F-4D97-AF65-F5344CB8AC3E}">
        <p14:creationId xmlns:p14="http://schemas.microsoft.com/office/powerpoint/2010/main" val="41811134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6/63</a:t>
            </a:r>
            <a:endParaRPr lang="en-US" sz="1600" b="1" dirty="0">
              <a:cs typeface="B Nazanin" panose="00000400000000000000"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26107731"/>
              </p:ext>
            </p:extLst>
          </p:nvPr>
        </p:nvGraphicFramePr>
        <p:xfrm>
          <a:off x="959010" y="1961903"/>
          <a:ext cx="10066020" cy="548640"/>
        </p:xfrm>
        <a:graphic>
          <a:graphicData uri="http://schemas.openxmlformats.org/presentationml/2006/ole">
            <mc:AlternateContent xmlns:mc="http://schemas.openxmlformats.org/markup-compatibility/2006">
              <mc:Choice xmlns:v="urn:schemas-microsoft-com:vml" Requires="v">
                <p:oleObj spid="_x0000_s19661" name="Equation" r:id="rId4" imgW="7251480" imgH="406080" progId="Equation.DSMT4">
                  <p:embed/>
                </p:oleObj>
              </mc:Choice>
              <mc:Fallback>
                <p:oleObj name="Equation" r:id="rId4" imgW="7251480" imgH="406080" progId="Equation.DSMT4">
                  <p:embed/>
                  <p:pic>
                    <p:nvPicPr>
                      <p:cNvPr id="0" name="Object 1"/>
                      <p:cNvPicPr>
                        <a:picLocks noChangeAspect="1" noChangeArrowheads="1"/>
                      </p:cNvPicPr>
                      <p:nvPr/>
                    </p:nvPicPr>
                    <p:blipFill>
                      <a:blip r:embed="rId5"/>
                      <a:srcRect/>
                      <a:stretch>
                        <a:fillRect/>
                      </a:stretch>
                    </p:blipFill>
                    <p:spPr bwMode="auto">
                      <a:xfrm>
                        <a:off x="959010" y="1961903"/>
                        <a:ext cx="10066020" cy="548640"/>
                      </a:xfrm>
                      <a:prstGeom prst="rect">
                        <a:avLst/>
                      </a:prstGeom>
                      <a:noFill/>
                      <a:extLst/>
                    </p:spPr>
                  </p:pic>
                </p:oleObj>
              </mc:Fallback>
            </mc:AlternateContent>
          </a:graphicData>
        </a:graphic>
      </p:graphicFrame>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956005994"/>
              </p:ext>
            </p:extLst>
          </p:nvPr>
        </p:nvGraphicFramePr>
        <p:xfrm>
          <a:off x="959010" y="2803577"/>
          <a:ext cx="8816902" cy="548640"/>
        </p:xfrm>
        <a:graphic>
          <a:graphicData uri="http://schemas.openxmlformats.org/presentationml/2006/ole">
            <mc:AlternateContent xmlns:mc="http://schemas.openxmlformats.org/markup-compatibility/2006">
              <mc:Choice xmlns:v="urn:schemas-microsoft-com:vml" Requires="v">
                <p:oleObj spid="_x0000_s19662" name="Equation" r:id="rId6" imgW="6337080" imgH="406080" progId="Equation.DSMT4">
                  <p:embed/>
                </p:oleObj>
              </mc:Choice>
              <mc:Fallback>
                <p:oleObj name="Equation" r:id="rId6" imgW="6337080" imgH="406080" progId="Equation.DSMT4">
                  <p:embed/>
                  <p:pic>
                    <p:nvPicPr>
                      <p:cNvPr id="0" name="Object 3"/>
                      <p:cNvPicPr>
                        <a:picLocks noChangeAspect="1" noChangeArrowheads="1"/>
                      </p:cNvPicPr>
                      <p:nvPr/>
                    </p:nvPicPr>
                    <p:blipFill>
                      <a:blip r:embed="rId7"/>
                      <a:srcRect/>
                      <a:stretch>
                        <a:fillRect/>
                      </a:stretch>
                    </p:blipFill>
                    <p:spPr bwMode="auto">
                      <a:xfrm>
                        <a:off x="959010" y="2803577"/>
                        <a:ext cx="8816902" cy="548640"/>
                      </a:xfrm>
                      <a:prstGeom prst="rect">
                        <a:avLst/>
                      </a:prstGeom>
                      <a:noFill/>
                      <a:extLst/>
                    </p:spPr>
                  </p:pic>
                </p:oleObj>
              </mc:Fallback>
            </mc:AlternateContent>
          </a:graphicData>
        </a:graphic>
      </p:graphicFrame>
      <p:sp>
        <p:nvSpPr>
          <p:cNvPr id="2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237976390"/>
              </p:ext>
            </p:extLst>
          </p:nvPr>
        </p:nvGraphicFramePr>
        <p:xfrm>
          <a:off x="959010" y="3645251"/>
          <a:ext cx="9949979" cy="548640"/>
        </p:xfrm>
        <a:graphic>
          <a:graphicData uri="http://schemas.openxmlformats.org/presentationml/2006/ole">
            <mc:AlternateContent xmlns:mc="http://schemas.openxmlformats.org/markup-compatibility/2006">
              <mc:Choice xmlns:v="urn:schemas-microsoft-com:vml" Requires="v">
                <p:oleObj spid="_x0000_s19663" name="Equation" r:id="rId8" imgW="8673840" imgH="495000" progId="Equation.DSMT4">
                  <p:embed/>
                </p:oleObj>
              </mc:Choice>
              <mc:Fallback>
                <p:oleObj name="Equation" r:id="rId8" imgW="8673840" imgH="495000" progId="Equation.DSMT4">
                  <p:embed/>
                  <p:pic>
                    <p:nvPicPr>
                      <p:cNvPr id="0" name="Object 5"/>
                      <p:cNvPicPr>
                        <a:picLocks noChangeAspect="1" noChangeArrowheads="1"/>
                      </p:cNvPicPr>
                      <p:nvPr/>
                    </p:nvPicPr>
                    <p:blipFill>
                      <a:blip r:embed="rId9"/>
                      <a:srcRect/>
                      <a:stretch>
                        <a:fillRect/>
                      </a:stretch>
                    </p:blipFill>
                    <p:spPr bwMode="auto">
                      <a:xfrm>
                        <a:off x="959010" y="3645251"/>
                        <a:ext cx="9949979"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559345175"/>
              </p:ext>
            </p:extLst>
          </p:nvPr>
        </p:nvGraphicFramePr>
        <p:xfrm>
          <a:off x="959010" y="4486926"/>
          <a:ext cx="9132365" cy="548640"/>
        </p:xfrm>
        <a:graphic>
          <a:graphicData uri="http://schemas.openxmlformats.org/presentationml/2006/ole">
            <mc:AlternateContent xmlns:mc="http://schemas.openxmlformats.org/markup-compatibility/2006">
              <mc:Choice xmlns:v="urn:schemas-microsoft-com:vml" Requires="v">
                <p:oleObj spid="_x0000_s19664" name="Equation" r:id="rId10" imgW="7975440" imgH="495000" progId="Equation.DSMT4">
                  <p:embed/>
                </p:oleObj>
              </mc:Choice>
              <mc:Fallback>
                <p:oleObj name="Equation" r:id="rId10" imgW="7975440" imgH="495000" progId="Equation.DSMT4">
                  <p:embed/>
                  <p:pic>
                    <p:nvPicPr>
                      <p:cNvPr id="0" name="Object 7"/>
                      <p:cNvPicPr>
                        <a:picLocks noChangeAspect="1" noChangeArrowheads="1"/>
                      </p:cNvPicPr>
                      <p:nvPr/>
                    </p:nvPicPr>
                    <p:blipFill>
                      <a:blip r:embed="rId11"/>
                      <a:srcRect/>
                      <a:stretch>
                        <a:fillRect/>
                      </a:stretch>
                    </p:blipFill>
                    <p:spPr bwMode="auto">
                      <a:xfrm>
                        <a:off x="959010" y="4486926"/>
                        <a:ext cx="9132365"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Brace 28"/>
          <p:cNvSpPr/>
          <p:nvPr/>
        </p:nvSpPr>
        <p:spPr>
          <a:xfrm rot="10800000">
            <a:off x="102972" y="1990149"/>
            <a:ext cx="399458" cy="2951843"/>
          </a:xfrm>
          <a:prstGeom prst="rightBrace">
            <a:avLst>
              <a:gd name="adj1" fmla="val 86290"/>
              <a:gd name="adj2" fmla="val 50000"/>
            </a:avLst>
          </a:prstGeom>
          <a:noFill/>
          <a:ln w="38100" cap="flat" cmpd="sng" algn="ctr">
            <a:solidFill>
              <a:srgbClr val="7030A0"/>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31" name="5-Point Star 30"/>
          <p:cNvSpPr/>
          <p:nvPr/>
        </p:nvSpPr>
        <p:spPr>
          <a:xfrm rot="10800000">
            <a:off x="682108" y="2036990"/>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2" name="5-Point Star 31"/>
          <p:cNvSpPr/>
          <p:nvPr/>
        </p:nvSpPr>
        <p:spPr>
          <a:xfrm rot="10800000">
            <a:off x="682108" y="2929318"/>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3" name="5-Point Star 32"/>
          <p:cNvSpPr/>
          <p:nvPr/>
        </p:nvSpPr>
        <p:spPr>
          <a:xfrm rot="10800000">
            <a:off x="682108" y="3821646"/>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4" name="5-Point Star 33"/>
          <p:cNvSpPr/>
          <p:nvPr/>
        </p:nvSpPr>
        <p:spPr>
          <a:xfrm rot="10800000">
            <a:off x="682107" y="4576543"/>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5" name="TextBox 34"/>
          <p:cNvSpPr txBox="1"/>
          <p:nvPr/>
        </p:nvSpPr>
        <p:spPr>
          <a:xfrm>
            <a:off x="2137558" y="442267"/>
            <a:ext cx="7866368" cy="461665"/>
          </a:xfrm>
          <a:prstGeom prst="rect">
            <a:avLst/>
          </a:prstGeom>
          <a:noFill/>
        </p:spPr>
        <p:txBody>
          <a:bodyPr wrap="square" rtlCol="0">
            <a:spAutoFit/>
          </a:bodyPr>
          <a:lstStyle/>
          <a:p>
            <a:pPr algn="r"/>
            <a:r>
              <a:rPr lang="fa-IR" sz="2400" b="1" dirty="0">
                <a:cs typeface="B Titr" pitchFamily="2" charset="-78"/>
              </a:rPr>
              <a:t>رابطه‌سازی معادله­های حاکم برای مواد متخلخل در مختصات استوانه­ای</a:t>
            </a:r>
          </a:p>
        </p:txBody>
      </p:sp>
      <p:graphicFrame>
        <p:nvGraphicFramePr>
          <p:cNvPr id="36" name="Diagram 35"/>
          <p:cNvGraphicFramePr/>
          <p:nvPr>
            <p:extLst>
              <p:ext uri="{D42A27DB-BD31-4B8C-83A1-F6EECF244321}">
                <p14:modId xmlns:p14="http://schemas.microsoft.com/office/powerpoint/2010/main" val="3789395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345430181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7/63</a:t>
            </a:r>
            <a:endParaRPr lang="en-US" sz="1600" b="1" dirty="0">
              <a:cs typeface="B Nazanin" panose="00000400000000000000" pitchFamily="2" charset="-78"/>
            </a:endParaRPr>
          </a:p>
        </p:txBody>
      </p:sp>
      <p:sp>
        <p:nvSpPr>
          <p:cNvPr id="14" name="TextBox 13"/>
          <p:cNvSpPr txBox="1"/>
          <p:nvPr/>
        </p:nvSpPr>
        <p:spPr>
          <a:xfrm>
            <a:off x="2137558" y="442267"/>
            <a:ext cx="7866368" cy="461665"/>
          </a:xfrm>
          <a:prstGeom prst="rect">
            <a:avLst/>
          </a:prstGeom>
          <a:noFill/>
        </p:spPr>
        <p:txBody>
          <a:bodyPr wrap="square" rtlCol="0">
            <a:spAutoFit/>
          </a:bodyPr>
          <a:lstStyle/>
          <a:p>
            <a:pPr algn="r"/>
            <a:r>
              <a:rPr lang="fa-IR" sz="2400" b="1" dirty="0">
                <a:cs typeface="B Titr" pitchFamily="2" charset="-78"/>
              </a:rPr>
              <a:t>رابطه‌سازی معادله­های حاکم برای مواد متخلخل در مختصات استوانه­ای</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60345480"/>
              </p:ext>
            </p:extLst>
          </p:nvPr>
        </p:nvGraphicFramePr>
        <p:xfrm>
          <a:off x="1320801" y="1141432"/>
          <a:ext cx="5735204" cy="614486"/>
        </p:xfrm>
        <a:graphic>
          <a:graphicData uri="http://schemas.openxmlformats.org/presentationml/2006/ole">
            <mc:AlternateContent xmlns:mc="http://schemas.openxmlformats.org/markup-compatibility/2006">
              <mc:Choice xmlns:v="urn:schemas-microsoft-com:vml" Requires="v">
                <p:oleObj spid="_x0000_s18631" name="Equation" r:id="rId4" imgW="2400300" imgH="254000" progId="Equation.DSMT4">
                  <p:embed/>
                </p:oleObj>
              </mc:Choice>
              <mc:Fallback>
                <p:oleObj name="Equation" r:id="rId4" imgW="24003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1" y="1141432"/>
                        <a:ext cx="5735204" cy="614486"/>
                      </a:xfrm>
                      <a:prstGeom prst="rect">
                        <a:avLst/>
                      </a:prstGeom>
                      <a:noFill/>
                      <a:extLst/>
                    </p:spPr>
                  </p:pic>
                </p:oleObj>
              </mc:Fallback>
            </mc:AlternateContent>
          </a:graphicData>
        </a:graphic>
      </p:graphicFrame>
      <p:sp>
        <p:nvSpPr>
          <p:cNvPr id="11"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1942496328"/>
              </p:ext>
            </p:extLst>
          </p:nvPr>
        </p:nvGraphicFramePr>
        <p:xfrm>
          <a:off x="1320801" y="1937455"/>
          <a:ext cx="8243889" cy="1645920"/>
        </p:xfrm>
        <a:graphic>
          <a:graphicData uri="http://schemas.openxmlformats.org/presentationml/2006/ole">
            <mc:AlternateContent xmlns:mc="http://schemas.openxmlformats.org/markup-compatibility/2006">
              <mc:Choice xmlns:v="urn:schemas-microsoft-com:vml" Requires="v">
                <p:oleObj spid="_x0000_s18632" name="Equation" r:id="rId6" imgW="4431960" imgH="939600" progId="Equation.DSMT4">
                  <p:embed/>
                </p:oleObj>
              </mc:Choice>
              <mc:Fallback>
                <p:oleObj name="Equation" r:id="rId6" imgW="4431960" imgH="939600" progId="Equation.DSMT4">
                  <p:embed/>
                  <p:pic>
                    <p:nvPicPr>
                      <p:cNvPr id="0" name="Object 29"/>
                      <p:cNvPicPr>
                        <a:picLocks noChangeAspect="1" noChangeArrowheads="1"/>
                      </p:cNvPicPr>
                      <p:nvPr/>
                    </p:nvPicPr>
                    <p:blipFill>
                      <a:blip r:embed="rId7"/>
                      <a:srcRect/>
                      <a:stretch>
                        <a:fillRect/>
                      </a:stretch>
                    </p:blipFill>
                    <p:spPr bwMode="auto">
                      <a:xfrm>
                        <a:off x="1320801" y="1937455"/>
                        <a:ext cx="8243889" cy="164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225364407"/>
              </p:ext>
            </p:extLst>
          </p:nvPr>
        </p:nvGraphicFramePr>
        <p:xfrm>
          <a:off x="1563688" y="3766928"/>
          <a:ext cx="4318376" cy="1874294"/>
        </p:xfrm>
        <a:graphic>
          <a:graphicData uri="http://schemas.openxmlformats.org/presentationml/2006/ole">
            <mc:AlternateContent xmlns:mc="http://schemas.openxmlformats.org/markup-compatibility/2006">
              <mc:Choice xmlns:v="urn:schemas-microsoft-com:vml" Requires="v">
                <p:oleObj spid="_x0000_s18633" name="Equation" r:id="rId8" imgW="2667000" imgH="1193800" progId="Equation.DSMT4">
                  <p:embed/>
                </p:oleObj>
              </mc:Choice>
              <mc:Fallback>
                <p:oleObj name="Equation" r:id="rId8" imgW="2667000" imgH="11938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3688" y="3766928"/>
                        <a:ext cx="4318376" cy="1874294"/>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30921262"/>
              </p:ext>
            </p:extLst>
          </p:nvPr>
        </p:nvGraphicFramePr>
        <p:xfrm>
          <a:off x="6070742" y="3860800"/>
          <a:ext cx="4720259" cy="1668462"/>
        </p:xfrm>
        <a:graphic>
          <a:graphicData uri="http://schemas.openxmlformats.org/presentationml/2006/ole">
            <mc:AlternateContent xmlns:mc="http://schemas.openxmlformats.org/markup-compatibility/2006">
              <mc:Choice xmlns:v="urn:schemas-microsoft-com:vml" Requires="v">
                <p:oleObj spid="_x0000_s18634" name="Equation" r:id="rId10" imgW="2577960" imgH="939600" progId="Equation.DSMT4">
                  <p:embed/>
                </p:oleObj>
              </mc:Choice>
              <mc:Fallback>
                <p:oleObj name="Equation" r:id="rId10" imgW="2577960" imgH="939600" progId="Equation.DSMT4">
                  <p:embed/>
                  <p:pic>
                    <p:nvPicPr>
                      <p:cNvPr id="0" name="Object 30"/>
                      <p:cNvPicPr>
                        <a:picLocks noChangeAspect="1" noChangeArrowheads="1"/>
                      </p:cNvPicPr>
                      <p:nvPr/>
                    </p:nvPicPr>
                    <p:blipFill>
                      <a:blip r:embed="rId11"/>
                      <a:srcRect/>
                      <a:stretch>
                        <a:fillRect/>
                      </a:stretch>
                    </p:blipFill>
                    <p:spPr bwMode="auto">
                      <a:xfrm>
                        <a:off x="6070742" y="3860800"/>
                        <a:ext cx="4720259" cy="1668462"/>
                      </a:xfrm>
                      <a:prstGeom prst="rect">
                        <a:avLst/>
                      </a:prstGeom>
                      <a:noFill/>
                      <a:ln>
                        <a:noFill/>
                      </a:ln>
                    </p:spPr>
                  </p:pic>
                </p:oleObj>
              </mc:Fallback>
            </mc:AlternateContent>
          </a:graphicData>
        </a:graphic>
      </p:graphicFrame>
      <p:graphicFrame>
        <p:nvGraphicFramePr>
          <p:cNvPr id="32" name="Diagram 31"/>
          <p:cNvGraphicFramePr/>
          <p:nvPr>
            <p:extLst>
              <p:ext uri="{D42A27DB-BD31-4B8C-83A1-F6EECF244321}">
                <p14:modId xmlns:p14="http://schemas.microsoft.com/office/powerpoint/2010/main" val="3789395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34543018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1/63</a:t>
            </a:r>
            <a:endParaRPr lang="en-US" sz="1600" b="1" dirty="0">
              <a:cs typeface="B Nazanin" panose="00000400000000000000" pitchFamily="2" charset="-78"/>
            </a:endParaRPr>
          </a:p>
        </p:txBody>
      </p:sp>
      <p:sp>
        <p:nvSpPr>
          <p:cNvPr id="14" name="TextBox 13"/>
          <p:cNvSpPr txBox="1"/>
          <p:nvPr/>
        </p:nvSpPr>
        <p:spPr>
          <a:xfrm>
            <a:off x="4301768" y="339663"/>
            <a:ext cx="5976664" cy="461665"/>
          </a:xfrm>
          <a:prstGeom prst="rect">
            <a:avLst/>
          </a:prstGeom>
          <a:noFill/>
        </p:spPr>
        <p:txBody>
          <a:bodyPr wrap="square" rtlCol="0">
            <a:spAutoFit/>
          </a:bodyPr>
          <a:lstStyle/>
          <a:p>
            <a:pPr algn="r"/>
            <a:r>
              <a:rPr lang="fa-IR" sz="2400" b="1" dirty="0" smtClean="0">
                <a:cs typeface="B Titr" pitchFamily="2" charset="-78"/>
              </a:rPr>
              <a:t>مقدمه</a:t>
            </a:r>
            <a:endParaRPr lang="en-US" sz="2400" dirty="0">
              <a:cs typeface="B Titr" pitchFamily="2" charset="-78"/>
            </a:endParaRPr>
          </a:p>
        </p:txBody>
      </p:sp>
      <p:sp>
        <p:nvSpPr>
          <p:cNvPr id="15" name="TextBox 14"/>
          <p:cNvSpPr txBox="1"/>
          <p:nvPr/>
        </p:nvSpPr>
        <p:spPr>
          <a:xfrm>
            <a:off x="1184069" y="1067698"/>
            <a:ext cx="8841468" cy="4524315"/>
          </a:xfrm>
          <a:prstGeom prst="rect">
            <a:avLst/>
          </a:prstGeom>
          <a:solidFill>
            <a:schemeClr val="tx2">
              <a:lumMod val="10000"/>
              <a:lumOff val="90000"/>
            </a:schemeClr>
          </a:solidFill>
        </p:spPr>
        <p:txBody>
          <a:bodyPr wrap="square" rtlCol="0">
            <a:spAutoFit/>
          </a:bodyPr>
          <a:lstStyle/>
          <a:p>
            <a:pPr marL="342900" lvl="0" indent="-342900" algn="just" rtl="1">
              <a:lnSpc>
                <a:spcPct val="200000"/>
              </a:lnSpc>
              <a:buFont typeface="Wingdings" panose="05000000000000000000" pitchFamily="2" charset="2"/>
              <a:buChar char="ü"/>
            </a:pPr>
            <a:r>
              <a:rPr lang="fa-IR" sz="2400" dirty="0">
                <a:cs typeface="B Mitra" pitchFamily="2" charset="-78"/>
              </a:rPr>
              <a:t>مواد متخلخل در بسیاری از شاخه­های مهندسی ازجمله مهندسی عمران در گرایش­های سازه، خاک و محیط زیست، مهندسی مواد و مهندسی شیمی نقش مهمی ایفا می­کنند.</a:t>
            </a:r>
          </a:p>
          <a:p>
            <a:pPr marL="342900" lvl="0" indent="-342900" algn="just" rtl="1">
              <a:lnSpc>
                <a:spcPct val="200000"/>
              </a:lnSpc>
              <a:buFont typeface="Wingdings" panose="05000000000000000000" pitchFamily="2" charset="2"/>
              <a:buChar char="ü"/>
            </a:pPr>
            <a:r>
              <a:rPr lang="fa-IR" sz="2400" dirty="0">
                <a:cs typeface="B Mitra" pitchFamily="2" charset="-78"/>
              </a:rPr>
              <a:t>کاربرد زیاد مواد متخلخل سبب شده است که پژوهشگران در زمینه‌ی تحلیل استاتیکی و دینامیکی تنش و کرنش در سازه­ها و محیط­های متخلخل تحقیق نمایند. </a:t>
            </a:r>
          </a:p>
          <a:p>
            <a:pPr marL="342900" lvl="0" indent="-342900" algn="just" rtl="1">
              <a:lnSpc>
                <a:spcPct val="200000"/>
              </a:lnSpc>
              <a:buFont typeface="Wingdings" panose="05000000000000000000" pitchFamily="2" charset="2"/>
              <a:buChar char="ü"/>
            </a:pPr>
            <a:r>
              <a:rPr lang="fa-IR" sz="2400" dirty="0">
                <a:cs typeface="B Mitra" pitchFamily="2" charset="-78"/>
              </a:rPr>
              <a:t>هدف این پژوهش بررسی انتشار موج و تحلیل احتمالاتی سازه‌های استوانه‌ای متخلخل اشباع تحت بارهای دینامیکی با استفاده از روش عددی بدون‌شبکه می‌باشد. </a:t>
            </a:r>
            <a:endParaRPr lang="en-US" sz="2400" dirty="0">
              <a:cs typeface="B Mitra" pitchFamily="2" charset="-78"/>
            </a:endParaRPr>
          </a:p>
        </p:txBody>
      </p:sp>
      <p:graphicFrame>
        <p:nvGraphicFramePr>
          <p:cNvPr id="11" name="Diagram 10"/>
          <p:cNvGraphicFramePr/>
          <p:nvPr>
            <p:extLst>
              <p:ext uri="{D42A27DB-BD31-4B8C-83A1-F6EECF244321}">
                <p14:modId xmlns:p14="http://schemas.microsoft.com/office/powerpoint/2010/main" val="36327674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1867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animEffect transition="in" filter="fade">
                                      <p:cBhvr>
                                        <p:cTn id="7" dur="1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8/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smtClean="0">
                <a:cs typeface="B Titr" pitchFamily="2" charset="-78"/>
              </a:rPr>
              <a:t>راستی آزم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3816095" y="1071978"/>
            <a:ext cx="6797459"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pic>
        <p:nvPicPr>
          <p:cNvPr id="16"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470" y="1071978"/>
            <a:ext cx="3503520" cy="2825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9794435"/>
              </p:ext>
            </p:extLst>
          </p:nvPr>
        </p:nvGraphicFramePr>
        <p:xfrm>
          <a:off x="5703686" y="3092125"/>
          <a:ext cx="2499360" cy="499872"/>
        </p:xfrm>
        <a:graphic>
          <a:graphicData uri="http://schemas.openxmlformats.org/presentationml/2006/ole">
            <mc:AlternateContent xmlns:mc="http://schemas.openxmlformats.org/markup-compatibility/2006">
              <mc:Choice xmlns:v="urn:schemas-microsoft-com:vml" Requires="v">
                <p:oleObj spid="_x0000_s33849" name="Equation" r:id="rId5" imgW="1040948" imgH="241195" progId="Equation.DSMT4">
                  <p:embed/>
                </p:oleObj>
              </mc:Choice>
              <mc:Fallback>
                <p:oleObj name="Equation" r:id="rId5" imgW="1040948"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3686" y="3092125"/>
                        <a:ext cx="2499360" cy="499872"/>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7675052"/>
              </p:ext>
            </p:extLst>
          </p:nvPr>
        </p:nvGraphicFramePr>
        <p:xfrm>
          <a:off x="4064205" y="4296419"/>
          <a:ext cx="6549350" cy="1049095"/>
        </p:xfrm>
        <a:graphic>
          <a:graphicData uri="http://schemas.openxmlformats.org/presentationml/2006/ole">
            <mc:AlternateContent xmlns:mc="http://schemas.openxmlformats.org/markup-compatibility/2006">
              <mc:Choice xmlns:v="urn:schemas-microsoft-com:vml" Requires="v">
                <p:oleObj spid="_x0000_s33850" name="Equation" r:id="rId7" imgW="3962400" imgH="736600" progId="Equation.DSMT4">
                  <p:embed/>
                </p:oleObj>
              </mc:Choice>
              <mc:Fallback>
                <p:oleObj name="Equation" r:id="rId7" imgW="3962400" imgH="736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205" y="4296419"/>
                        <a:ext cx="6549350" cy="104909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6225667" y="1579849"/>
                <a:ext cx="1415837" cy="1358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𝑢</m:t>
                          </m:r>
                        </m:e>
                      </m:d>
                      <m:r>
                        <a:rPr lang="en-US" i="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𝑟</m:t>
                                    </m:r>
                                  </m:sub>
                                  <m:sup>
                                    <m:r>
                                      <a:rPr lang="en-US" i="1">
                                        <a:latin typeface="Cambria Math" panose="02040503050406030204" pitchFamily="18" charset="0"/>
                                      </a:rPr>
                                      <m:t>𝑠</m:t>
                                    </m:r>
                                  </m:sup>
                                </m:sSubSup>
                              </m:e>
                            </m:mr>
                            <m:m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𝑧</m:t>
                                    </m:r>
                                  </m:sub>
                                  <m:sup>
                                    <m:r>
                                      <a:rPr lang="en-US" i="1">
                                        <a:latin typeface="Cambria Math" panose="02040503050406030204" pitchFamily="18" charset="0"/>
                                      </a:rPr>
                                      <m:t>𝑠</m:t>
                                    </m:r>
                                  </m:sup>
                                </m:sSubSup>
                              </m:e>
                            </m:mr>
                            <m:m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𝑟</m:t>
                                    </m:r>
                                  </m:sub>
                                  <m:sup>
                                    <m:r>
                                      <a:rPr lang="en-US" i="1">
                                        <a:latin typeface="Cambria Math" panose="02040503050406030204" pitchFamily="18" charset="0"/>
                                      </a:rPr>
                                      <m:t>𝑓</m:t>
                                    </m:r>
                                  </m:sup>
                                </m:sSubSup>
                              </m:e>
                            </m:mr>
                            <m:mr>
                              <m:e>
                                <m:sSubSup>
                                  <m:sSubSupPr>
                                    <m:ctrlPr>
                                      <a:rPr lang="en-US" i="1">
                                        <a:latin typeface="Cambria Math" panose="02040503050406030204" pitchFamily="18" charset="0"/>
                                      </a:rPr>
                                    </m:ctrlPr>
                                  </m:sSubSupPr>
                                  <m:e>
                                    <m:r>
                                      <a:rPr lang="en-US" i="1">
                                        <a:latin typeface="Cambria Math" panose="02040503050406030204" pitchFamily="18" charset="0"/>
                                      </a:rPr>
                                      <m:t>𝑢</m:t>
                                    </m:r>
                                  </m:e>
                                  <m:sub>
                                    <m:r>
                                      <a:rPr lang="en-US" i="1">
                                        <a:latin typeface="Cambria Math" panose="02040503050406030204" pitchFamily="18" charset="0"/>
                                      </a:rPr>
                                      <m:t>𝑧</m:t>
                                    </m:r>
                                  </m:sub>
                                  <m:sup>
                                    <m:r>
                                      <a:rPr lang="en-US" i="1">
                                        <a:latin typeface="Cambria Math" panose="02040503050406030204" pitchFamily="18" charset="0"/>
                                      </a:rPr>
                                      <m:t>𝑓</m:t>
                                    </m:r>
                                  </m:sup>
                                </m:sSubSup>
                              </m:e>
                            </m:mr>
                          </m:m>
                        </m:e>
                      </m:d>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6225667" y="1579849"/>
                <a:ext cx="1415837" cy="1358642"/>
              </a:xfrm>
              <a:prstGeom prst="rect">
                <a:avLst/>
              </a:prstGeom>
              <a:blipFill rotWithShape="0">
                <a:blip r:embed="rId9"/>
                <a:stretch>
                  <a:fillRect/>
                </a:stretch>
              </a:blipFill>
            </p:spPr>
            <p:txBody>
              <a:bodyPr/>
              <a:lstStyle/>
              <a:p>
                <a:r>
                  <a:rPr lang="en-US">
                    <a:noFill/>
                  </a:rPr>
                  <a:t> </a:t>
                </a:r>
              </a:p>
            </p:txBody>
          </p:sp>
        </mc:Fallback>
      </mc:AlternateContent>
      <p:graphicFrame>
        <p:nvGraphicFramePr>
          <p:cNvPr id="18" name="Diagram 17"/>
          <p:cNvGraphicFramePr/>
          <p:nvPr>
            <p:extLst>
              <p:ext uri="{D42A27DB-BD31-4B8C-83A1-F6EECF244321}">
                <p14:modId xmlns:p14="http://schemas.microsoft.com/office/powerpoint/2010/main" val="342358001"/>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15940950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9/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815645" y="5144310"/>
            <a:ext cx="8870306"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مقایسه تاریخچه زمانی تغییرمکان محوری با استفاده از تابع شکل </a:t>
            </a:r>
            <a:r>
              <a:rPr lang="en-US" sz="2000" dirty="0" smtClean="0"/>
              <a:t>(</a:t>
            </a:r>
            <a:r>
              <a:rPr lang="en-US" sz="2000" dirty="0">
                <a:latin typeface="Times New Roman" panose="02020603050405020304" pitchFamily="18" charset="0"/>
                <a:cs typeface="Times New Roman" panose="02020603050405020304" pitchFamily="18" charset="0"/>
              </a:rPr>
              <a:t>MQ</a:t>
            </a:r>
            <a:r>
              <a:rPr lang="en-US" sz="2000" dirty="0" smtClean="0"/>
              <a:t>)</a:t>
            </a:r>
            <a:r>
              <a:rPr lang="fa-IR" sz="2400" dirty="0" smtClean="0"/>
              <a:t> </a:t>
            </a:r>
            <a:r>
              <a:rPr lang="fa-IR" sz="2400" dirty="0" smtClean="0">
                <a:cs typeface="B Nazanin" panose="00000400000000000000" pitchFamily="2" charset="-78"/>
              </a:rPr>
              <a:t>با روش تحلیلی</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35842" name="Picture 2" descr="M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6093" y="973780"/>
            <a:ext cx="7249411" cy="3931920"/>
          </a:xfrm>
          <a:prstGeom prst="rect">
            <a:avLst/>
          </a:prstGeom>
          <a:ln w="38100">
            <a:solidFill>
              <a:srgbClr val="000000"/>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03530848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9/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815645" y="5144310"/>
            <a:ext cx="8870306"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مقایسه تاریخچه زمانی تغییرمکان محوری با استفاده از تابع شکل </a:t>
            </a:r>
            <a:r>
              <a:rPr lang="en-US" sz="2000" dirty="0" smtClean="0"/>
              <a:t>(</a:t>
            </a:r>
            <a:r>
              <a:rPr lang="en-US" sz="2000" dirty="0">
                <a:latin typeface="Times New Roman" panose="02020603050405020304" pitchFamily="18" charset="0"/>
                <a:cs typeface="Times New Roman" panose="02020603050405020304" pitchFamily="18" charset="0"/>
              </a:rPr>
              <a:t>TPS</a:t>
            </a:r>
            <a:r>
              <a:rPr lang="en-US" sz="2000" dirty="0" smtClean="0"/>
              <a:t>)</a:t>
            </a:r>
            <a:r>
              <a:rPr lang="fa-IR" sz="2000" dirty="0" smtClean="0"/>
              <a:t> </a:t>
            </a:r>
            <a:r>
              <a:rPr lang="fa-IR" sz="2400" dirty="0" smtClean="0">
                <a:cs typeface="B Nazanin" panose="00000400000000000000" pitchFamily="2" charset="-78"/>
              </a:rPr>
              <a:t>با روش تحلیلی</a:t>
            </a:r>
            <a:r>
              <a:rPr lang="en-US" sz="2400" dirty="0" smtClean="0">
                <a:cs typeface="B Nazanin" panose="00000400000000000000" pitchFamily="2" charset="-78"/>
              </a:rPr>
              <a:t>.</a:t>
            </a:r>
            <a:endParaRPr lang="en-US" sz="2400" dirty="0">
              <a:cs typeface="B Nazanin" panose="00000400000000000000" pitchFamily="2" charset="-78"/>
            </a:endParaRPr>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5" name="Picture 2" descr="T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6093" y="973780"/>
            <a:ext cx="7249410"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66758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9</a:t>
            </a:r>
            <a:r>
              <a:rPr lang="fa-IR" sz="1600" b="1" dirty="0" smtClean="0">
                <a:cs typeface="B Nazanin" panose="00000400000000000000" pitchFamily="2" charset="-78"/>
              </a:rPr>
              <a:t>/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815645" y="5144310"/>
            <a:ext cx="8870306"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مقایسه تاریخچه زمانی تغییرمکان محوری با استفاده از تابع شکل </a:t>
            </a:r>
            <a:r>
              <a:rPr lang="en-US" sz="2000" dirty="0" smtClean="0"/>
              <a:t>(</a:t>
            </a:r>
            <a:r>
              <a:rPr lang="en-US" sz="2000" dirty="0">
                <a:latin typeface="Times New Roman" panose="02020603050405020304" pitchFamily="18" charset="0"/>
                <a:cs typeface="Times New Roman" panose="02020603050405020304" pitchFamily="18" charset="0"/>
              </a:rPr>
              <a:t>EXP</a:t>
            </a:r>
            <a:r>
              <a:rPr lang="en-US" sz="2000" dirty="0" smtClean="0"/>
              <a:t>)</a:t>
            </a:r>
            <a:r>
              <a:rPr lang="fa-IR" sz="2000" dirty="0" smtClean="0"/>
              <a:t> </a:t>
            </a:r>
            <a:r>
              <a:rPr lang="fa-IR" sz="2400" dirty="0" smtClean="0">
                <a:cs typeface="B Nazanin" panose="00000400000000000000" pitchFamily="2" charset="-78"/>
              </a:rPr>
              <a:t>با روش تحلیلی</a:t>
            </a:r>
            <a:r>
              <a:rPr lang="en-US" sz="2400" dirty="0" smtClean="0">
                <a:cs typeface="B Nazanin" panose="00000400000000000000" pitchFamily="2" charset="-78"/>
              </a:rPr>
              <a:t>.</a:t>
            </a:r>
            <a:endParaRPr lang="en-US" sz="2400" dirty="0">
              <a:cs typeface="B Nazanin" panose="00000400000000000000" pitchFamily="2" charset="-78"/>
            </a:endParaRPr>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0" name="Picture 2" descr="EX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6093" y="973780"/>
            <a:ext cx="7249410"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241533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9/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815645" y="5144310"/>
            <a:ext cx="8870306" cy="461665"/>
          </a:xfrm>
          <a:prstGeom prst="rect">
            <a:avLst/>
          </a:prstGeom>
          <a:solidFill>
            <a:schemeClr val="tx2">
              <a:lumMod val="10000"/>
              <a:lumOff val="90000"/>
            </a:schemeClr>
          </a:solidFill>
          <a:ln>
            <a:noFill/>
          </a:ln>
        </p:spPr>
        <p:txBody>
          <a:bodyPr wrap="square" rtlCol="0">
            <a:spAutoFit/>
          </a:bodyPr>
          <a:lstStyle/>
          <a:p>
            <a:pPr algn="r" rtl="1"/>
            <a:r>
              <a:rPr lang="fa-IR" sz="2400" dirty="0" smtClean="0">
                <a:cs typeface="B Nazanin" panose="00000400000000000000" pitchFamily="2" charset="-78"/>
              </a:rPr>
              <a:t>مقایسه تاریخچه زمانی تغییرمکان محوری با استفاده از تابع شکل </a:t>
            </a:r>
            <a:r>
              <a:rPr lang="en-US" sz="2000" dirty="0" smtClean="0"/>
              <a:t>(</a:t>
            </a:r>
            <a:r>
              <a:rPr lang="en-US" sz="2000" dirty="0">
                <a:latin typeface="Times New Roman" panose="02020603050405020304" pitchFamily="18" charset="0"/>
                <a:cs typeface="Times New Roman" panose="02020603050405020304" pitchFamily="18" charset="0"/>
              </a:rPr>
              <a:t>LOG</a:t>
            </a:r>
            <a:r>
              <a:rPr lang="en-US" sz="2000" dirty="0" smtClean="0"/>
              <a:t>)</a:t>
            </a:r>
            <a:r>
              <a:rPr lang="fa-IR" sz="2000" dirty="0" smtClean="0"/>
              <a:t> </a:t>
            </a:r>
            <a:r>
              <a:rPr lang="fa-IR" sz="2400" dirty="0" smtClean="0">
                <a:cs typeface="B Nazanin" panose="00000400000000000000" pitchFamily="2" charset="-78"/>
              </a:rPr>
              <a:t>با روش تحلیلی</a:t>
            </a:r>
            <a:r>
              <a:rPr lang="en-US" sz="2400" dirty="0" smtClean="0">
                <a:cs typeface="B Nazanin" panose="00000400000000000000" pitchFamily="2" charset="-78"/>
              </a:rPr>
              <a:t>.</a:t>
            </a:r>
            <a:endParaRPr lang="en-US" sz="2400" dirty="0">
              <a:cs typeface="B Nazanin" panose="00000400000000000000" pitchFamily="2" charset="-78"/>
            </a:endParaRPr>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8" name="Picture 2" descr="lo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4404" y="973780"/>
            <a:ext cx="7258340" cy="39355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045031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0/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p:cNvSpPr txBox="1"/>
          <p:nvPr/>
        </p:nvSpPr>
        <p:spPr>
          <a:xfrm>
            <a:off x="2504665" y="4770336"/>
            <a:ext cx="6140369"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بیشینه تغییرمکان محوری در روش بدون شبکه و روش تحلیلی</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20" name="Picture 19"/>
          <p:cNvPicPr>
            <a:picLocks noChangeAspect="1"/>
          </p:cNvPicPr>
          <p:nvPr/>
        </p:nvPicPr>
        <p:blipFill>
          <a:blip r:embed="rId8"/>
          <a:stretch>
            <a:fillRect/>
          </a:stretch>
        </p:blipFill>
        <p:spPr>
          <a:xfrm>
            <a:off x="1814286" y="1562129"/>
            <a:ext cx="7521129" cy="2902011"/>
          </a:xfrm>
          <a:prstGeom prst="rect">
            <a:avLst/>
          </a:prstGeom>
        </p:spPr>
      </p:pic>
    </p:spTree>
    <p:extLst>
      <p:ext uri="{BB962C8B-B14F-4D97-AF65-F5344CB8AC3E}">
        <p14:creationId xmlns:p14="http://schemas.microsoft.com/office/powerpoint/2010/main" val="26420404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1/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5" name="Picture 14"/>
          <p:cNvPicPr>
            <a:picLocks noChangeAspect="1"/>
          </p:cNvPicPr>
          <p:nvPr/>
        </p:nvPicPr>
        <p:blipFill>
          <a:blip r:embed="rId9"/>
          <a:stretch>
            <a:fillRect/>
          </a:stretch>
        </p:blipFill>
        <p:spPr>
          <a:xfrm>
            <a:off x="1099894" y="2431522"/>
            <a:ext cx="8684342" cy="2304959"/>
          </a:xfrm>
          <a:prstGeom prst="rect">
            <a:avLst/>
          </a:prstGeom>
        </p:spPr>
      </p:pic>
      <p:sp>
        <p:nvSpPr>
          <p:cNvPr id="20" name="TextBox 19"/>
          <p:cNvSpPr txBox="1"/>
          <p:nvPr/>
        </p:nvSpPr>
        <p:spPr>
          <a:xfrm>
            <a:off x="2549657" y="4939457"/>
            <a:ext cx="5907314"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درصد خطای</a:t>
            </a:r>
            <a:r>
              <a:rPr lang="en-US" sz="2400" dirty="0" smtClean="0">
                <a:cs typeface="B Nazanin" panose="00000400000000000000" pitchFamily="2" charset="-78"/>
              </a:rPr>
              <a:t> </a:t>
            </a:r>
            <a:r>
              <a:rPr lang="fa-IR" sz="2400" dirty="0" smtClean="0">
                <a:cs typeface="B Nazanin" panose="00000400000000000000" pitchFamily="2" charset="-78"/>
              </a:rPr>
              <a:t>بیشینه تغییرمکان محوری در روش بدون شبکه</a:t>
            </a:r>
            <a:r>
              <a:rPr lang="en-US" sz="2400" dirty="0" smtClean="0">
                <a:cs typeface="B Nazanin" panose="00000400000000000000" pitchFamily="2" charset="-78"/>
              </a:rPr>
              <a:t>.</a:t>
            </a:r>
            <a:endParaRPr lang="en-US" sz="2400" dirty="0">
              <a:cs typeface="B Nazanin" panose="00000400000000000000" pitchFamily="2" charset="-78"/>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91986428"/>
              </p:ext>
            </p:extLst>
          </p:nvPr>
        </p:nvGraphicFramePr>
        <p:xfrm>
          <a:off x="3831076" y="1421814"/>
          <a:ext cx="3221978" cy="821933"/>
        </p:xfrm>
        <a:graphic>
          <a:graphicData uri="http://schemas.openxmlformats.org/presentationml/2006/ole">
            <mc:AlternateContent xmlns:mc="http://schemas.openxmlformats.org/markup-compatibility/2006">
              <mc:Choice xmlns:v="urn:schemas-microsoft-com:vml" Requires="v">
                <p:oleObj spid="_x0000_s71690" name="Equation" r:id="rId10" imgW="1866900" imgH="482600" progId="Equation.DSMT4">
                  <p:embed/>
                </p:oleObj>
              </mc:Choice>
              <mc:Fallback>
                <p:oleObj name="Equation" r:id="rId10" imgW="18669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1076" y="1421814"/>
                        <a:ext cx="3221978" cy="821933"/>
                      </a:xfrm>
                      <a:prstGeom prst="rect">
                        <a:avLst/>
                      </a:prstGeom>
                      <a:solidFill>
                        <a:schemeClr val="tx2">
                          <a:lumMod val="10000"/>
                          <a:lumOff val="90000"/>
                        </a:schemeClr>
                      </a:solidFill>
                    </p:spPr>
                  </p:pic>
                </p:oleObj>
              </mc:Fallback>
            </mc:AlternateContent>
          </a:graphicData>
        </a:graphic>
      </p:graphicFrame>
    </p:spTree>
    <p:extLst>
      <p:ext uri="{BB962C8B-B14F-4D97-AF65-F5344CB8AC3E}">
        <p14:creationId xmlns:p14="http://schemas.microsoft.com/office/powerpoint/2010/main" val="22526823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2/63</a:t>
            </a:r>
            <a:endParaRPr lang="en-US" sz="1600" b="1" dirty="0">
              <a:cs typeface="B Nazanin" panose="00000400000000000000" pitchFamily="2" charset="-78"/>
            </a:endParaRPr>
          </a:p>
        </p:txBody>
      </p:sp>
      <p:sp>
        <p:nvSpPr>
          <p:cNvPr id="14" name="TextBox 13"/>
          <p:cNvSpPr txBox="1"/>
          <p:nvPr/>
        </p:nvSpPr>
        <p:spPr>
          <a:xfrm>
            <a:off x="4447758" y="311698"/>
            <a:ext cx="5846454" cy="461665"/>
          </a:xfrm>
          <a:prstGeom prst="rect">
            <a:avLst/>
          </a:prstGeom>
          <a:noFill/>
        </p:spPr>
        <p:txBody>
          <a:bodyPr wrap="square" rtlCol="0">
            <a:spAutoFit/>
          </a:bodyPr>
          <a:lstStyle/>
          <a:p>
            <a:pPr algn="r"/>
            <a:r>
              <a:rPr lang="fa-IR" sz="2400" b="1" dirty="0" smtClean="0">
                <a:cs typeface="B Titr" pitchFamily="2" charset="-78"/>
              </a:rPr>
              <a:t>تعیین مناسب ترین تابع شکل در تحلیل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Diagram 15"/>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TextBox 14"/>
          <p:cNvSpPr txBox="1"/>
          <p:nvPr/>
        </p:nvSpPr>
        <p:spPr>
          <a:xfrm>
            <a:off x="2409444" y="5127006"/>
            <a:ext cx="5973295" cy="461665"/>
          </a:xfrm>
          <a:prstGeom prst="rect">
            <a:avLst/>
          </a:prstGeom>
          <a:solidFill>
            <a:schemeClr val="tx2">
              <a:lumMod val="10000"/>
              <a:lumOff val="90000"/>
            </a:schemeClr>
          </a:solidFill>
        </p:spPr>
        <p:txBody>
          <a:bodyPr wrap="square" rtlCol="0">
            <a:spAutoFit/>
          </a:bodyPr>
          <a:lstStyle/>
          <a:p>
            <a:pPr algn="r" rtl="1"/>
            <a:r>
              <a:rPr lang="fa-IR" sz="2400" dirty="0">
                <a:cs typeface="B Nazanin" panose="00000400000000000000" pitchFamily="2" charset="-78"/>
              </a:rPr>
              <a:t>درصد خطای</a:t>
            </a:r>
            <a:r>
              <a:rPr lang="en-US" sz="2400" dirty="0">
                <a:cs typeface="B Nazanin" panose="00000400000000000000" pitchFamily="2" charset="-78"/>
              </a:rPr>
              <a:t> </a:t>
            </a:r>
            <a:r>
              <a:rPr lang="fa-IR" sz="2400" dirty="0">
                <a:cs typeface="B Nazanin" panose="00000400000000000000" pitchFamily="2" charset="-78"/>
              </a:rPr>
              <a:t>بیشینه تغییرمکان محوری در روش بدون </a:t>
            </a:r>
            <a:r>
              <a:rPr lang="fa-IR" sz="2400" dirty="0" smtClean="0">
                <a:cs typeface="B Nazanin" panose="00000400000000000000" pitchFamily="2" charset="-78"/>
              </a:rPr>
              <a:t>شبکه.</a:t>
            </a:r>
            <a:endParaRPr lang="en-US" sz="2400" dirty="0">
              <a:cs typeface="B Nazanin" panose="00000400000000000000" pitchFamily="2" charset="-78"/>
            </a:endParaRPr>
          </a:p>
        </p:txBody>
      </p:sp>
      <p:pic>
        <p:nvPicPr>
          <p:cNvPr id="17" name="Chart 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9445" y="942603"/>
            <a:ext cx="5973295"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6006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3/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a:cs typeface="B Titr" pitchFamily="2" charset="-78"/>
              </a:rPr>
              <a:t>بررسی همگرایی برنامه نوشته شده</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p:cNvPicPr>
            <a:picLocks noChangeAspect="1"/>
          </p:cNvPicPr>
          <p:nvPr/>
        </p:nvPicPr>
        <p:blipFill>
          <a:blip r:embed="rId3"/>
          <a:stretch>
            <a:fillRect/>
          </a:stretch>
        </p:blipFill>
        <p:spPr>
          <a:xfrm>
            <a:off x="2143046" y="4309315"/>
            <a:ext cx="6915150" cy="1190625"/>
          </a:xfrm>
          <a:prstGeom prst="rect">
            <a:avLst/>
          </a:prstGeom>
        </p:spPr>
      </p:pic>
      <p:pic>
        <p:nvPicPr>
          <p:cNvPr id="20" name="Char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5772" y="1126712"/>
            <a:ext cx="5685506" cy="295982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Diagram 17"/>
          <p:cNvGraphicFramePr/>
          <p:nvPr>
            <p:extLst>
              <p:ext uri="{D42A27DB-BD31-4B8C-83A1-F6EECF244321}">
                <p14:modId xmlns:p14="http://schemas.microsoft.com/office/powerpoint/2010/main" val="100554224"/>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7966827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4/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دل سازی میرایی در مواد متخلخل</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888101" y="876807"/>
            <a:ext cx="3855342"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09320657"/>
              </p:ext>
            </p:extLst>
          </p:nvPr>
        </p:nvGraphicFramePr>
        <p:xfrm>
          <a:off x="1116975" y="1159898"/>
          <a:ext cx="3397594" cy="644799"/>
        </p:xfrm>
        <a:graphic>
          <a:graphicData uri="http://schemas.openxmlformats.org/presentationml/2006/ole">
            <mc:AlternateContent xmlns:mc="http://schemas.openxmlformats.org/markup-compatibility/2006">
              <mc:Choice xmlns:v="urn:schemas-microsoft-com:vml" Requires="v">
                <p:oleObj spid="_x0000_s47209" name="Equation" r:id="rId4" imgW="1307532" imgH="253890" progId="Equation.DSMT4">
                  <p:embed/>
                </p:oleObj>
              </mc:Choice>
              <mc:Fallback>
                <p:oleObj name="Equation" r:id="rId4" imgW="1307532"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975" y="1159898"/>
                        <a:ext cx="3397594" cy="644799"/>
                      </a:xfrm>
                      <a:prstGeom prst="rect">
                        <a:avLst/>
                      </a:prstGeom>
                      <a:noFill/>
                    </p:spPr>
                  </p:pic>
                </p:oleObj>
              </mc:Fallback>
            </mc:AlternateContent>
          </a:graphicData>
        </a:graphic>
      </p:graphicFrame>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720320905"/>
              </p:ext>
            </p:extLst>
          </p:nvPr>
        </p:nvGraphicFramePr>
        <p:xfrm>
          <a:off x="1931441" y="2321569"/>
          <a:ext cx="1749732" cy="722366"/>
        </p:xfrm>
        <a:graphic>
          <a:graphicData uri="http://schemas.openxmlformats.org/presentationml/2006/ole">
            <mc:AlternateContent xmlns:mc="http://schemas.openxmlformats.org/markup-compatibility/2006">
              <mc:Choice xmlns:v="urn:schemas-microsoft-com:vml" Requires="v">
                <p:oleObj spid="_x0000_s47210" name="Equation" r:id="rId6" imgW="1040948" imgH="431613" progId="Equation.DSMT4">
                  <p:embed/>
                </p:oleObj>
              </mc:Choice>
              <mc:Fallback>
                <p:oleObj name="Equation" r:id="rId6" imgW="1040948"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441" y="2321569"/>
                        <a:ext cx="1749732" cy="722366"/>
                      </a:xfrm>
                      <a:prstGeom prst="rect">
                        <a:avLst/>
                      </a:prstGeom>
                      <a:noFill/>
                    </p:spPr>
                  </p:pic>
                </p:oleObj>
              </mc:Fallback>
            </mc:AlternateContent>
          </a:graphicData>
        </a:graphic>
      </p:graphicFrame>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58465423"/>
              </p:ext>
            </p:extLst>
          </p:nvPr>
        </p:nvGraphicFramePr>
        <p:xfrm>
          <a:off x="1931441" y="3193124"/>
          <a:ext cx="2017616" cy="1175911"/>
        </p:xfrm>
        <a:graphic>
          <a:graphicData uri="http://schemas.openxmlformats.org/presentationml/2006/ole">
            <mc:AlternateContent xmlns:mc="http://schemas.openxmlformats.org/markup-compatibility/2006">
              <mc:Choice xmlns:v="urn:schemas-microsoft-com:vml" Requires="v">
                <p:oleObj spid="_x0000_s47211" name="Equation" r:id="rId8" imgW="1549400" imgH="914400" progId="Equation.DSMT4">
                  <p:embed/>
                </p:oleObj>
              </mc:Choice>
              <mc:Fallback>
                <p:oleObj name="Equation" r:id="rId8" imgW="1549400" imgH="914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1441" y="3193124"/>
                        <a:ext cx="2017616" cy="1175911"/>
                      </a:xfrm>
                      <a:prstGeom prst="rect">
                        <a:avLst/>
                      </a:prstGeom>
                      <a:noFill/>
                    </p:spPr>
                  </p:pic>
                </p:oleObj>
              </mc:Fallback>
            </mc:AlternateContent>
          </a:graphicData>
        </a:graphic>
      </p:graphicFrame>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822772660"/>
              </p:ext>
            </p:extLst>
          </p:nvPr>
        </p:nvGraphicFramePr>
        <p:xfrm>
          <a:off x="1650973" y="4607295"/>
          <a:ext cx="2578552" cy="644638"/>
        </p:xfrm>
        <a:graphic>
          <a:graphicData uri="http://schemas.openxmlformats.org/presentationml/2006/ole">
            <mc:AlternateContent xmlns:mc="http://schemas.openxmlformats.org/markup-compatibility/2006">
              <mc:Choice xmlns:v="urn:schemas-microsoft-com:vml" Requires="v">
                <p:oleObj spid="_x0000_s47212" name="Equation" r:id="rId10" imgW="1866900" imgH="469900" progId="Equation.DSMT4">
                  <p:embed/>
                </p:oleObj>
              </mc:Choice>
              <mc:Fallback>
                <p:oleObj name="Equation" r:id="rId10" imgW="1866900" imgH="4699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0973" y="4607295"/>
                        <a:ext cx="2578552" cy="644638"/>
                      </a:xfrm>
                      <a:prstGeom prst="rect">
                        <a:avLst/>
                      </a:prstGeom>
                      <a:noFill/>
                    </p:spPr>
                  </p:pic>
                </p:oleObj>
              </mc:Fallback>
            </mc:AlternateContent>
          </a:graphicData>
        </a:graphic>
      </p:graphicFrame>
      <p:graphicFrame>
        <p:nvGraphicFramePr>
          <p:cNvPr id="23" name="Diagram 22"/>
          <p:cNvGraphicFramePr/>
          <p:nvPr>
            <p:extLst>
              <p:ext uri="{D42A27DB-BD31-4B8C-83A1-F6EECF244321}">
                <p14:modId xmlns:p14="http://schemas.microsoft.com/office/powerpoint/2010/main" val="100554224"/>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pic>
        <p:nvPicPr>
          <p:cNvPr id="24" name="Chart 1"/>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6631" y="1369746"/>
            <a:ext cx="4778222" cy="353843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5650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63</a:t>
            </a:r>
            <a:endParaRPr lang="en-US" sz="1600" b="1" dirty="0">
              <a:cs typeface="B Nazanin" panose="00000400000000000000" pitchFamily="2" charset="-78"/>
            </a:endParaRPr>
          </a:p>
        </p:txBody>
      </p:sp>
      <p:sp>
        <p:nvSpPr>
          <p:cNvPr id="14" name="TextBox 13"/>
          <p:cNvSpPr txBox="1"/>
          <p:nvPr/>
        </p:nvSpPr>
        <p:spPr>
          <a:xfrm>
            <a:off x="5408817" y="319783"/>
            <a:ext cx="4604610" cy="461665"/>
          </a:xfrm>
          <a:prstGeom prst="rect">
            <a:avLst/>
          </a:prstGeom>
          <a:noFill/>
        </p:spPr>
        <p:txBody>
          <a:bodyPr wrap="square" rtlCol="0">
            <a:spAutoFit/>
          </a:bodyPr>
          <a:lstStyle/>
          <a:p>
            <a:pPr algn="r"/>
            <a:r>
              <a:rPr lang="fa-IR" sz="2400" b="1" dirty="0" smtClean="0">
                <a:cs typeface="B Titr" pitchFamily="2" charset="-78"/>
              </a:rPr>
              <a:t>نوآوری رسال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Right Brace 37"/>
          <p:cNvSpPr/>
          <p:nvPr/>
        </p:nvSpPr>
        <p:spPr>
          <a:xfrm>
            <a:off x="10268904" y="1285418"/>
            <a:ext cx="399458" cy="2951843"/>
          </a:xfrm>
          <a:prstGeom prst="rightBrace">
            <a:avLst>
              <a:gd name="adj1" fmla="val 86290"/>
              <a:gd name="adj2" fmla="val 50000"/>
            </a:avLst>
          </a:prstGeom>
          <a:noFill/>
          <a:ln w="38100" cap="flat" cmpd="sng" algn="ctr">
            <a:solidFill>
              <a:srgbClr val="7030A0"/>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42" name="5-Point Star 41"/>
          <p:cNvSpPr/>
          <p:nvPr/>
        </p:nvSpPr>
        <p:spPr>
          <a:xfrm>
            <a:off x="9859499" y="1231900"/>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3" name="5-Point Star 42"/>
          <p:cNvSpPr/>
          <p:nvPr/>
        </p:nvSpPr>
        <p:spPr>
          <a:xfrm>
            <a:off x="9859499" y="2124228"/>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4" name="5-Point Star 43"/>
          <p:cNvSpPr/>
          <p:nvPr/>
        </p:nvSpPr>
        <p:spPr>
          <a:xfrm>
            <a:off x="9859499" y="3016556"/>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5" name="5-Point Star 44"/>
          <p:cNvSpPr/>
          <p:nvPr/>
        </p:nvSpPr>
        <p:spPr>
          <a:xfrm>
            <a:off x="9859498" y="3771453"/>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4" name="Rectangle 33"/>
          <p:cNvSpPr/>
          <p:nvPr/>
        </p:nvSpPr>
        <p:spPr>
          <a:xfrm>
            <a:off x="2511552" y="1004591"/>
            <a:ext cx="7201147" cy="689514"/>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r"/>
            <a:r>
              <a:rPr lang="fa-IR" b="1" dirty="0" smtClean="0">
                <a:solidFill>
                  <a:schemeClr val="tx1"/>
                </a:solidFill>
                <a:latin typeface="Times New Roman"/>
                <a:ea typeface="Times New Roman"/>
                <a:cs typeface="B Nazanin" pitchFamily="2" charset="-78"/>
              </a:rPr>
              <a:t>استفاده </a:t>
            </a:r>
            <a:r>
              <a:rPr lang="fa-IR" b="1" dirty="0">
                <a:solidFill>
                  <a:schemeClr val="tx1"/>
                </a:solidFill>
                <a:latin typeface="Times New Roman"/>
                <a:ea typeface="Times New Roman"/>
                <a:cs typeface="B Nazanin" pitchFamily="2" charset="-78"/>
              </a:rPr>
              <a:t>از انواع تابع‌های شکل شعاعی پرکاربرد در روش‌ بدون‌شبکه و تعیین مناسب­ترین آن برای تحلیل ساختارهای متخلخل </a:t>
            </a:r>
            <a:endParaRPr lang="en-US" b="1" dirty="0">
              <a:solidFill>
                <a:schemeClr val="tx1"/>
              </a:solidFill>
              <a:latin typeface="Times New Roman"/>
              <a:ea typeface="Times New Roman"/>
              <a:cs typeface="B Nazanin" pitchFamily="2" charset="-78"/>
            </a:endParaRPr>
          </a:p>
        </p:txBody>
      </p:sp>
      <p:sp>
        <p:nvSpPr>
          <p:cNvPr id="35" name="Rectangle 34"/>
          <p:cNvSpPr/>
          <p:nvPr/>
        </p:nvSpPr>
        <p:spPr>
          <a:xfrm>
            <a:off x="2511551" y="1879721"/>
            <a:ext cx="7201147" cy="616755"/>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r>
              <a:rPr lang="fa-IR" b="1" dirty="0" smtClean="0">
                <a:solidFill>
                  <a:schemeClr val="tx1"/>
                </a:solidFill>
                <a:latin typeface="Times New Roman"/>
                <a:ea typeface="Times New Roman"/>
                <a:cs typeface="B Nazanin" pitchFamily="2" charset="-78"/>
              </a:rPr>
              <a:t>مدل­سازی </a:t>
            </a:r>
            <a:r>
              <a:rPr lang="fa-IR" b="1" dirty="0">
                <a:solidFill>
                  <a:schemeClr val="tx1"/>
                </a:solidFill>
                <a:latin typeface="Times New Roman"/>
                <a:ea typeface="Times New Roman"/>
                <a:cs typeface="B Nazanin" pitchFamily="2" charset="-78"/>
              </a:rPr>
              <a:t>و بررسی اثر میرایی در مقدار تغییرمکان و تنش ایجاد شده در سازه­های ساخته شده از مواد متخلخل تحت بارهای دینامیکی</a:t>
            </a:r>
            <a:r>
              <a:rPr lang="fa-IR" b="1" dirty="0" smtClean="0">
                <a:solidFill>
                  <a:schemeClr val="tx1"/>
                </a:solidFill>
                <a:latin typeface="Times New Roman"/>
                <a:ea typeface="Times New Roman"/>
                <a:cs typeface="B Nazanin" pitchFamily="2" charset="-78"/>
              </a:rPr>
              <a:t>.</a:t>
            </a:r>
            <a:endParaRPr lang="en-US" b="1" dirty="0">
              <a:solidFill>
                <a:schemeClr val="tx1"/>
              </a:solidFill>
              <a:latin typeface="Times New Roman"/>
              <a:ea typeface="Times New Roman"/>
              <a:cs typeface="B Nazanin" pitchFamily="2" charset="-78"/>
            </a:endParaRPr>
          </a:p>
        </p:txBody>
      </p:sp>
      <p:sp>
        <p:nvSpPr>
          <p:cNvPr id="36" name="Rectangle 35"/>
          <p:cNvSpPr/>
          <p:nvPr/>
        </p:nvSpPr>
        <p:spPr>
          <a:xfrm>
            <a:off x="2511551" y="2708447"/>
            <a:ext cx="7201148" cy="903931"/>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r>
              <a:rPr lang="fa-IR" b="1" dirty="0" smtClean="0">
                <a:solidFill>
                  <a:schemeClr val="tx1"/>
                </a:solidFill>
                <a:latin typeface="Times New Roman"/>
                <a:ea typeface="Times New Roman"/>
                <a:cs typeface="B Nazanin" pitchFamily="2" charset="-78"/>
              </a:rPr>
              <a:t>مدل­سازی </a:t>
            </a:r>
            <a:r>
              <a:rPr lang="fa-IR" b="1" dirty="0">
                <a:solidFill>
                  <a:schemeClr val="tx1"/>
                </a:solidFill>
                <a:latin typeface="Times New Roman"/>
                <a:ea typeface="Times New Roman"/>
                <a:cs typeface="B Nazanin" pitchFamily="2" charset="-78"/>
              </a:rPr>
              <a:t>تاثیر </a:t>
            </a:r>
            <a:r>
              <a:rPr lang="fa-IR" b="1" dirty="0" smtClean="0">
                <a:solidFill>
                  <a:schemeClr val="tx1"/>
                </a:solidFill>
                <a:latin typeface="Times New Roman"/>
                <a:ea typeface="Times New Roman"/>
                <a:cs typeface="B Nazanin" pitchFamily="2" charset="-78"/>
              </a:rPr>
              <a:t>هدفمندی </a:t>
            </a:r>
            <a:r>
              <a:rPr lang="fa-IR" b="1" dirty="0">
                <a:solidFill>
                  <a:schemeClr val="tx1"/>
                </a:solidFill>
                <a:latin typeface="Times New Roman"/>
                <a:ea typeface="Times New Roman"/>
                <a:cs typeface="B Nazanin" pitchFamily="2" charset="-78"/>
              </a:rPr>
              <a:t>مواد متخلخل در مختصات استوانه­ای با استفاده از تابع نمایی در دو راستای شعاعی و محوری و مطالعه رفتار دینامیکی ساختارهای متخلخل با درنظر گرفتن الگوی </a:t>
            </a:r>
            <a:r>
              <a:rPr lang="fa-IR" b="1" dirty="0" smtClean="0">
                <a:solidFill>
                  <a:schemeClr val="tx1"/>
                </a:solidFill>
                <a:latin typeface="Times New Roman"/>
                <a:ea typeface="Times New Roman"/>
                <a:cs typeface="B Nazanin" pitchFamily="2" charset="-78"/>
              </a:rPr>
              <a:t>هدفمندی</a:t>
            </a:r>
            <a:r>
              <a:rPr lang="fa-IR" dirty="0" smtClean="0">
                <a:solidFill>
                  <a:schemeClr val="tx1"/>
                </a:solidFill>
              </a:rPr>
              <a:t>.</a:t>
            </a:r>
            <a:endParaRPr lang="en-US" b="1" dirty="0">
              <a:solidFill>
                <a:schemeClr val="tx1"/>
              </a:solidFill>
              <a:latin typeface="Times New Roman"/>
              <a:ea typeface="Times New Roman"/>
              <a:cs typeface="B Nazanin" pitchFamily="2" charset="-78"/>
            </a:endParaRPr>
          </a:p>
        </p:txBody>
      </p:sp>
      <p:sp>
        <p:nvSpPr>
          <p:cNvPr id="37" name="Rectangle 36"/>
          <p:cNvSpPr/>
          <p:nvPr/>
        </p:nvSpPr>
        <p:spPr>
          <a:xfrm>
            <a:off x="2511551" y="3823427"/>
            <a:ext cx="7201148" cy="634732"/>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endParaRPr lang="fa-IR" b="1" dirty="0" smtClean="0">
              <a:solidFill>
                <a:schemeClr val="tx1"/>
              </a:solidFill>
              <a:latin typeface="Times New Roman"/>
              <a:ea typeface="Times New Roman"/>
              <a:cs typeface="B Nazanin" pitchFamily="2" charset="-78"/>
            </a:endParaRPr>
          </a:p>
          <a:p>
            <a:pPr algn="r" rtl="1"/>
            <a:r>
              <a:rPr lang="fa-IR" b="1" dirty="0" smtClean="0">
                <a:solidFill>
                  <a:schemeClr val="tx1"/>
                </a:solidFill>
                <a:latin typeface="Times New Roman"/>
                <a:ea typeface="Times New Roman"/>
                <a:cs typeface="B Nazanin" pitchFamily="2" charset="-78"/>
              </a:rPr>
              <a:t>انجام </a:t>
            </a:r>
            <a:r>
              <a:rPr lang="fa-IR" b="1" dirty="0">
                <a:solidFill>
                  <a:schemeClr val="tx1"/>
                </a:solidFill>
                <a:latin typeface="Times New Roman"/>
                <a:ea typeface="Times New Roman"/>
                <a:cs typeface="B Nazanin" pitchFamily="2" charset="-78"/>
              </a:rPr>
              <a:t>تحلیل احتمال ­اندیشانه و شبیه­سازی رفتار سازه در اثر عدم قطعیت­های موجود در خصوصیات مکانیکی مواد متخلخل.</a:t>
            </a:r>
            <a:endParaRPr lang="en-US" b="1" dirty="0">
              <a:solidFill>
                <a:schemeClr val="tx1"/>
              </a:solidFill>
              <a:latin typeface="Times New Roman"/>
              <a:ea typeface="Times New Roman"/>
              <a:cs typeface="B Nazanin" pitchFamily="2" charset="-78"/>
            </a:endParaRPr>
          </a:p>
          <a:p>
            <a:pPr lvl="0" algn="r" rtl="1"/>
            <a:endParaRPr lang="en-US" dirty="0">
              <a:solidFill>
                <a:schemeClr val="tx1"/>
              </a:solidFill>
            </a:endParaRPr>
          </a:p>
        </p:txBody>
      </p:sp>
      <p:graphicFrame>
        <p:nvGraphicFramePr>
          <p:cNvPr id="39" name="Diagram 38"/>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371452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5/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بررسی تاثیر میر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1108133" y="5127006"/>
            <a:ext cx="8504309"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تاریخچه زمانی تغییرمکان محوری در نقطه میانی سطح بالایی برای نسبت میرایی مختلف</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51202" name="Picture 2" descr="fig1 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369" y="1049509"/>
            <a:ext cx="7371838"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25410106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5/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بررسی تاثیر میرای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2" name="Picture 2" descr="Radial stress with da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4369" y="1049509"/>
            <a:ext cx="7371838"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1108133" y="5127006"/>
            <a:ext cx="8504309" cy="461665"/>
          </a:xfrm>
          <a:prstGeom prst="rect">
            <a:avLst/>
          </a:prstGeom>
          <a:solidFill>
            <a:schemeClr val="tx2">
              <a:lumMod val="10000"/>
              <a:lumOff val="90000"/>
            </a:schemeClr>
          </a:solidFill>
        </p:spPr>
        <p:txBody>
          <a:bodyPr wrap="square" rtlCol="0">
            <a:spAutoFit/>
          </a:bodyPr>
          <a:lstStyle/>
          <a:p>
            <a:pPr algn="r" rtl="1"/>
            <a:r>
              <a:rPr lang="fa-IR" sz="2400" dirty="0" smtClean="0">
                <a:cs typeface="B Nazanin" panose="00000400000000000000" pitchFamily="2" charset="-78"/>
              </a:rPr>
              <a:t>تاریخچه زمانی </a:t>
            </a:r>
            <a:r>
              <a:rPr lang="fa-IR" sz="2400" dirty="0" smtClean="0">
                <a:cs typeface="B Nazanin" panose="00000400000000000000" pitchFamily="2" charset="-78"/>
              </a:rPr>
              <a:t>تنش </a:t>
            </a:r>
            <a:r>
              <a:rPr lang="fa-IR" sz="2400" dirty="0" smtClean="0">
                <a:cs typeface="B Nazanin" panose="00000400000000000000" pitchFamily="2" charset="-78"/>
              </a:rPr>
              <a:t>محوری در نقطه میانی سطح بالایی برای نسبت میرایی مختلف</a:t>
            </a:r>
            <a:r>
              <a:rPr lang="en-US" sz="2400" dirty="0" smtClean="0">
                <a:cs typeface="B Nazanin" panose="00000400000000000000" pitchFamily="2" charset="-78"/>
              </a:rPr>
              <a:t>.</a:t>
            </a:r>
            <a:endParaRPr lang="en-US" sz="2400" dirty="0">
              <a:cs typeface="B Nazanin" panose="00000400000000000000" pitchFamily="2" charset="-78"/>
            </a:endParaRPr>
          </a:p>
        </p:txBody>
      </p:sp>
    </p:spTree>
    <p:extLst>
      <p:ext uri="{BB962C8B-B14F-4D97-AF65-F5344CB8AC3E}">
        <p14:creationId xmlns:p14="http://schemas.microsoft.com/office/powerpoint/2010/main" val="4341857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6/63</a:t>
            </a:r>
            <a:endParaRPr lang="en-US" sz="1600" b="1" dirty="0">
              <a:cs typeface="B Nazanin" panose="00000400000000000000"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Diagram 20"/>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4"/>
          <p:cNvPicPr>
            <a:picLocks noChangeAspect="1"/>
          </p:cNvPicPr>
          <p:nvPr/>
        </p:nvPicPr>
        <p:blipFill>
          <a:blip r:embed="rId8"/>
          <a:stretch>
            <a:fillRect/>
          </a:stretch>
        </p:blipFill>
        <p:spPr>
          <a:xfrm>
            <a:off x="3088775" y="2786453"/>
            <a:ext cx="4933950" cy="2409825"/>
          </a:xfrm>
          <a:prstGeom prst="rect">
            <a:avLst/>
          </a:prstGeom>
        </p:spPr>
      </p:pic>
      <p:pic>
        <p:nvPicPr>
          <p:cNvPr id="8" name="Picture 7"/>
          <p:cNvPicPr>
            <a:picLocks noChangeAspect="1"/>
          </p:cNvPicPr>
          <p:nvPr/>
        </p:nvPicPr>
        <p:blipFill>
          <a:blip r:embed="rId9"/>
          <a:stretch>
            <a:fillRect/>
          </a:stretch>
        </p:blipFill>
        <p:spPr>
          <a:xfrm>
            <a:off x="2764253" y="444190"/>
            <a:ext cx="5410200" cy="2314575"/>
          </a:xfrm>
          <a:prstGeom prst="rect">
            <a:avLst/>
          </a:prstGeom>
        </p:spPr>
      </p:pic>
    </p:spTree>
    <p:extLst>
      <p:ext uri="{BB962C8B-B14F-4D97-AF65-F5344CB8AC3E}">
        <p14:creationId xmlns:p14="http://schemas.microsoft.com/office/powerpoint/2010/main" val="30156520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7/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1133855" y="1458880"/>
            <a:ext cx="8944471" cy="461665"/>
          </a:xfrm>
          <a:prstGeom prst="rect">
            <a:avLst/>
          </a:prstGeom>
          <a:solidFill>
            <a:schemeClr val="accent2">
              <a:lumMod val="20000"/>
              <a:lumOff val="80000"/>
            </a:schemeClr>
          </a:solid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r" rtl="1"/>
            <a:r>
              <a:rPr lang="fa-IR" sz="2400" dirty="0" smtClean="0">
                <a:cs typeface="B Nazanin" panose="00000400000000000000" pitchFamily="2" charset="-78"/>
              </a:rPr>
              <a:t>حفر چاه گمانه استوانه ای و پایداری آن از مسایل مهم در بسیاری از شاخه های مهندسی </a:t>
            </a:r>
            <a:r>
              <a:rPr lang="fa-IR" sz="2400" dirty="0" smtClean="0">
                <a:cs typeface="B Nazanin" panose="00000400000000000000" pitchFamily="2" charset="-78"/>
              </a:rPr>
              <a:t>است</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5632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55" y="2311381"/>
            <a:ext cx="5907134" cy="295268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Group 21"/>
          <p:cNvGrpSpPr/>
          <p:nvPr/>
        </p:nvGrpSpPr>
        <p:grpSpPr>
          <a:xfrm>
            <a:off x="769855" y="3021325"/>
            <a:ext cx="3742944" cy="1532794"/>
            <a:chOff x="904111" y="4088528"/>
            <a:chExt cx="3742944" cy="1532794"/>
          </a:xfrm>
        </p:grpSpPr>
        <p:sp>
          <p:nvSpPr>
            <p:cNvPr id="21" name="Rectangle 20"/>
            <p:cNvSpPr/>
            <p:nvPr/>
          </p:nvSpPr>
          <p:spPr>
            <a:xfrm>
              <a:off x="904111" y="4088528"/>
              <a:ext cx="3742944" cy="1532794"/>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493843337"/>
                </p:ext>
              </p:extLst>
            </p:nvPr>
          </p:nvGraphicFramePr>
          <p:xfrm>
            <a:off x="1015584" y="4368965"/>
            <a:ext cx="3295159" cy="614285"/>
          </p:xfrm>
          <a:graphic>
            <a:graphicData uri="http://schemas.openxmlformats.org/presentationml/2006/ole">
              <mc:AlternateContent xmlns:mc="http://schemas.openxmlformats.org/markup-compatibility/2006">
                <mc:Choice xmlns:v="urn:schemas-microsoft-com:vml" Requires="v">
                  <p:oleObj spid="_x0000_s56379" name="Equation" r:id="rId5" imgW="2641600" imgH="457200" progId="Equation.DSMT4">
                    <p:embed/>
                  </p:oleObj>
                </mc:Choice>
                <mc:Fallback>
                  <p:oleObj name="Equation" r:id="rId5" imgW="26416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5584" y="4368965"/>
                          <a:ext cx="3295159" cy="614285"/>
                        </a:xfrm>
                        <a:prstGeom prst="rect">
                          <a:avLst/>
                        </a:prstGeom>
                        <a:solidFill>
                          <a:schemeClr val="accent2">
                            <a:lumMod val="20000"/>
                            <a:lumOff val="80000"/>
                          </a:schemeClr>
                        </a:solid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94767680"/>
                </p:ext>
              </p:extLst>
            </p:nvPr>
          </p:nvGraphicFramePr>
          <p:xfrm>
            <a:off x="2053023" y="4998718"/>
            <a:ext cx="1445119" cy="403289"/>
          </p:xfrm>
          <a:graphic>
            <a:graphicData uri="http://schemas.openxmlformats.org/presentationml/2006/ole">
              <mc:AlternateContent xmlns:mc="http://schemas.openxmlformats.org/markup-compatibility/2006">
                <mc:Choice xmlns:v="urn:schemas-microsoft-com:vml" Requires="v">
                  <p:oleObj spid="_x0000_s56380" name="Equation" r:id="rId7" imgW="825500" imgH="228600" progId="Equation.DSMT4">
                    <p:embed/>
                  </p:oleObj>
                </mc:Choice>
                <mc:Fallback>
                  <p:oleObj name="Equation" r:id="rId7" imgW="8255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3023" y="4998718"/>
                          <a:ext cx="1445119" cy="403289"/>
                        </a:xfrm>
                        <a:prstGeom prst="rect">
                          <a:avLst/>
                        </a:prstGeom>
                        <a:solidFill>
                          <a:schemeClr val="accent2">
                            <a:lumMod val="20000"/>
                            <a:lumOff val="80000"/>
                          </a:schemeClr>
                        </a:solidFill>
                      </p:spPr>
                    </p:pic>
                  </p:oleObj>
                </mc:Fallback>
              </mc:AlternateContent>
            </a:graphicData>
          </a:graphic>
        </p:graphicFrame>
      </p:grpSp>
      <p:graphicFrame>
        <p:nvGraphicFramePr>
          <p:cNvPr id="25" name="Diagram 24"/>
          <p:cNvGraphicFramePr/>
          <p:nvPr>
            <p:extLst>
              <p:ext uri="{D42A27DB-BD31-4B8C-83A1-F6EECF244321}">
                <p14:modId xmlns:p14="http://schemas.microsoft.com/office/powerpoint/2010/main" val="394749397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280072743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8/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TextBox 22"/>
          <p:cNvSpPr txBox="1"/>
          <p:nvPr/>
        </p:nvSpPr>
        <p:spPr>
          <a:xfrm>
            <a:off x="566058" y="1458880"/>
            <a:ext cx="9955638"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استفاده </a:t>
            </a:r>
            <a:r>
              <a:rPr lang="fa-IR" sz="2400" dirty="0" smtClean="0">
                <a:cs typeface="B Nazanin" panose="00000400000000000000" pitchFamily="2" charset="-78"/>
              </a:rPr>
              <a:t>از توابع هدفمند دو بعدی برای مدل سازی تاثیرات حفاری و خصوصیات غیرهمگن مواد متخلخل </a:t>
            </a:r>
            <a:r>
              <a:rPr lang="en-US" sz="2400" dirty="0" smtClean="0">
                <a:cs typeface="B Nazanin" panose="00000400000000000000" pitchFamily="2" charset="-78"/>
              </a:rPr>
              <a:t>.</a:t>
            </a:r>
            <a:endParaRPr lang="en-US" sz="2400" dirty="0">
              <a:cs typeface="B Nazanin" panose="00000400000000000000" pitchFamily="2" charset="-78"/>
            </a:endParaRP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Diagram 26"/>
          <p:cNvGraphicFramePr/>
          <p:nvPr>
            <p:extLst>
              <p:ext uri="{D42A27DB-BD31-4B8C-83A1-F6EECF244321}">
                <p14:modId xmlns:p14="http://schemas.microsoft.com/office/powerpoint/2010/main" val="247050049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24" name="Group 23"/>
          <p:cNvGrpSpPr/>
          <p:nvPr/>
        </p:nvGrpSpPr>
        <p:grpSpPr>
          <a:xfrm>
            <a:off x="1865376" y="2430826"/>
            <a:ext cx="7322171" cy="2410740"/>
            <a:chOff x="1813113" y="2612158"/>
            <a:chExt cx="7322171" cy="2410740"/>
          </a:xfrm>
        </p:grpSpPr>
        <p:sp>
          <p:nvSpPr>
            <p:cNvPr id="5" name="Rectangle 4"/>
            <p:cNvSpPr/>
            <p:nvPr/>
          </p:nvSpPr>
          <p:spPr>
            <a:xfrm>
              <a:off x="1813113" y="2612158"/>
              <a:ext cx="7322171" cy="241074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297106"/>
                </p:ext>
              </p:extLst>
            </p:nvPr>
          </p:nvGraphicFramePr>
          <p:xfrm>
            <a:off x="2095276" y="2784668"/>
            <a:ext cx="6862349" cy="531279"/>
          </p:xfrm>
          <a:graphic>
            <a:graphicData uri="http://schemas.openxmlformats.org/presentationml/2006/ole">
              <mc:AlternateContent xmlns:mc="http://schemas.openxmlformats.org/markup-compatibility/2006">
                <mc:Choice xmlns:v="urn:schemas-microsoft-com:vml" Requires="v">
                  <p:oleObj spid="_x0000_s57433" name="Equation" r:id="rId9" imgW="2959100" imgH="228600" progId="Equation.DSMT4">
                    <p:embed/>
                  </p:oleObj>
                </mc:Choice>
                <mc:Fallback>
                  <p:oleObj name="Equation" r:id="rId9" imgW="2959100" imgH="228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5276" y="2784668"/>
                          <a:ext cx="6862349" cy="531279"/>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15324030"/>
                </p:ext>
              </p:extLst>
            </p:nvPr>
          </p:nvGraphicFramePr>
          <p:xfrm>
            <a:off x="2401824" y="3649049"/>
            <a:ext cx="5864352" cy="492113"/>
          </p:xfrm>
          <a:graphic>
            <a:graphicData uri="http://schemas.openxmlformats.org/presentationml/2006/ole">
              <mc:AlternateContent xmlns:mc="http://schemas.openxmlformats.org/markup-compatibility/2006">
                <mc:Choice xmlns:v="urn:schemas-microsoft-com:vml" Requires="v">
                  <p:oleObj spid="_x0000_s57434" name="Equation" r:id="rId11" imgW="2730500" imgH="228600" progId="Equation.DSMT4">
                    <p:embed/>
                  </p:oleObj>
                </mc:Choice>
                <mc:Fallback>
                  <p:oleObj name="Equation" r:id="rId11" imgW="27305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1824" y="3649049"/>
                          <a:ext cx="5864352" cy="492113"/>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28212954"/>
                </p:ext>
              </p:extLst>
            </p:nvPr>
          </p:nvGraphicFramePr>
          <p:xfrm>
            <a:off x="2401823" y="4478221"/>
            <a:ext cx="5653975" cy="440569"/>
          </p:xfrm>
          <a:graphic>
            <a:graphicData uri="http://schemas.openxmlformats.org/presentationml/2006/ole">
              <mc:AlternateContent xmlns:mc="http://schemas.openxmlformats.org/markup-compatibility/2006">
                <mc:Choice xmlns:v="urn:schemas-microsoft-com:vml" Requires="v">
                  <p:oleObj spid="_x0000_s57435" name="Equation" r:id="rId13" imgW="2946400" imgH="228600" progId="Equation.DSMT4">
                    <p:embed/>
                  </p:oleObj>
                </mc:Choice>
                <mc:Fallback>
                  <p:oleObj name="Equation" r:id="rId13" imgW="294640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1823" y="4478221"/>
                          <a:ext cx="5653975" cy="440569"/>
                        </a:xfrm>
                        <a:prstGeom prst="rect">
                          <a:avLst/>
                        </a:prstGeom>
                        <a:noFill/>
                      </p:spPr>
                    </p:pic>
                  </p:oleObj>
                </mc:Fallback>
              </mc:AlternateContent>
            </a:graphicData>
          </a:graphic>
        </p:graphicFrame>
      </p:grpSp>
    </p:spTree>
    <p:extLst>
      <p:ext uri="{BB962C8B-B14F-4D97-AF65-F5344CB8AC3E}">
        <p14:creationId xmlns:p14="http://schemas.microsoft.com/office/powerpoint/2010/main" val="121516206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9/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203462" y="5178864"/>
            <a:ext cx="10704576"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a:t>
            </a:r>
            <a:r>
              <a:rPr lang="fa-IR" sz="2400" dirty="0">
                <a:cs typeface="B Nazanin" panose="00000400000000000000" pitchFamily="2" charset="-78"/>
              </a:rPr>
              <a:t>زمانی تغییرمکان­ شعاعی در نقطه­ای از چاه </a:t>
            </a:r>
            <a:r>
              <a:rPr lang="fa-IR" sz="2400" dirty="0" smtClean="0">
                <a:cs typeface="B Nazanin" panose="00000400000000000000" pitchFamily="2" charset="-78"/>
              </a:rPr>
              <a:t>گمانه با </a:t>
            </a:r>
            <a:r>
              <a:rPr lang="fa-IR" sz="2400" dirty="0">
                <a:cs typeface="B Nazanin" panose="00000400000000000000" pitchFamily="2" charset="-78"/>
              </a:rPr>
              <a:t>مقادیر متفاوت پارامترهای توان­های شعاعی </a:t>
            </a:r>
            <a:r>
              <a:rPr lang="fa-IR" sz="2400" dirty="0" smtClean="0">
                <a:cs typeface="B Nazanin" panose="00000400000000000000" pitchFamily="2" charset="-78"/>
              </a:rPr>
              <a:t>و محوری.</a:t>
            </a:r>
            <a:endParaRPr lang="en-US" sz="2400" dirty="0">
              <a:cs typeface="B Nazanin" panose="00000400000000000000" pitchFamily="2" charset="-78"/>
            </a:endParaRPr>
          </a:p>
        </p:txBody>
      </p:sp>
      <p:pic>
        <p:nvPicPr>
          <p:cNvPr id="60445" name="Picture 29" descr="the compartion of 2FG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591" y="1067102"/>
            <a:ext cx="7987582"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ext uri="{D42A27DB-BD31-4B8C-83A1-F6EECF244321}">
                <p14:modId xmlns:p14="http://schemas.microsoft.com/office/powerpoint/2010/main" val="247050049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19569332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730045" y="3255257"/>
            <a:ext cx="9651409" cy="1420064"/>
          </a:xfrm>
          <a:prstGeom prst="rect">
            <a:avLst/>
          </a:prstGeom>
        </p:spPr>
      </p:pic>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9/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0445" name="Picture 29" descr="the compartion of 2FG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370" y="285666"/>
            <a:ext cx="4277704" cy="21057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ounded Rectangle 21"/>
          <p:cNvSpPr/>
          <p:nvPr/>
        </p:nvSpPr>
        <p:spPr>
          <a:xfrm>
            <a:off x="8995613" y="3991328"/>
            <a:ext cx="1041400" cy="521084"/>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cxnSp>
        <p:nvCxnSpPr>
          <p:cNvPr id="15" name="Elbow Connector 14"/>
          <p:cNvCxnSpPr/>
          <p:nvPr/>
        </p:nvCxnSpPr>
        <p:spPr>
          <a:xfrm>
            <a:off x="2377440" y="1990471"/>
            <a:ext cx="1248410" cy="254"/>
          </a:xfrm>
          <a:prstGeom prst="bentConnector3">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72948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9/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203462" y="5178864"/>
            <a:ext cx="10704576" cy="461665"/>
          </a:xfrm>
          <a:prstGeom prst="rect">
            <a:avLst/>
          </a:prstGeom>
          <a:solidFill>
            <a:schemeClr val="accent2">
              <a:lumMod val="20000"/>
              <a:lumOff val="80000"/>
            </a:schemeClr>
          </a:solidFill>
        </p:spPr>
        <p:txBody>
          <a:bodyPr wrap="square" rtlCol="0">
            <a:spAutoFit/>
          </a:bodyPr>
          <a:lstStyle/>
          <a:p>
            <a:pPr algn="r" rtl="1"/>
            <a:r>
              <a:rPr lang="fa-IR" sz="2400" dirty="0">
                <a:cs typeface="B Nazanin" panose="00000400000000000000" pitchFamily="2" charset="-78"/>
              </a:rPr>
              <a:t>مقادیر بیشینه تغییرمکان­ شعاعی در نقطه­ای از چاه گمانه با مقادیر متفاوت پارامترهای توان­های شعاعی و محوری.</a:t>
            </a:r>
            <a:endParaRPr lang="en-US" sz="2400" dirty="0">
              <a:cs typeface="B Nazanin" panose="00000400000000000000" pitchFamily="2" charset="-78"/>
            </a:endParaRPr>
          </a:p>
        </p:txBody>
      </p:sp>
      <p:pic>
        <p:nvPicPr>
          <p:cNvPr id="60445" name="Picture 29" descr="the compartion of 2FG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370" y="285666"/>
            <a:ext cx="4277704" cy="21057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Oval 4"/>
          <p:cNvSpPr/>
          <p:nvPr/>
        </p:nvSpPr>
        <p:spPr>
          <a:xfrm>
            <a:off x="5352288" y="3610724"/>
            <a:ext cx="1024128" cy="426720"/>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9"/>
          <a:stretch>
            <a:fillRect/>
          </a:stretch>
        </p:blipFill>
        <p:spPr>
          <a:xfrm>
            <a:off x="1678503" y="2479056"/>
            <a:ext cx="7705725" cy="2647950"/>
          </a:xfrm>
          <a:prstGeom prst="rect">
            <a:avLst/>
          </a:prstGeom>
        </p:spPr>
      </p:pic>
      <p:sp>
        <p:nvSpPr>
          <p:cNvPr id="26" name="Rounded Rectangle 25"/>
          <p:cNvSpPr/>
          <p:nvPr/>
        </p:nvSpPr>
        <p:spPr>
          <a:xfrm>
            <a:off x="8229600" y="4582880"/>
            <a:ext cx="906501" cy="380037"/>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5411101" y="3634065"/>
            <a:ext cx="906501" cy="380037"/>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Elbow Connector 28"/>
          <p:cNvCxnSpPr/>
          <p:nvPr/>
        </p:nvCxnSpPr>
        <p:spPr>
          <a:xfrm rot="5400000" flipH="1" flipV="1">
            <a:off x="1589081" y="746110"/>
            <a:ext cx="384199" cy="5"/>
          </a:xfrm>
          <a:prstGeom prst="bentConnector3">
            <a:avLst>
              <a:gd name="adj1" fmla="val 50000"/>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400313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9/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320801" y="5231877"/>
            <a:ext cx="9015738" cy="461665"/>
          </a:xfrm>
          <a:prstGeom prst="rect">
            <a:avLst/>
          </a:prstGeom>
          <a:solidFill>
            <a:schemeClr val="accent2">
              <a:lumMod val="20000"/>
              <a:lumOff val="80000"/>
            </a:schemeClr>
          </a:solidFill>
        </p:spPr>
        <p:txBody>
          <a:bodyPr wrap="square" rtlCol="0">
            <a:spAutoFit/>
          </a:bodyPr>
          <a:lstStyle/>
          <a:p>
            <a:pPr algn="r" rtl="1"/>
            <a:r>
              <a:rPr lang="fa-IR" sz="2400" dirty="0">
                <a:cs typeface="B Nazanin" panose="00000400000000000000" pitchFamily="2" charset="-78"/>
              </a:rPr>
              <a:t>نرخ افزایش بیشینه تغییرمکان­ شعاعی برای توان­های شعاعی و محوری نسبت به حالت همگن.</a:t>
            </a:r>
            <a:endParaRPr lang="en-US" sz="2400" dirty="0">
              <a:cs typeface="B Nazanin" panose="00000400000000000000" pitchFamily="2" charset="-78"/>
            </a:endParaRPr>
          </a:p>
        </p:txBody>
      </p:sp>
      <p:pic>
        <p:nvPicPr>
          <p:cNvPr id="60445" name="Picture 29" descr="the compartion of 2FG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370" y="285666"/>
            <a:ext cx="4277704" cy="210571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cxnSp>
        <p:nvCxnSpPr>
          <p:cNvPr id="29" name="Elbow Connector 28"/>
          <p:cNvCxnSpPr/>
          <p:nvPr/>
        </p:nvCxnSpPr>
        <p:spPr>
          <a:xfrm rot="5400000" flipH="1" flipV="1">
            <a:off x="1589081" y="746110"/>
            <a:ext cx="384199" cy="5"/>
          </a:xfrm>
          <a:prstGeom prst="bentConnector3">
            <a:avLst>
              <a:gd name="adj1" fmla="val 50000"/>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2" name="Chart 6"/>
          <p:cNvPicPr>
            <a:picLocks noChangeArrowheads="1"/>
          </p:cNvPicPr>
          <p:nvPr/>
        </p:nvPicPr>
        <p:blipFill>
          <a:blip r:embed="rId9">
            <a:extLst>
              <a:ext uri="{28A0092B-C50C-407E-A947-70E740481C1C}">
                <a14:useLocalDpi xmlns:a14="http://schemas.microsoft.com/office/drawing/2010/main" val="0"/>
              </a:ext>
            </a:extLst>
          </a:blip>
          <a:srcRect r="-40" b="-53"/>
          <a:stretch>
            <a:fillRect/>
          </a:stretch>
        </p:blipFill>
        <p:spPr bwMode="auto">
          <a:xfrm>
            <a:off x="5481201" y="1121228"/>
            <a:ext cx="5050656" cy="38403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p:nvPr/>
        </p:nvGrpSpPr>
        <p:grpSpPr>
          <a:xfrm>
            <a:off x="124199" y="2878700"/>
            <a:ext cx="4929618" cy="1693985"/>
            <a:chOff x="124199" y="2878700"/>
            <a:chExt cx="4929618" cy="1693985"/>
          </a:xfrm>
        </p:grpSpPr>
        <p:pic>
          <p:nvPicPr>
            <p:cNvPr id="31" name="Picture 30"/>
            <p:cNvPicPr>
              <a:picLocks noChangeAspect="1"/>
            </p:cNvPicPr>
            <p:nvPr/>
          </p:nvPicPr>
          <p:blipFill>
            <a:blip r:embed="rId10"/>
            <a:stretch>
              <a:fillRect/>
            </a:stretch>
          </p:blipFill>
          <p:spPr>
            <a:xfrm>
              <a:off x="124199" y="2878700"/>
              <a:ext cx="4929618" cy="1693985"/>
            </a:xfrm>
            <a:prstGeom prst="rect">
              <a:avLst/>
            </a:prstGeom>
          </p:spPr>
        </p:pic>
        <p:sp>
          <p:nvSpPr>
            <p:cNvPr id="13" name="Oval 12"/>
            <p:cNvSpPr/>
            <p:nvPr/>
          </p:nvSpPr>
          <p:spPr>
            <a:xfrm>
              <a:off x="2534222" y="3604324"/>
              <a:ext cx="532828" cy="242736"/>
            </a:xfrm>
            <a:prstGeom prst="ellipse">
              <a:avLst/>
            </a:prstGeom>
            <a:noFill/>
            <a:ln w="19050">
              <a:solidFill>
                <a:schemeClr val="accent4">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solidFill>
                </a:ln>
                <a:solidFill>
                  <a:schemeClr val="accent2">
                    <a:lumMod val="50000"/>
                  </a:schemeClr>
                </a:solidFill>
              </a:endParaRPr>
            </a:p>
          </p:txBody>
        </p:sp>
        <p:sp>
          <p:nvSpPr>
            <p:cNvPr id="35" name="Oval 34"/>
            <p:cNvSpPr/>
            <p:nvPr/>
          </p:nvSpPr>
          <p:spPr>
            <a:xfrm>
              <a:off x="2534222" y="3915474"/>
              <a:ext cx="532828" cy="242736"/>
            </a:xfrm>
            <a:prstGeom prst="ellipse">
              <a:avLst/>
            </a:prstGeom>
            <a:noFill/>
            <a:ln w="3810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534222" y="4232974"/>
              <a:ext cx="532828" cy="242736"/>
            </a:xfrm>
            <a:prstGeom prst="ellipse">
              <a:avLst/>
            </a:prstGeom>
            <a:noFill/>
            <a:ln w="3810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500784" y="3604324"/>
              <a:ext cx="532828" cy="242736"/>
            </a:xfrm>
            <a:prstGeom prst="ellipse">
              <a:avLst/>
            </a:prstGeom>
            <a:noFill/>
            <a:ln w="28575">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346074" y="3610674"/>
              <a:ext cx="532828" cy="242736"/>
            </a:xfrm>
            <a:prstGeom prst="ellipse">
              <a:avLst/>
            </a:prstGeom>
            <a:noFill/>
            <a:ln w="28575">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6366343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0/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203462" y="5178864"/>
            <a:ext cx="10704576" cy="461665"/>
          </a:xfrm>
          <a:prstGeom prst="rect">
            <a:avLst/>
          </a:prstGeom>
          <a:solidFill>
            <a:schemeClr val="accent2">
              <a:lumMod val="20000"/>
              <a:lumOff val="80000"/>
            </a:schemeClr>
          </a:solidFill>
          <a:ln>
            <a:solidFill>
              <a:schemeClr val="bg1"/>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r" rtl="1"/>
            <a:r>
              <a:rPr lang="fa-IR" sz="2400" dirty="0" smtClean="0">
                <a:cs typeface="B Nazanin" panose="00000400000000000000" pitchFamily="2" charset="-78"/>
              </a:rPr>
              <a:t>تاریخچه </a:t>
            </a:r>
            <a:r>
              <a:rPr lang="fa-IR" sz="2400" dirty="0">
                <a:cs typeface="B Nazanin" panose="00000400000000000000" pitchFamily="2" charset="-78"/>
              </a:rPr>
              <a:t>زمانی </a:t>
            </a:r>
            <a:r>
              <a:rPr lang="fa-IR" sz="2400" dirty="0" smtClean="0">
                <a:cs typeface="B Nazanin" panose="00000400000000000000" pitchFamily="2" charset="-78"/>
              </a:rPr>
              <a:t>تنش شعاعی </a:t>
            </a:r>
            <a:r>
              <a:rPr lang="fa-IR" sz="2400" dirty="0">
                <a:cs typeface="B Nazanin" panose="00000400000000000000" pitchFamily="2" charset="-78"/>
              </a:rPr>
              <a:t>در نقطه­ای از چاه </a:t>
            </a:r>
            <a:r>
              <a:rPr lang="fa-IR" sz="2400" dirty="0" smtClean="0">
                <a:cs typeface="B Nazanin" panose="00000400000000000000" pitchFamily="2" charset="-78"/>
              </a:rPr>
              <a:t>گمانه با </a:t>
            </a:r>
            <a:r>
              <a:rPr lang="fa-IR" sz="2400" dirty="0">
                <a:cs typeface="B Nazanin" panose="00000400000000000000" pitchFamily="2" charset="-78"/>
              </a:rPr>
              <a:t>مقادیر متفاوت پارامترهای توان­های شعاعی </a:t>
            </a:r>
            <a:r>
              <a:rPr lang="fa-IR" sz="2400" dirty="0" smtClean="0">
                <a:cs typeface="B Nazanin" panose="00000400000000000000" pitchFamily="2" charset="-78"/>
              </a:rPr>
              <a:t>و محوری.</a:t>
            </a:r>
            <a:endParaRPr lang="en-US" sz="2400" dirty="0">
              <a:cs typeface="B Nazanin" panose="00000400000000000000" pitchFamily="2" charset="-78"/>
            </a:endParaRPr>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3" name="Picture 2" descr="stress r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6592" y="1067102"/>
            <a:ext cx="7987582"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54545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60320235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63</a:t>
            </a:r>
            <a:endParaRPr lang="en-US" sz="1600" b="1" dirty="0">
              <a:cs typeface="B Nazanin" panose="00000400000000000000" pitchFamily="2" charset="-78"/>
            </a:endParaRPr>
          </a:p>
        </p:txBody>
      </p:sp>
      <p:sp>
        <p:nvSpPr>
          <p:cNvPr id="14" name="TextBox 13"/>
          <p:cNvSpPr txBox="1"/>
          <p:nvPr/>
        </p:nvSpPr>
        <p:spPr>
          <a:xfrm>
            <a:off x="7396150" y="807857"/>
            <a:ext cx="2988332" cy="461665"/>
          </a:xfrm>
          <a:prstGeom prst="rect">
            <a:avLst/>
          </a:prstGeom>
          <a:noFill/>
        </p:spPr>
        <p:txBody>
          <a:bodyPr wrap="square" rtlCol="0">
            <a:spAutoFit/>
          </a:bodyPr>
          <a:lstStyle/>
          <a:p>
            <a:pPr algn="r"/>
            <a:r>
              <a:rPr lang="en-US" sz="2400" b="1" dirty="0" smtClean="0">
                <a:cs typeface="B Titr" pitchFamily="2" charset="-78"/>
              </a:rPr>
              <a:t> </a:t>
            </a:r>
            <a:r>
              <a:rPr lang="fa-IR" sz="2400" b="1" dirty="0" smtClean="0">
                <a:solidFill>
                  <a:schemeClr val="bg1"/>
                </a:solidFill>
                <a:cs typeface="B Titr" pitchFamily="2" charset="-78"/>
              </a:rPr>
              <a:t>فصل دوم: </a:t>
            </a:r>
            <a:r>
              <a:rPr lang="fa-IR" sz="2400" b="1" dirty="0" smtClean="0">
                <a:cs typeface="B Titr" pitchFamily="2" charset="-78"/>
              </a:rPr>
              <a:t>پیشینه </a:t>
            </a:r>
            <a:r>
              <a:rPr lang="fa-IR" sz="2400" b="1" dirty="0" smtClean="0">
                <a:cs typeface="B Titr" pitchFamily="2" charset="-78"/>
              </a:rPr>
              <a:t>تحقیق</a:t>
            </a:r>
            <a:endParaRPr lang="fa-IR" sz="2400" b="1" dirty="0">
              <a:cs typeface="B Titr" pitchFamily="2" charset="-78"/>
            </a:endParaRPr>
          </a:p>
        </p:txBody>
      </p:sp>
      <p:sp>
        <p:nvSpPr>
          <p:cNvPr id="15" name="TextBox 14"/>
          <p:cNvSpPr txBox="1"/>
          <p:nvPr/>
        </p:nvSpPr>
        <p:spPr>
          <a:xfrm>
            <a:off x="1111766" y="2039263"/>
            <a:ext cx="9313073" cy="3416320"/>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smtClean="0">
                <a:cs typeface="B Mitra" pitchFamily="2" charset="-78"/>
              </a:rPr>
              <a:t>روش </a:t>
            </a:r>
            <a:r>
              <a:rPr lang="fa-IR" sz="2400" dirty="0">
                <a:cs typeface="B Mitra" pitchFamily="2" charset="-78"/>
              </a:rPr>
              <a:t>هیدرودینامیک ذرات هموار که توسط گینگولد و موناگان </a:t>
            </a:r>
            <a:r>
              <a:rPr lang="fa-IR" sz="2400" dirty="0" smtClean="0">
                <a:cs typeface="B Mitra" pitchFamily="2" charset="-78"/>
              </a:rPr>
              <a:t>ارایه </a:t>
            </a:r>
            <a:r>
              <a:rPr lang="fa-IR" sz="2400" dirty="0">
                <a:cs typeface="B Mitra" pitchFamily="2" charset="-78"/>
              </a:rPr>
              <a:t>شد، </a:t>
            </a:r>
            <a:r>
              <a:rPr lang="fa-IR" sz="2400" dirty="0" smtClean="0">
                <a:cs typeface="B Mitra" pitchFamily="2" charset="-78"/>
              </a:rPr>
              <a:t>نخستین مدل‌سازی به روش بدون‌شبکه‌ به‌شمار می‌آید.</a:t>
            </a:r>
            <a:endParaRPr lang="fa-IR"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از آن پس رویکردهای مختلفی در روش بدون‌شبکه، از جمله گلرکین، کریگینگ، بازتولید ذرات کرنل، پتروف - گلرکین، درون‌یابی همسایگی طبیعی و ... بوجود آمد.</a:t>
            </a:r>
            <a:endParaRPr lang="en-US" sz="2400" dirty="0">
              <a:cs typeface="B Mitra" pitchFamily="2" charset="-78"/>
            </a:endParaRPr>
          </a:p>
          <a:p>
            <a:pPr marL="342900" lvl="0" indent="-342900" algn="just" rtl="1">
              <a:lnSpc>
                <a:spcPct val="150000"/>
              </a:lnSpc>
              <a:buFont typeface="Wingdings" panose="05000000000000000000" pitchFamily="2" charset="2"/>
              <a:buChar char="ü"/>
            </a:pPr>
            <a:r>
              <a:rPr lang="fa-IR" sz="2400" dirty="0">
                <a:cs typeface="B Mitra" pitchFamily="2" charset="-78"/>
              </a:rPr>
              <a:t>از میان رویکردهای مختلف روش بدون‌شبکه، رویکرد پتروف - </a:t>
            </a:r>
            <a:r>
              <a:rPr lang="fa-IR" sz="2400" dirty="0" smtClean="0">
                <a:cs typeface="B Mitra" pitchFamily="2" charset="-78"/>
              </a:rPr>
              <a:t>گلرکین </a:t>
            </a:r>
            <a:r>
              <a:rPr lang="fa-IR" sz="2400" dirty="0">
                <a:cs typeface="B Mitra" pitchFamily="2" charset="-78"/>
              </a:rPr>
              <a:t>به دلیل ویژگی‌های منحصر به فردی که دارد بیشتر مورد توجه پژوهشگران قرار گرفته است.</a:t>
            </a:r>
            <a:endParaRPr lang="en-US" sz="2400" dirty="0">
              <a:cs typeface="B Mitra" pitchFamily="2" charset="-78"/>
            </a:endParaRPr>
          </a:p>
        </p:txBody>
      </p:sp>
      <p:grpSp>
        <p:nvGrpSpPr>
          <p:cNvPr id="18" name="Group 17"/>
          <p:cNvGrpSpPr/>
          <p:nvPr/>
        </p:nvGrpSpPr>
        <p:grpSpPr>
          <a:xfrm>
            <a:off x="4192166" y="213377"/>
            <a:ext cx="3203984" cy="1650626"/>
            <a:chOff x="4192166" y="213377"/>
            <a:chExt cx="3203984" cy="1650626"/>
          </a:xfrm>
        </p:grpSpPr>
        <p:sp>
          <p:nvSpPr>
            <p:cNvPr id="10" name="TextBox 9"/>
            <p:cNvSpPr txBox="1"/>
            <p:nvPr/>
          </p:nvSpPr>
          <p:spPr>
            <a:xfrm>
              <a:off x="4192166" y="255378"/>
              <a:ext cx="2341320" cy="400110"/>
            </a:xfrm>
            <a:prstGeom prst="rect">
              <a:avLst/>
            </a:prstGeom>
            <a:noFill/>
          </p:spPr>
          <p:txBody>
            <a:bodyPr wrap="square" rtlCol="0">
              <a:spAutoFit/>
            </a:bodyPr>
            <a:lstStyle/>
            <a:p>
              <a:pPr algn="ctr"/>
              <a:r>
                <a:rPr lang="fa-IR" sz="2000" b="1" dirty="0" smtClean="0">
                  <a:cs typeface="B Titr" pitchFamily="2" charset="-78"/>
                </a:rPr>
                <a:t>پیشینه روش بدون شبکه</a:t>
              </a:r>
              <a:endParaRPr lang="fa-IR" sz="2000" b="1" dirty="0">
                <a:cs typeface="B Titr" pitchFamily="2" charset="-78"/>
              </a:endParaRPr>
            </a:p>
          </p:txBody>
        </p:sp>
        <p:grpSp>
          <p:nvGrpSpPr>
            <p:cNvPr id="7" name="Group 6"/>
            <p:cNvGrpSpPr/>
            <p:nvPr/>
          </p:nvGrpSpPr>
          <p:grpSpPr>
            <a:xfrm>
              <a:off x="6685492" y="213377"/>
              <a:ext cx="710658" cy="1650626"/>
              <a:chOff x="6685492" y="213377"/>
              <a:chExt cx="710658" cy="1650626"/>
            </a:xfrm>
          </p:grpSpPr>
          <p:sp>
            <p:nvSpPr>
              <p:cNvPr id="11" name="Right Brace 10"/>
              <p:cNvSpPr/>
              <p:nvPr/>
            </p:nvSpPr>
            <p:spPr>
              <a:xfrm>
                <a:off x="6996692" y="213377"/>
                <a:ext cx="399458" cy="1650626"/>
              </a:xfrm>
              <a:prstGeom prst="rightBrace">
                <a:avLst>
                  <a:gd name="adj1" fmla="val 86290"/>
                  <a:gd name="adj2" fmla="val 50000"/>
                </a:avLst>
              </a:prstGeom>
              <a:solidFill>
                <a:srgbClr val="ACCBF9">
                  <a:lumMod val="90000"/>
                </a:srgbClr>
              </a:solidFill>
              <a:ln w="6350" cap="flat" cmpd="sng" algn="ctr">
                <a:solidFill>
                  <a:srgbClr val="4A66AC"/>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13" name="5-Point Star 12"/>
              <p:cNvSpPr/>
              <p:nvPr/>
            </p:nvSpPr>
            <p:spPr>
              <a:xfrm>
                <a:off x="6685492" y="362538"/>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grpSp>
      </p:grpSp>
    </p:spTree>
    <p:extLst>
      <p:ext uri="{BB962C8B-B14F-4D97-AF65-F5344CB8AC3E}">
        <p14:creationId xmlns:p14="http://schemas.microsoft.com/office/powerpoint/2010/main" val="200133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100"/>
                                        <p:tgtEl>
                                          <p:spTgt spid="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fade">
                                      <p:cBhvr>
                                        <p:cTn id="12" dur="1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1270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0/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مواد متخلخل </a:t>
            </a:r>
            <a:r>
              <a:rPr lang="fa-IR" sz="2400" b="1" dirty="0" smtClean="0">
                <a:cs typeface="B Titr" pitchFamily="2" charset="-78"/>
              </a:rPr>
              <a:t>هدفمند</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203462" y="5178864"/>
            <a:ext cx="10704576" cy="461665"/>
          </a:xfrm>
          <a:prstGeom prst="rect">
            <a:avLst/>
          </a:prstGeom>
          <a:solidFill>
            <a:schemeClr val="accent2">
              <a:lumMod val="20000"/>
              <a:lumOff val="80000"/>
            </a:schemeClr>
          </a:solidFill>
        </p:spPr>
        <p:txBody>
          <a:bodyPr wrap="square" rtlCol="0">
            <a:spAutoFit/>
          </a:bodyPr>
          <a:lstStyle/>
          <a:p>
            <a:pPr algn="r" rtl="1"/>
            <a:r>
              <a:rPr lang="fa-IR" sz="2400" dirty="0">
                <a:cs typeface="B Nazanin" panose="00000400000000000000" pitchFamily="2" charset="-78"/>
              </a:rPr>
              <a:t>مقادیر بیشینه </a:t>
            </a:r>
            <a:r>
              <a:rPr lang="fa-IR" sz="2400" dirty="0" smtClean="0">
                <a:cs typeface="B Nazanin" panose="00000400000000000000" pitchFamily="2" charset="-78"/>
              </a:rPr>
              <a:t>تنش­ </a:t>
            </a:r>
            <a:r>
              <a:rPr lang="fa-IR" sz="2400" dirty="0">
                <a:cs typeface="B Nazanin" panose="00000400000000000000" pitchFamily="2" charset="-78"/>
              </a:rPr>
              <a:t>شعاعی در نقطه­ای از چاه گمانه با مقادیر متفاوت پارامترهای توان­های شعاعی و محوری.</a:t>
            </a:r>
            <a:endParaRPr lang="en-US" sz="2400" dirty="0">
              <a:cs typeface="B Nazanin" panose="00000400000000000000" pitchFamily="2" charset="-78"/>
            </a:endParaRPr>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29" name="Elbow Connector 28"/>
          <p:cNvCxnSpPr/>
          <p:nvPr/>
        </p:nvCxnSpPr>
        <p:spPr>
          <a:xfrm rot="5400000" flipH="1" flipV="1">
            <a:off x="1589081" y="746110"/>
            <a:ext cx="384199" cy="5"/>
          </a:xfrm>
          <a:prstGeom prst="bentConnector3">
            <a:avLst>
              <a:gd name="adj1" fmla="val 50000"/>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31" name="Picture 30"/>
          <p:cNvPicPr>
            <a:picLocks noChangeAspect="1"/>
          </p:cNvPicPr>
          <p:nvPr/>
        </p:nvPicPr>
        <p:blipFill>
          <a:blip r:embed="rId8"/>
          <a:stretch>
            <a:fillRect/>
          </a:stretch>
        </p:blipFill>
        <p:spPr>
          <a:xfrm>
            <a:off x="2057629" y="2547695"/>
            <a:ext cx="7480071" cy="2583696"/>
          </a:xfrm>
          <a:prstGeom prst="rect">
            <a:avLst/>
          </a:prstGeom>
        </p:spPr>
      </p:pic>
      <p:sp>
        <p:nvSpPr>
          <p:cNvPr id="26" name="Rounded Rectangle 25"/>
          <p:cNvSpPr/>
          <p:nvPr/>
        </p:nvSpPr>
        <p:spPr>
          <a:xfrm>
            <a:off x="8323088" y="4598320"/>
            <a:ext cx="906501" cy="380037"/>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2" descr="stress r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043" y="285666"/>
            <a:ext cx="4309320" cy="21212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ounded Rectangle 26"/>
          <p:cNvSpPr/>
          <p:nvPr/>
        </p:nvSpPr>
        <p:spPr>
          <a:xfrm>
            <a:off x="5588000" y="3712280"/>
            <a:ext cx="928100" cy="348380"/>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583206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1/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688155" y="5245497"/>
            <a:ext cx="72642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نحوه </a:t>
            </a:r>
            <a:r>
              <a:rPr lang="fa-IR" sz="2400" dirty="0">
                <a:cs typeface="B Nazanin" panose="00000400000000000000" pitchFamily="2" charset="-78"/>
              </a:rPr>
              <a:t>انتشار موج تغییرمکان شعاعی برای </a:t>
            </a:r>
            <a:r>
              <a:rPr lang="fa-IR" sz="2400" dirty="0" smtClean="0">
                <a:cs typeface="B Nazanin" panose="00000400000000000000" pitchFamily="2" charset="-78"/>
              </a:rPr>
              <a:t>زمان های </a:t>
            </a:r>
            <a:r>
              <a:rPr lang="fa-IR" sz="2400" dirty="0">
                <a:cs typeface="B Nazanin" panose="00000400000000000000" pitchFamily="2" charset="-78"/>
              </a:rPr>
              <a:t>مختلف در مواد </a:t>
            </a:r>
            <a:r>
              <a:rPr lang="fa-IR" sz="2400" dirty="0" smtClean="0">
                <a:cs typeface="B Nazanin" panose="00000400000000000000" pitchFamily="2" charset="-78"/>
              </a:rPr>
              <a:t>متخلخل. </a:t>
            </a:r>
            <a:endParaRPr lang="en-US" sz="2400" dirty="0">
              <a:cs typeface="B Nazanin" panose="00000400000000000000" pitchFamily="2" charset="-78"/>
            </a:endParaRPr>
          </a:p>
        </p:txBody>
      </p:sp>
      <p:pic>
        <p:nvPicPr>
          <p:cNvPr id="62466" name="Picture 12" descr="Description: D:\barname\hrk\11esfand\rusult\00 wave 0.0002.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95" y="1231900"/>
            <a:ext cx="7628289" cy="37490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ext uri="{D42A27DB-BD31-4B8C-83A1-F6EECF244321}">
                <p14:modId xmlns:p14="http://schemas.microsoft.com/office/powerpoint/2010/main" val="422564756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8092597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1/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688155" y="5245497"/>
            <a:ext cx="72642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نحوه </a:t>
            </a:r>
            <a:r>
              <a:rPr lang="fa-IR" sz="2400" dirty="0">
                <a:cs typeface="B Nazanin" panose="00000400000000000000" pitchFamily="2" charset="-78"/>
              </a:rPr>
              <a:t>انتشار موج تغییرمکان شعاعی برای </a:t>
            </a:r>
            <a:r>
              <a:rPr lang="fa-IR" sz="2400" dirty="0" smtClean="0">
                <a:cs typeface="B Nazanin" panose="00000400000000000000" pitchFamily="2" charset="-78"/>
              </a:rPr>
              <a:t>زمان های </a:t>
            </a:r>
            <a:r>
              <a:rPr lang="fa-IR" sz="2400" dirty="0">
                <a:cs typeface="B Nazanin" panose="00000400000000000000" pitchFamily="2" charset="-78"/>
              </a:rPr>
              <a:t>مختلف در مواد </a:t>
            </a:r>
            <a:r>
              <a:rPr lang="fa-IR" sz="2400" dirty="0" smtClean="0">
                <a:cs typeface="B Nazanin" panose="00000400000000000000" pitchFamily="2" charset="-78"/>
              </a:rPr>
              <a:t>متخلخل. </a:t>
            </a:r>
            <a:endParaRPr lang="en-US" sz="2400" dirty="0">
              <a:cs typeface="B Nazanin" panose="00000400000000000000" pitchFamily="2" charset="-78"/>
            </a:endParaRPr>
          </a:p>
        </p:txBody>
      </p:sp>
      <p:pic>
        <p:nvPicPr>
          <p:cNvPr id="62466" name="Picture 12" descr="Description: D:\barname\hrk\11esfand\rusult\00 wave 0.0002.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95" y="1231900"/>
            <a:ext cx="7628289" cy="37490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24" name="Picture 14" descr="Description: D:\barname\hrk\11esfand\rusult\00 wave 0.0003.ep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95" y="1231900"/>
            <a:ext cx="7628289" cy="37490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246948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1/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688155" y="5245497"/>
            <a:ext cx="72642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نحوه </a:t>
            </a:r>
            <a:r>
              <a:rPr lang="fa-IR" sz="2400" dirty="0">
                <a:cs typeface="B Nazanin" panose="00000400000000000000" pitchFamily="2" charset="-78"/>
              </a:rPr>
              <a:t>انتشار موج تغییرمکان شعاعی برای </a:t>
            </a:r>
            <a:r>
              <a:rPr lang="fa-IR" sz="2400" dirty="0" smtClean="0">
                <a:cs typeface="B Nazanin" panose="00000400000000000000" pitchFamily="2" charset="-78"/>
              </a:rPr>
              <a:t>زمان های </a:t>
            </a:r>
            <a:r>
              <a:rPr lang="fa-IR" sz="2400" dirty="0">
                <a:cs typeface="B Nazanin" panose="00000400000000000000" pitchFamily="2" charset="-78"/>
              </a:rPr>
              <a:t>مختلف در مواد </a:t>
            </a:r>
            <a:r>
              <a:rPr lang="fa-IR" sz="2400" dirty="0" smtClean="0">
                <a:cs typeface="B Nazanin" panose="00000400000000000000" pitchFamily="2" charset="-78"/>
              </a:rPr>
              <a:t>متخلخل. </a:t>
            </a:r>
            <a:endParaRPr lang="en-US" sz="2400" dirty="0">
              <a:cs typeface="B Nazanin" panose="00000400000000000000" pitchFamily="2" charset="-78"/>
            </a:endParaRPr>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7" name="Picture 16" descr="Description: D:\barname\hrk\11esfand\rusult\00 wave 0.0004.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95" y="1231900"/>
            <a:ext cx="7628289" cy="37490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700072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2/63</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927100" y="5190388"/>
            <a:ext cx="9123952"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درصد </a:t>
            </a:r>
            <a:r>
              <a:rPr lang="fa-IR" sz="2400" dirty="0">
                <a:cs typeface="B Nazanin" panose="00000400000000000000" pitchFamily="2" charset="-78"/>
              </a:rPr>
              <a:t>اختلاف تغییرمکان شعاعی بین دو نقطه با </a:t>
            </a:r>
            <a:r>
              <a:rPr lang="fa-IR" sz="2400" dirty="0" smtClean="0">
                <a:cs typeface="B Nazanin" panose="00000400000000000000" pitchFamily="2" charset="-78"/>
              </a:rPr>
              <a:t>توان های </a:t>
            </a:r>
            <a:r>
              <a:rPr lang="fa-IR" sz="2400" dirty="0">
                <a:cs typeface="B Nazanin" panose="00000400000000000000" pitchFamily="2" charset="-78"/>
              </a:rPr>
              <a:t>شعاعی و محوری </a:t>
            </a:r>
            <a:r>
              <a:rPr lang="fa-IR" sz="2400" dirty="0" smtClean="0">
                <a:cs typeface="B Nazanin" panose="00000400000000000000" pitchFamily="2" charset="-78"/>
              </a:rPr>
              <a:t>مختلف در </a:t>
            </a:r>
            <a:r>
              <a:rPr lang="fa-IR" sz="2400" dirty="0">
                <a:cs typeface="B Nazanin" panose="00000400000000000000" pitchFamily="2" charset="-78"/>
              </a:rPr>
              <a:t>دو </a:t>
            </a:r>
            <a:r>
              <a:rPr lang="fa-IR" sz="2400" dirty="0" smtClean="0">
                <a:cs typeface="B Nazanin" panose="00000400000000000000" pitchFamily="2" charset="-78"/>
              </a:rPr>
              <a:t>زمان.</a:t>
            </a:r>
            <a:endParaRPr lang="en-US" sz="2400" dirty="0">
              <a:cs typeface="B Nazanin" panose="00000400000000000000" pitchFamily="2" charset="-78"/>
            </a:endParaRPr>
          </a:p>
        </p:txBody>
      </p:sp>
      <p:pic>
        <p:nvPicPr>
          <p:cNvPr id="15" name="Picture 14"/>
          <p:cNvPicPr>
            <a:picLocks noChangeAspect="1"/>
          </p:cNvPicPr>
          <p:nvPr/>
        </p:nvPicPr>
        <p:blipFill>
          <a:blip r:embed="rId3"/>
          <a:stretch>
            <a:fillRect/>
          </a:stretch>
        </p:blipFill>
        <p:spPr>
          <a:xfrm>
            <a:off x="1745485" y="1152639"/>
            <a:ext cx="7518688" cy="3900673"/>
          </a:xfrm>
          <a:prstGeom prst="rect">
            <a:avLst/>
          </a:prstGeom>
        </p:spPr>
      </p:pic>
      <p:graphicFrame>
        <p:nvGraphicFramePr>
          <p:cNvPr id="26" name="Diagram 25"/>
          <p:cNvGraphicFramePr/>
          <p:nvPr>
            <p:extLst>
              <p:ext uri="{D42A27DB-BD31-4B8C-83A1-F6EECF244321}">
                <p14:modId xmlns:p14="http://schemas.microsoft.com/office/powerpoint/2010/main" val="1781473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Rounded Rectangle 4"/>
          <p:cNvSpPr/>
          <p:nvPr/>
        </p:nvSpPr>
        <p:spPr>
          <a:xfrm>
            <a:off x="3467100" y="2144269"/>
            <a:ext cx="690372" cy="1320800"/>
          </a:xfrm>
          <a:prstGeom prst="round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a:off x="7874000" y="2144269"/>
            <a:ext cx="690372" cy="1320800"/>
          </a:xfrm>
          <a:prstGeom prst="round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a:off x="3471672" y="3617582"/>
            <a:ext cx="690372" cy="1320800"/>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7878572" y="3617582"/>
            <a:ext cx="690372" cy="1320800"/>
          </a:xfrm>
          <a:prstGeom prst="round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606647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3/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وزیع تنش شعاع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5538" name="Picture 2" descr="66radial stress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347" y="1400741"/>
            <a:ext cx="7931656"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ext uri="{D42A27DB-BD31-4B8C-83A1-F6EECF244321}">
                <p14:modId xmlns:p14="http://schemas.microsoft.com/office/powerpoint/2010/main" val="1781473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2082408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3/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وزیع تنش شعاع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5538" name="Picture 2" descr="66radial stress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347" y="1400741"/>
            <a:ext cx="7931656"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27" name="Picture 2" descr="66radial stress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1400741"/>
            <a:ext cx="7950066"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235822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3/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وزیع تنش شعاع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6" name="Picture 2" descr="66radial stress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084" y="1400741"/>
            <a:ext cx="7982432"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1772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4/63</a:t>
            </a:r>
            <a:endParaRPr lang="en-US" sz="1600" b="1" dirty="0">
              <a:cs typeface="B Nazanin" panose="00000400000000000000"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4"/>
          <p:cNvPicPr>
            <a:picLocks noChangeAspect="1"/>
          </p:cNvPicPr>
          <p:nvPr/>
        </p:nvPicPr>
        <p:blipFill>
          <a:blip r:embed="rId8"/>
          <a:stretch>
            <a:fillRect/>
          </a:stretch>
        </p:blipFill>
        <p:spPr>
          <a:xfrm>
            <a:off x="2752272" y="512348"/>
            <a:ext cx="6660650" cy="5164254"/>
          </a:xfrm>
          <a:prstGeom prst="rect">
            <a:avLst/>
          </a:prstGeom>
        </p:spPr>
      </p:pic>
      <p:pic>
        <p:nvPicPr>
          <p:cNvPr id="13" name="Picture 12"/>
          <p:cNvPicPr>
            <a:picLocks noChangeAspect="1"/>
          </p:cNvPicPr>
          <p:nvPr/>
        </p:nvPicPr>
        <p:blipFill>
          <a:blip r:embed="rId9"/>
          <a:stretch>
            <a:fillRect/>
          </a:stretch>
        </p:blipFill>
        <p:spPr>
          <a:xfrm>
            <a:off x="2752272" y="461548"/>
            <a:ext cx="6660650" cy="1390650"/>
          </a:xfrm>
          <a:prstGeom prst="rect">
            <a:avLst/>
          </a:prstGeom>
        </p:spPr>
      </p:pic>
    </p:spTree>
    <p:extLst>
      <p:ext uri="{BB962C8B-B14F-4D97-AF65-F5344CB8AC3E}">
        <p14:creationId xmlns:p14="http://schemas.microsoft.com/office/powerpoint/2010/main" val="149881618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6028" y="4014183"/>
            <a:ext cx="3108325" cy="124864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5/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حلیل احتمال اندیشان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861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029" y="1345435"/>
            <a:ext cx="3108325" cy="246856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94871443"/>
              </p:ext>
            </p:extLst>
          </p:nvPr>
        </p:nvGraphicFramePr>
        <p:xfrm>
          <a:off x="4986763" y="1439465"/>
          <a:ext cx="5310528" cy="322665"/>
        </p:xfrm>
        <a:graphic>
          <a:graphicData uri="http://schemas.openxmlformats.org/presentationml/2006/ole">
            <mc:AlternateContent xmlns:mc="http://schemas.openxmlformats.org/markup-compatibility/2006">
              <mc:Choice xmlns:v="urn:schemas-microsoft-com:vml" Requires="v">
                <p:oleObj spid="_x0000_s68691" name="Equation" r:id="rId5" imgW="3632200" imgH="241300" progId="Equation.DSMT4">
                  <p:embed/>
                </p:oleObj>
              </mc:Choice>
              <mc:Fallback>
                <p:oleObj name="Equation" r:id="rId5" imgW="36322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6763" y="1439465"/>
                        <a:ext cx="5310528" cy="322665"/>
                      </a:xfrm>
                      <a:prstGeom prst="rect">
                        <a:avLst/>
                      </a:prstGeom>
                      <a:solidFill>
                        <a:schemeClr val="accent2">
                          <a:lumMod val="20000"/>
                          <a:lumOff val="80000"/>
                        </a:schemeClr>
                      </a:solidFill>
                    </p:spPr>
                  </p:pic>
                </p:oleObj>
              </mc:Fallback>
            </mc:AlternateContent>
          </a:graphicData>
        </a:graphic>
      </p:graphicFrame>
      <p:sp>
        <p:nvSpPr>
          <p:cNvPr id="2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4087300006"/>
              </p:ext>
            </p:extLst>
          </p:nvPr>
        </p:nvGraphicFramePr>
        <p:xfrm>
          <a:off x="1637496" y="4084019"/>
          <a:ext cx="2976858" cy="652462"/>
        </p:xfrm>
        <a:graphic>
          <a:graphicData uri="http://schemas.openxmlformats.org/presentationml/2006/ole">
            <mc:AlternateContent xmlns:mc="http://schemas.openxmlformats.org/markup-compatibility/2006">
              <mc:Choice xmlns:v="urn:schemas-microsoft-com:vml" Requires="v">
                <p:oleObj spid="_x0000_s68692" name="Equation" r:id="rId7" imgW="2095500" imgH="457200" progId="Equation.DSMT4">
                  <p:embed/>
                </p:oleObj>
              </mc:Choice>
              <mc:Fallback>
                <p:oleObj name="Equation" r:id="rId7" imgW="20955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496" y="4084019"/>
                        <a:ext cx="2976858" cy="652462"/>
                      </a:xfrm>
                      <a:prstGeom prst="rect">
                        <a:avLst/>
                      </a:prstGeom>
                      <a:noFill/>
                    </p:spPr>
                  </p:pic>
                </p:oleObj>
              </mc:Fallback>
            </mc:AlternateContent>
          </a:graphicData>
        </a:graphic>
      </p:graphicFrame>
      <p:sp>
        <p:nvSpPr>
          <p:cNvPr id="25"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397369855"/>
              </p:ext>
            </p:extLst>
          </p:nvPr>
        </p:nvGraphicFramePr>
        <p:xfrm>
          <a:off x="2138002" y="4798513"/>
          <a:ext cx="1355540" cy="338885"/>
        </p:xfrm>
        <a:graphic>
          <a:graphicData uri="http://schemas.openxmlformats.org/presentationml/2006/ole">
            <mc:AlternateContent xmlns:mc="http://schemas.openxmlformats.org/markup-compatibility/2006">
              <mc:Choice xmlns:v="urn:schemas-microsoft-com:vml" Requires="v">
                <p:oleObj spid="_x0000_s68693" name="Equation" r:id="rId9" imgW="825500" imgH="228600" progId="Equation.DSMT4">
                  <p:embed/>
                </p:oleObj>
              </mc:Choice>
              <mc:Fallback>
                <p:oleObj name="Equation" r:id="rId9" imgW="8255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8002" y="4798513"/>
                        <a:ext cx="1355540" cy="338885"/>
                      </a:xfrm>
                      <a:prstGeom prst="rect">
                        <a:avLst/>
                      </a:prstGeom>
                      <a:noFill/>
                    </p:spPr>
                  </p:pic>
                </p:oleObj>
              </mc:Fallback>
            </mc:AlternateContent>
          </a:graphicData>
        </a:graphic>
      </p:graphicFrame>
      <p:pic>
        <p:nvPicPr>
          <p:cNvPr id="31" name="Picture 30"/>
          <p:cNvPicPr>
            <a:picLocks noChangeAspect="1"/>
          </p:cNvPicPr>
          <p:nvPr/>
        </p:nvPicPr>
        <p:blipFill>
          <a:blip r:embed="rId11"/>
          <a:stretch>
            <a:fillRect/>
          </a:stretch>
        </p:blipFill>
        <p:spPr>
          <a:xfrm>
            <a:off x="5684209" y="2083167"/>
            <a:ext cx="4053824" cy="3249494"/>
          </a:xfrm>
          <a:prstGeom prst="rect">
            <a:avLst/>
          </a:prstGeom>
        </p:spPr>
      </p:pic>
      <p:graphicFrame>
        <p:nvGraphicFramePr>
          <p:cNvPr id="33" name="Diagram 32"/>
          <p:cNvGraphicFramePr/>
          <p:nvPr>
            <p:extLst>
              <p:ext uri="{D42A27DB-BD31-4B8C-83A1-F6EECF244321}">
                <p14:modId xmlns:p14="http://schemas.microsoft.com/office/powerpoint/2010/main" val="1799796635"/>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extLst>
      <p:ext uri="{BB962C8B-B14F-4D97-AF65-F5344CB8AC3E}">
        <p14:creationId xmlns:p14="http://schemas.microsoft.com/office/powerpoint/2010/main" val="37899384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3/63</a:t>
            </a:r>
            <a:endParaRPr lang="en-US" sz="1600" b="1" dirty="0">
              <a:cs typeface="B Nazanin" panose="00000400000000000000" pitchFamily="2" charset="-78"/>
            </a:endParaRPr>
          </a:p>
        </p:txBody>
      </p:sp>
      <p:sp>
        <p:nvSpPr>
          <p:cNvPr id="14" name="TextBox 13"/>
          <p:cNvSpPr txBox="1"/>
          <p:nvPr/>
        </p:nvSpPr>
        <p:spPr>
          <a:xfrm>
            <a:off x="7396150" y="807857"/>
            <a:ext cx="2988332" cy="461665"/>
          </a:xfrm>
          <a:prstGeom prst="rect">
            <a:avLst/>
          </a:prstGeom>
          <a:noFill/>
        </p:spPr>
        <p:txBody>
          <a:bodyPr wrap="square" rtlCol="0">
            <a:spAutoFit/>
          </a:bodyPr>
          <a:lstStyle/>
          <a:p>
            <a:pPr algn="r"/>
            <a:r>
              <a:rPr lang="en-US" sz="2400" b="1" dirty="0" smtClean="0">
                <a:cs typeface="B Titr" pitchFamily="2" charset="-78"/>
              </a:rPr>
              <a:t> </a:t>
            </a:r>
            <a:r>
              <a:rPr lang="fa-IR" sz="2400" b="1" dirty="0">
                <a:solidFill>
                  <a:schemeClr val="bg1"/>
                </a:solidFill>
                <a:cs typeface="B Titr" pitchFamily="2" charset="-78"/>
              </a:rPr>
              <a:t>فصل </a:t>
            </a:r>
            <a:r>
              <a:rPr lang="fa-IR" sz="2400" b="1" dirty="0" smtClean="0">
                <a:solidFill>
                  <a:schemeClr val="bg1"/>
                </a:solidFill>
                <a:cs typeface="B Titr" pitchFamily="2" charset="-78"/>
              </a:rPr>
              <a:t>دوم: </a:t>
            </a:r>
            <a:r>
              <a:rPr lang="fa-IR" sz="2400" b="1" dirty="0">
                <a:cs typeface="B Titr" pitchFamily="2" charset="-78"/>
              </a:rPr>
              <a:t>پیشینه </a:t>
            </a:r>
            <a:r>
              <a:rPr lang="fa-IR" sz="2400" b="1" dirty="0" smtClean="0">
                <a:cs typeface="B Titr" pitchFamily="2" charset="-78"/>
              </a:rPr>
              <a:t>تحقیق</a:t>
            </a:r>
            <a:endParaRPr lang="fa-IR" sz="2400" b="1" dirty="0">
              <a:cs typeface="B Titr" pitchFamily="2" charset="-78"/>
            </a:endParaRPr>
          </a:p>
        </p:txBody>
      </p:sp>
      <p:sp>
        <p:nvSpPr>
          <p:cNvPr id="15" name="TextBox 14"/>
          <p:cNvSpPr txBox="1"/>
          <p:nvPr/>
        </p:nvSpPr>
        <p:spPr>
          <a:xfrm>
            <a:off x="1111766" y="2039263"/>
            <a:ext cx="9313073" cy="1154162"/>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smtClean="0">
                <a:cs typeface="B Mitra" pitchFamily="2" charset="-78"/>
              </a:rPr>
              <a:t>از کاربردهای این روش در حل </a:t>
            </a:r>
            <a:r>
              <a:rPr lang="fa-IR" sz="2400" dirty="0">
                <a:cs typeface="B Mitra" pitchFamily="2" charset="-78"/>
              </a:rPr>
              <a:t>مسائل مختلف مهندسی </a:t>
            </a:r>
            <a:r>
              <a:rPr lang="fa-IR" sz="2400" dirty="0" smtClean="0">
                <a:cs typeface="B Mitra" pitchFamily="2" charset="-78"/>
              </a:rPr>
              <a:t>می­توان </a:t>
            </a:r>
            <a:r>
              <a:rPr lang="fa-IR" sz="2400" dirty="0">
                <a:cs typeface="B Mitra" pitchFamily="2" charset="-78"/>
              </a:rPr>
              <a:t>از مسائل انتشار همرفت، مکانیک شکست، تغییر شکل برشی </a:t>
            </a:r>
            <a:r>
              <a:rPr lang="fa-IR" sz="2400" dirty="0" smtClean="0">
                <a:cs typeface="B Mitra" pitchFamily="2" charset="-78"/>
              </a:rPr>
              <a:t>تیرها و </a:t>
            </a:r>
            <a:r>
              <a:rPr lang="fa-IR" sz="2400" dirty="0">
                <a:cs typeface="B Mitra" pitchFamily="2" charset="-78"/>
              </a:rPr>
              <a:t>تحلیل صفحات خمشی نام برد.</a:t>
            </a:r>
            <a:endParaRPr lang="en-US" sz="2400" dirty="0">
              <a:cs typeface="B Mitra" pitchFamily="2" charset="-78"/>
            </a:endParaRPr>
          </a:p>
        </p:txBody>
      </p:sp>
      <p:grpSp>
        <p:nvGrpSpPr>
          <p:cNvPr id="18" name="Group 17"/>
          <p:cNvGrpSpPr/>
          <p:nvPr/>
        </p:nvGrpSpPr>
        <p:grpSpPr>
          <a:xfrm>
            <a:off x="4192166" y="213377"/>
            <a:ext cx="3203984" cy="1650626"/>
            <a:chOff x="4192166" y="213377"/>
            <a:chExt cx="3203984" cy="1650626"/>
          </a:xfrm>
        </p:grpSpPr>
        <p:sp>
          <p:nvSpPr>
            <p:cNvPr id="10" name="TextBox 9"/>
            <p:cNvSpPr txBox="1"/>
            <p:nvPr/>
          </p:nvSpPr>
          <p:spPr>
            <a:xfrm>
              <a:off x="4192166" y="255378"/>
              <a:ext cx="2341320" cy="400110"/>
            </a:xfrm>
            <a:prstGeom prst="rect">
              <a:avLst/>
            </a:prstGeom>
            <a:noFill/>
          </p:spPr>
          <p:txBody>
            <a:bodyPr wrap="square" rtlCol="0">
              <a:spAutoFit/>
            </a:bodyPr>
            <a:lstStyle/>
            <a:p>
              <a:pPr algn="ctr"/>
              <a:r>
                <a:rPr lang="fa-IR" sz="2000" b="1" dirty="0" smtClean="0">
                  <a:cs typeface="B Titr" pitchFamily="2" charset="-78"/>
                </a:rPr>
                <a:t>پیشینه روش بدون شبکه</a:t>
              </a:r>
              <a:endParaRPr lang="fa-IR" sz="2000" b="1" dirty="0">
                <a:cs typeface="B Titr" pitchFamily="2" charset="-78"/>
              </a:endParaRPr>
            </a:p>
          </p:txBody>
        </p:sp>
        <p:grpSp>
          <p:nvGrpSpPr>
            <p:cNvPr id="7" name="Group 6"/>
            <p:cNvGrpSpPr/>
            <p:nvPr/>
          </p:nvGrpSpPr>
          <p:grpSpPr>
            <a:xfrm>
              <a:off x="6685492" y="213377"/>
              <a:ext cx="710658" cy="1650626"/>
              <a:chOff x="6685492" y="213377"/>
              <a:chExt cx="710658" cy="1650626"/>
            </a:xfrm>
          </p:grpSpPr>
          <p:sp>
            <p:nvSpPr>
              <p:cNvPr id="11" name="Right Brace 10"/>
              <p:cNvSpPr/>
              <p:nvPr/>
            </p:nvSpPr>
            <p:spPr>
              <a:xfrm>
                <a:off x="6996692" y="213377"/>
                <a:ext cx="399458" cy="1650626"/>
              </a:xfrm>
              <a:prstGeom prst="rightBrace">
                <a:avLst>
                  <a:gd name="adj1" fmla="val 86290"/>
                  <a:gd name="adj2" fmla="val 50000"/>
                </a:avLst>
              </a:prstGeom>
              <a:solidFill>
                <a:srgbClr val="ACCBF9">
                  <a:lumMod val="90000"/>
                </a:srgbClr>
              </a:solidFill>
              <a:ln w="6350" cap="flat" cmpd="sng" algn="ctr">
                <a:solidFill>
                  <a:srgbClr val="4A66AC"/>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13" name="5-Point Star 12"/>
              <p:cNvSpPr/>
              <p:nvPr/>
            </p:nvSpPr>
            <p:spPr>
              <a:xfrm>
                <a:off x="6685492" y="362538"/>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grpSp>
      </p:grpSp>
      <p:graphicFrame>
        <p:nvGraphicFramePr>
          <p:cNvPr id="16" name="Diagram 15"/>
          <p:cNvGraphicFramePr/>
          <p:nvPr>
            <p:extLst>
              <p:ext uri="{D42A27DB-BD31-4B8C-83A1-F6EECF244321}">
                <p14:modId xmlns:p14="http://schemas.microsoft.com/office/powerpoint/2010/main" val="389702704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831593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6/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شبیه سازی مونت کارلو</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81" name="Picture 1" descr="pic6-1- the mean of samples for all cov  for normal wiht3000 ru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050" y="1286322"/>
            <a:ext cx="7268159"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ext uri="{D42A27DB-BD31-4B8C-83A1-F6EECF244321}">
                <p14:modId xmlns:p14="http://schemas.microsoft.com/office/powerpoint/2010/main" val="4036114899"/>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6" name="TextBox 25"/>
          <p:cNvSpPr txBox="1"/>
          <p:nvPr/>
        </p:nvSpPr>
        <p:spPr>
          <a:xfrm>
            <a:off x="566058" y="5378220"/>
            <a:ext cx="10159003"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میانگین بیشینه تغییرمکان محوری به عنوان تابعی از تعداد شبیه سازی برای ضریب پراکندگی های مختلف.</a:t>
            </a:r>
            <a:endParaRPr lang="en-US" sz="2400" dirty="0">
              <a:cs typeface="B Nazanin" panose="00000400000000000000" pitchFamily="2" charset="-78"/>
            </a:endParaRPr>
          </a:p>
        </p:txBody>
      </p:sp>
    </p:spTree>
    <p:extLst>
      <p:ext uri="{BB962C8B-B14F-4D97-AF65-F5344CB8AC3E}">
        <p14:creationId xmlns:p14="http://schemas.microsoft.com/office/powerpoint/2010/main" val="363748962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6/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شبیه سازی مونت کارلو</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6" name="TextBox 25"/>
          <p:cNvSpPr txBox="1"/>
          <p:nvPr/>
        </p:nvSpPr>
        <p:spPr>
          <a:xfrm>
            <a:off x="152400" y="5378220"/>
            <a:ext cx="10818148"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میانگین واریانس بیشینه تغییرمکان محوری به عنوان تابعی از تعداد شبیه سازی برای ضریب پراکندگی های مختلف.</a:t>
            </a:r>
            <a:endParaRPr lang="en-US" sz="2400" dirty="0">
              <a:cs typeface="B Nazanin" panose="00000400000000000000" pitchFamily="2" charset="-78"/>
            </a:endParaRPr>
          </a:p>
        </p:txBody>
      </p:sp>
      <p:pic>
        <p:nvPicPr>
          <p:cNvPr id="23" name="Picture 2" descr="pic7-2- thevariance of samples for all cov  for normal wiht3000 ru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9750" y="1286322"/>
            <a:ext cx="7264423" cy="39319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013622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7/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شبیه سازی مونت کارلو</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a:picLocks noChangeAspect="1"/>
          </p:cNvPicPr>
          <p:nvPr/>
        </p:nvPicPr>
        <p:blipFill>
          <a:blip r:embed="rId3"/>
          <a:stretch>
            <a:fillRect/>
          </a:stretch>
        </p:blipFill>
        <p:spPr>
          <a:xfrm>
            <a:off x="1280720" y="1003300"/>
            <a:ext cx="4192175" cy="210312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22" name="Picture 21"/>
          <p:cNvPicPr>
            <a:picLocks noChangeAspect="1"/>
          </p:cNvPicPr>
          <p:nvPr/>
        </p:nvPicPr>
        <p:blipFill>
          <a:blip r:embed="rId4"/>
          <a:stretch>
            <a:fillRect/>
          </a:stretch>
        </p:blipFill>
        <p:spPr>
          <a:xfrm>
            <a:off x="5706924" y="1003300"/>
            <a:ext cx="4178196" cy="210312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23" name="Picture 22"/>
          <p:cNvPicPr>
            <a:picLocks noChangeAspect="1"/>
          </p:cNvPicPr>
          <p:nvPr/>
        </p:nvPicPr>
        <p:blipFill>
          <a:blip r:embed="rId5"/>
          <a:stretch>
            <a:fillRect/>
          </a:stretch>
        </p:blipFill>
        <p:spPr>
          <a:xfrm>
            <a:off x="1273664" y="3204719"/>
            <a:ext cx="4199231" cy="210312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pic>
        <p:nvPicPr>
          <p:cNvPr id="24" name="Picture 23"/>
          <p:cNvPicPr>
            <a:picLocks noChangeAspect="1"/>
          </p:cNvPicPr>
          <p:nvPr/>
        </p:nvPicPr>
        <p:blipFill>
          <a:blip r:embed="rId6"/>
          <a:stretch>
            <a:fillRect/>
          </a:stretch>
        </p:blipFill>
        <p:spPr>
          <a:xfrm>
            <a:off x="5706924" y="3200400"/>
            <a:ext cx="4192175" cy="2103120"/>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29" name="Diagram 28"/>
          <p:cNvGraphicFramePr/>
          <p:nvPr>
            <p:extLst>
              <p:ext uri="{D42A27DB-BD31-4B8C-83A1-F6EECF244321}">
                <p14:modId xmlns:p14="http://schemas.microsoft.com/office/powerpoint/2010/main" val="4036114899"/>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1" name="TextBox 30"/>
          <p:cNvSpPr txBox="1"/>
          <p:nvPr/>
        </p:nvSpPr>
        <p:spPr>
          <a:xfrm>
            <a:off x="1638300" y="5441720"/>
            <a:ext cx="8159661"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بیشینه تغییرمکان محوری برای ضریب پراکندگی های مختلف با توزیع نرمال.</a:t>
            </a:r>
            <a:endParaRPr lang="en-US" sz="2400" dirty="0">
              <a:cs typeface="B Nazanin" panose="00000400000000000000" pitchFamily="2" charset="-78"/>
            </a:endParaRPr>
          </a:p>
        </p:txBody>
      </p:sp>
    </p:spTree>
    <p:extLst>
      <p:ext uri="{BB962C8B-B14F-4D97-AF65-F5344CB8AC3E}">
        <p14:creationId xmlns:p14="http://schemas.microsoft.com/office/powerpoint/2010/main" val="379424419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8/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a:cs typeface="B Titr" pitchFamily="2" charset="-78"/>
              </a:rPr>
              <a:t>نمودار فراوانی تغییرمکان محوری</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Diagram 28"/>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1" name="TextBox 30"/>
          <p:cNvSpPr txBox="1"/>
          <p:nvPr/>
        </p:nvSpPr>
        <p:spPr>
          <a:xfrm>
            <a:off x="935618" y="5422482"/>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نمودار فراوانی بیشینه تغییرمکان محوری برای ضریب پراکندگی های مختلف با توزیع لگ نرمال.</a:t>
            </a:r>
            <a:endParaRPr lang="en-US" sz="2400" dirty="0">
              <a:cs typeface="B Nazanin" panose="00000400000000000000" pitchFamily="2" charset="-78"/>
            </a:endParaRPr>
          </a:p>
        </p:txBody>
      </p:sp>
      <p:pic>
        <p:nvPicPr>
          <p:cNvPr id="26" name="Picture 1" descr="ln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4828" y="989268"/>
            <a:ext cx="4206240" cy="2072932"/>
          </a:xfrm>
          <a:prstGeom prst="rect">
            <a:avLst/>
          </a:prstGeom>
          <a:ln w="9525">
            <a:solidFill>
              <a:srgbClr val="000000"/>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27" name="Picture 2" descr="ln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721" y="989268"/>
            <a:ext cx="4206240" cy="2063740"/>
          </a:xfrm>
          <a:prstGeom prst="rect">
            <a:avLst/>
          </a:prstGeom>
          <a:ln w="9525">
            <a:solidFill>
              <a:srgbClr val="000000"/>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32" name="Picture 2" descr="ln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4828" y="3202898"/>
            <a:ext cx="4206240" cy="2100623"/>
          </a:xfrm>
          <a:prstGeom prst="rect">
            <a:avLst/>
          </a:prstGeom>
          <a:ln w="9525">
            <a:solidFill>
              <a:srgbClr val="000000"/>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33" name="Picture 3" descr="ln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1721" y="3154660"/>
            <a:ext cx="4206240" cy="2148861"/>
          </a:xfrm>
          <a:prstGeom prst="rect">
            <a:avLst/>
          </a:prstGeom>
          <a:ln w="9525">
            <a:solidFill>
              <a:srgbClr val="000000"/>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272954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9/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اریخچه تغییرات </a:t>
            </a:r>
            <a:r>
              <a:rPr lang="fa-IR" sz="2400" b="1" dirty="0" smtClean="0">
                <a:cs typeface="B Titr" pitchFamily="2" charset="-78"/>
              </a:rPr>
              <a:t>واریانس</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6802" name="Picture 2" descr="norm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871" y="1012206"/>
            <a:ext cx="8840863" cy="4114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ext uri="{D42A27DB-BD31-4B8C-83A1-F6EECF244321}">
                <p14:modId xmlns:p14="http://schemas.microsoft.com/office/powerpoint/2010/main" val="4036114899"/>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6" name="TextBox 25"/>
          <p:cNvSpPr txBox="1"/>
          <p:nvPr/>
        </p:nvSpPr>
        <p:spPr>
          <a:xfrm>
            <a:off x="1347871" y="5316043"/>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زمانی تغییرات واریانس پاسخ ها برای ضریب پراکندگی های مختلف با توزیع یکنواخت.</a:t>
            </a:r>
            <a:endParaRPr lang="en-US" sz="2400" dirty="0">
              <a:cs typeface="B Nazanin" panose="00000400000000000000" pitchFamily="2" charset="-78"/>
            </a:endParaRPr>
          </a:p>
        </p:txBody>
      </p:sp>
    </p:spTree>
    <p:extLst>
      <p:ext uri="{BB962C8B-B14F-4D97-AF65-F5344CB8AC3E}">
        <p14:creationId xmlns:p14="http://schemas.microsoft.com/office/powerpoint/2010/main" val="102765633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59/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اریخچه تغییرات </a:t>
            </a:r>
            <a:r>
              <a:rPr lang="fa-IR" sz="2400" b="1" dirty="0" smtClean="0">
                <a:cs typeface="B Titr" pitchFamily="2" charset="-78"/>
              </a:rPr>
              <a:t>واریانس</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6" name="TextBox 25"/>
          <p:cNvSpPr txBox="1"/>
          <p:nvPr/>
        </p:nvSpPr>
        <p:spPr>
          <a:xfrm>
            <a:off x="1347871" y="5316043"/>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زمانی تغییرات واریانس پاسخ </a:t>
            </a:r>
            <a:r>
              <a:rPr lang="fa-IR" sz="2400" dirty="0">
                <a:cs typeface="B Nazanin" panose="00000400000000000000" pitchFamily="2" charset="-78"/>
              </a:rPr>
              <a:t>ها برای توزیع </a:t>
            </a:r>
            <a:r>
              <a:rPr lang="fa-IR" sz="2400" dirty="0" smtClean="0">
                <a:cs typeface="B Nazanin" panose="00000400000000000000" pitchFamily="2" charset="-78"/>
              </a:rPr>
              <a:t>های مختلف </a:t>
            </a:r>
            <a:r>
              <a:rPr lang="fa-IR" sz="2400" dirty="0">
                <a:cs typeface="B Nazanin" panose="00000400000000000000" pitchFamily="2" charset="-78"/>
              </a:rPr>
              <a:t>با ضریب </a:t>
            </a:r>
            <a:r>
              <a:rPr lang="fa-IR" sz="2400" dirty="0" smtClean="0">
                <a:cs typeface="B Nazanin" panose="00000400000000000000" pitchFamily="2" charset="-78"/>
              </a:rPr>
              <a:t>پراکندگی 15 درصد.</a:t>
            </a:r>
            <a:endParaRPr lang="en-US" sz="2400" dirty="0">
              <a:cs typeface="B Nazanin" panose="00000400000000000000" pitchFamily="2" charset="-78"/>
            </a:endParaRPr>
          </a:p>
        </p:txBody>
      </p:sp>
      <p:pic>
        <p:nvPicPr>
          <p:cNvPr id="23" name="Picture 3" descr="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871" y="1012206"/>
            <a:ext cx="8840863" cy="4114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497777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0/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اریخچه </a:t>
            </a:r>
            <a:r>
              <a:rPr lang="fa-IR" sz="2400" b="1" dirty="0" smtClean="0">
                <a:cs typeface="B Titr" pitchFamily="2" charset="-78"/>
              </a:rPr>
              <a:t>زمانی بیشینه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6" name="TextBox 25"/>
          <p:cNvSpPr txBox="1"/>
          <p:nvPr/>
        </p:nvSpPr>
        <p:spPr>
          <a:xfrm>
            <a:off x="1347871" y="5316043"/>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زمانی بیشینه تغییرمکان محوری </a:t>
            </a:r>
            <a:r>
              <a:rPr lang="fa-IR" sz="2400" dirty="0" smtClean="0">
                <a:cs typeface="B Nazanin" panose="00000400000000000000" pitchFamily="2" charset="-78"/>
              </a:rPr>
              <a:t>برای ضریب پراکندگی های مختلف در توزیع نرمال.</a:t>
            </a:r>
            <a:endParaRPr lang="en-US" sz="2400" dirty="0">
              <a:cs typeface="B Nazanin" panose="00000400000000000000" pitchFamily="2" charset="-78"/>
            </a:endParaRPr>
          </a:p>
        </p:txBody>
      </p:sp>
      <p:pic>
        <p:nvPicPr>
          <p:cNvPr id="24" name="Picture 34" descr="C:\Users\C R E D I T\Desktop\New folder\result\pic 3uniform history for various values of COV at middle point of surface .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872" y="1012206"/>
            <a:ext cx="8840862" cy="4114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07884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0/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اریخچه </a:t>
            </a:r>
            <a:r>
              <a:rPr lang="fa-IR" sz="2400" b="1" dirty="0" smtClean="0">
                <a:cs typeface="B Titr" pitchFamily="2" charset="-78"/>
              </a:rPr>
              <a:t>زمانی بیشینه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6" name="TextBox 25"/>
          <p:cNvSpPr txBox="1"/>
          <p:nvPr/>
        </p:nvSpPr>
        <p:spPr>
          <a:xfrm>
            <a:off x="1347871" y="5316043"/>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زمانی بیشینه تغییرمکان محوری </a:t>
            </a:r>
            <a:r>
              <a:rPr lang="fa-IR" sz="2400" dirty="0" smtClean="0">
                <a:cs typeface="B Nazanin" panose="00000400000000000000" pitchFamily="2" charset="-78"/>
              </a:rPr>
              <a:t>برای توزیع های مختلف با </a:t>
            </a:r>
            <a:r>
              <a:rPr lang="fa-IR" sz="2400" dirty="0">
                <a:cs typeface="B Nazanin" panose="00000400000000000000" pitchFamily="2" charset="-78"/>
              </a:rPr>
              <a:t>ضریب پراکندگی </a:t>
            </a:r>
            <a:r>
              <a:rPr lang="fa-IR" sz="2400" dirty="0" smtClean="0">
                <a:cs typeface="B Nazanin" panose="00000400000000000000" pitchFamily="2" charset="-78"/>
              </a:rPr>
              <a:t>20 درصد. </a:t>
            </a:r>
            <a:endParaRPr lang="en-US" sz="2400" dirty="0">
              <a:cs typeface="B Nazanin" panose="00000400000000000000" pitchFamily="2" charset="-78"/>
            </a:endParaRPr>
          </a:p>
        </p:txBody>
      </p:sp>
      <p:pic>
        <p:nvPicPr>
          <p:cNvPr id="23" name="Picture 35" descr="C:\Users\C R E D I T\Desktop\New folder\result\pic4 -the maximum vertical time historyfor  20%.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872" y="1012206"/>
            <a:ext cx="8840862" cy="4114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95365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0/63</a:t>
            </a:r>
            <a:endParaRPr lang="en-US" sz="1600" b="1" dirty="0">
              <a:cs typeface="B Nazanin" panose="00000400000000000000" pitchFamily="2" charset="-78"/>
            </a:endParaRPr>
          </a:p>
        </p:txBody>
      </p:sp>
      <p:sp>
        <p:nvSpPr>
          <p:cNvPr id="14" name="TextBox 13"/>
          <p:cNvSpPr txBox="1"/>
          <p:nvPr/>
        </p:nvSpPr>
        <p:spPr>
          <a:xfrm>
            <a:off x="4169664" y="444636"/>
            <a:ext cx="5846454" cy="461665"/>
          </a:xfrm>
          <a:prstGeom prst="rect">
            <a:avLst/>
          </a:prstGeom>
          <a:noFill/>
        </p:spPr>
        <p:txBody>
          <a:bodyPr wrap="square" rtlCol="0">
            <a:spAutoFit/>
          </a:bodyPr>
          <a:lstStyle/>
          <a:p>
            <a:pPr algn="r"/>
            <a:r>
              <a:rPr lang="fa-IR" sz="2400" b="1" dirty="0" smtClean="0">
                <a:cs typeface="B Titr" pitchFamily="2" charset="-78"/>
              </a:rPr>
              <a:t>تاریخچه </a:t>
            </a:r>
            <a:r>
              <a:rPr lang="fa-IR" sz="2400" b="1" dirty="0" smtClean="0">
                <a:cs typeface="B Titr" pitchFamily="2" charset="-78"/>
              </a:rPr>
              <a:t>زمانی بیشینه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6" name="TextBox 25"/>
          <p:cNvSpPr txBox="1"/>
          <p:nvPr/>
        </p:nvSpPr>
        <p:spPr>
          <a:xfrm>
            <a:off x="1347871" y="5316043"/>
            <a:ext cx="9080500" cy="461665"/>
          </a:xfrm>
          <a:prstGeom prst="rect">
            <a:avLst/>
          </a:prstGeom>
          <a:solidFill>
            <a:schemeClr val="accent2">
              <a:lumMod val="20000"/>
              <a:lumOff val="80000"/>
            </a:schemeClr>
          </a:solidFill>
        </p:spPr>
        <p:txBody>
          <a:bodyPr wrap="square" rtlCol="0">
            <a:spAutoFit/>
          </a:bodyPr>
          <a:lstStyle/>
          <a:p>
            <a:pPr algn="r" rtl="1"/>
            <a:r>
              <a:rPr lang="fa-IR" sz="2400" dirty="0" smtClean="0">
                <a:cs typeface="B Nazanin" panose="00000400000000000000" pitchFamily="2" charset="-78"/>
              </a:rPr>
              <a:t>تاریخچه زمانی بیشینه تغییرمکان محوری </a:t>
            </a:r>
            <a:r>
              <a:rPr lang="fa-IR" sz="2400" dirty="0" smtClean="0">
                <a:cs typeface="B Nazanin" panose="00000400000000000000" pitchFamily="2" charset="-78"/>
              </a:rPr>
              <a:t>برای توزیع های مختلف با </a:t>
            </a:r>
            <a:r>
              <a:rPr lang="fa-IR" sz="2400" dirty="0">
                <a:cs typeface="B Nazanin" panose="00000400000000000000" pitchFamily="2" charset="-78"/>
              </a:rPr>
              <a:t>ضریب پراکندگی </a:t>
            </a:r>
            <a:r>
              <a:rPr lang="fa-IR" sz="2400" dirty="0" smtClean="0">
                <a:cs typeface="B Nazanin" panose="00000400000000000000" pitchFamily="2" charset="-78"/>
              </a:rPr>
              <a:t>20 درصد. </a:t>
            </a:r>
            <a:endParaRPr lang="en-US" sz="2400" dirty="0">
              <a:cs typeface="B Nazanin" panose="00000400000000000000" pitchFamily="2" charset="-78"/>
            </a:endParaRPr>
          </a:p>
        </p:txBody>
      </p:sp>
      <p:pic>
        <p:nvPicPr>
          <p:cNvPr id="23" name="Picture 35" descr="C:\Users\C R E D I T\Desktop\New folder\result\pic4 -the maximum vertical time historyfor  20%.ep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058" y="578344"/>
            <a:ext cx="4887828" cy="22749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9"/>
          <a:stretch>
            <a:fillRect/>
          </a:stretch>
        </p:blipFill>
        <p:spPr>
          <a:xfrm>
            <a:off x="1934490" y="3075439"/>
            <a:ext cx="7667625" cy="2105025"/>
          </a:xfrm>
          <a:prstGeom prst="rect">
            <a:avLst/>
          </a:prstGeom>
        </p:spPr>
      </p:pic>
    </p:spTree>
    <p:extLst>
      <p:ext uri="{BB962C8B-B14F-4D97-AF65-F5344CB8AC3E}">
        <p14:creationId xmlns:p14="http://schemas.microsoft.com/office/powerpoint/2010/main" val="298849470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1/63</a:t>
            </a:r>
            <a:endParaRPr lang="en-US" sz="1600" b="1" dirty="0">
              <a:cs typeface="B Nazanin" panose="00000400000000000000"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4"/>
          <p:cNvPicPr>
            <a:picLocks noChangeAspect="1"/>
          </p:cNvPicPr>
          <p:nvPr/>
        </p:nvPicPr>
        <p:blipFill>
          <a:blip r:embed="rId8"/>
          <a:stretch>
            <a:fillRect/>
          </a:stretch>
        </p:blipFill>
        <p:spPr>
          <a:xfrm>
            <a:off x="4560887" y="1443037"/>
            <a:ext cx="5305425" cy="3057525"/>
          </a:xfrm>
          <a:prstGeom prst="rect">
            <a:avLst/>
          </a:prstGeom>
        </p:spPr>
      </p:pic>
      <p:pic>
        <p:nvPicPr>
          <p:cNvPr id="13" name="Picture 12"/>
          <p:cNvPicPr>
            <a:picLocks noChangeAspect="1"/>
          </p:cNvPicPr>
          <p:nvPr/>
        </p:nvPicPr>
        <p:blipFill>
          <a:blip r:embed="rId9"/>
          <a:stretch>
            <a:fillRect/>
          </a:stretch>
        </p:blipFill>
        <p:spPr>
          <a:xfrm>
            <a:off x="1225097" y="954437"/>
            <a:ext cx="3181350" cy="4295775"/>
          </a:xfrm>
          <a:prstGeom prst="rect">
            <a:avLst/>
          </a:prstGeom>
        </p:spPr>
      </p:pic>
    </p:spTree>
    <p:extLst>
      <p:ext uri="{BB962C8B-B14F-4D97-AF65-F5344CB8AC3E}">
        <p14:creationId xmlns:p14="http://schemas.microsoft.com/office/powerpoint/2010/main" val="29393967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63</a:t>
            </a:r>
            <a:endParaRPr lang="en-US" sz="1600" b="1" dirty="0">
              <a:cs typeface="B Nazanin" panose="00000400000000000000" pitchFamily="2" charset="-78"/>
            </a:endParaRPr>
          </a:p>
        </p:txBody>
      </p:sp>
      <p:sp>
        <p:nvSpPr>
          <p:cNvPr id="14" name="TextBox 13"/>
          <p:cNvSpPr txBox="1"/>
          <p:nvPr/>
        </p:nvSpPr>
        <p:spPr>
          <a:xfrm>
            <a:off x="7396150" y="807857"/>
            <a:ext cx="2988332" cy="461665"/>
          </a:xfrm>
          <a:prstGeom prst="rect">
            <a:avLst/>
          </a:prstGeom>
          <a:noFill/>
        </p:spPr>
        <p:txBody>
          <a:bodyPr wrap="square" rtlCol="0">
            <a:spAutoFit/>
          </a:bodyPr>
          <a:lstStyle/>
          <a:p>
            <a:pPr algn="r"/>
            <a:r>
              <a:rPr lang="en-US" sz="2400" b="1" dirty="0" smtClean="0">
                <a:cs typeface="B Titr" pitchFamily="2" charset="-78"/>
              </a:rPr>
              <a:t> </a:t>
            </a:r>
            <a:r>
              <a:rPr lang="fa-IR" sz="2400" b="1" dirty="0">
                <a:solidFill>
                  <a:schemeClr val="bg1"/>
                </a:solidFill>
                <a:cs typeface="B Titr" pitchFamily="2" charset="-78"/>
              </a:rPr>
              <a:t>فصل </a:t>
            </a:r>
            <a:r>
              <a:rPr lang="fa-IR" sz="2400" b="1" dirty="0" smtClean="0">
                <a:solidFill>
                  <a:schemeClr val="bg1"/>
                </a:solidFill>
                <a:cs typeface="B Titr" pitchFamily="2" charset="-78"/>
              </a:rPr>
              <a:t>دوم: </a:t>
            </a:r>
            <a:r>
              <a:rPr lang="fa-IR" sz="2400" b="1" dirty="0">
                <a:cs typeface="B Titr" pitchFamily="2" charset="-78"/>
              </a:rPr>
              <a:t>پیشینه </a:t>
            </a:r>
            <a:r>
              <a:rPr lang="fa-IR" sz="2400" b="1" dirty="0" smtClean="0">
                <a:cs typeface="B Titr" pitchFamily="2" charset="-78"/>
              </a:rPr>
              <a:t>تحقیق</a:t>
            </a:r>
            <a:endParaRPr lang="fa-IR" sz="2400" b="1" dirty="0">
              <a:cs typeface="B Titr" pitchFamily="2" charset="-78"/>
            </a:endParaRPr>
          </a:p>
        </p:txBody>
      </p:sp>
      <p:sp>
        <p:nvSpPr>
          <p:cNvPr id="15" name="TextBox 14"/>
          <p:cNvSpPr txBox="1"/>
          <p:nvPr/>
        </p:nvSpPr>
        <p:spPr>
          <a:xfrm>
            <a:off x="1111766" y="2039263"/>
            <a:ext cx="9313073" cy="2862322"/>
          </a:xfrm>
          <a:prstGeom prst="rect">
            <a:avLst/>
          </a:prstGeom>
          <a:solidFill>
            <a:schemeClr val="tx2">
              <a:lumMod val="10000"/>
              <a:lumOff val="90000"/>
            </a:schemeClr>
          </a:solidFill>
        </p:spPr>
        <p:txBody>
          <a:bodyPr wrap="square" rtlCol="0">
            <a:spAutoFit/>
          </a:bodyPr>
          <a:lstStyle/>
          <a:p>
            <a:pPr marL="342900" lvl="0" indent="-342900" algn="just" rtl="1">
              <a:lnSpc>
                <a:spcPct val="150000"/>
              </a:lnSpc>
              <a:buFont typeface="Wingdings" panose="05000000000000000000" pitchFamily="2" charset="2"/>
              <a:buChar char="ü"/>
            </a:pPr>
            <a:r>
              <a:rPr lang="fa-IR" sz="2400" dirty="0">
                <a:cs typeface="B Mitra" pitchFamily="2" charset="-78"/>
              </a:rPr>
              <a:t> </a:t>
            </a:r>
            <a:r>
              <a:rPr lang="fa-IR" sz="2400" dirty="0" smtClean="0">
                <a:cs typeface="B Mitra" pitchFamily="2" charset="-78"/>
              </a:rPr>
              <a:t>برای نخستین بار، بیوت رابطه­های </a:t>
            </a:r>
            <a:r>
              <a:rPr lang="fa-IR" sz="2400" dirty="0">
                <a:cs typeface="B Mitra" pitchFamily="2" charset="-78"/>
              </a:rPr>
              <a:t>رفتار دینامیکی مواد متخلخل اشباع را گسترش داد</a:t>
            </a:r>
            <a:r>
              <a:rPr lang="fa-IR" sz="2400" dirty="0" smtClean="0">
                <a:cs typeface="B Mitra" pitchFamily="2" charset="-78"/>
              </a:rPr>
              <a:t>.</a:t>
            </a:r>
          </a:p>
          <a:p>
            <a:pPr marL="342900" lvl="0" indent="-342900" algn="just" rtl="1">
              <a:lnSpc>
                <a:spcPct val="150000"/>
              </a:lnSpc>
              <a:buFont typeface="Wingdings" panose="05000000000000000000" pitchFamily="2" charset="2"/>
              <a:buChar char="ü"/>
            </a:pPr>
            <a:r>
              <a:rPr lang="fa-IR" sz="2400" dirty="0">
                <a:cs typeface="B Mitra" pitchFamily="2" charset="-78"/>
              </a:rPr>
              <a:t>شانز و چنگ بر پایه مطالعات بیوت پاسخ </a:t>
            </a:r>
            <a:r>
              <a:rPr lang="fa-IR" sz="2400" dirty="0" smtClean="0">
                <a:cs typeface="B Mitra" pitchFamily="2" charset="-78"/>
              </a:rPr>
              <a:t>استوانه های ساخته شده از </a:t>
            </a:r>
            <a:r>
              <a:rPr lang="fa-IR" sz="2400" dirty="0">
                <a:cs typeface="B Mitra" pitchFamily="2" charset="-78"/>
              </a:rPr>
              <a:t>مواد متخلخل یک بعدی محدود با در نظرگرفتن شرایط </a:t>
            </a:r>
            <a:r>
              <a:rPr lang="fa-IR" sz="2400" dirty="0" smtClean="0">
                <a:cs typeface="B Mitra" pitchFamily="2" charset="-78"/>
              </a:rPr>
              <a:t>تکیه‏گاهی </a:t>
            </a:r>
            <a:r>
              <a:rPr lang="fa-IR" sz="2400" dirty="0">
                <a:cs typeface="B Mitra" pitchFamily="2" charset="-78"/>
              </a:rPr>
              <a:t>مختلف را ارائه </a:t>
            </a:r>
            <a:r>
              <a:rPr lang="fa-IR" sz="2400" dirty="0" smtClean="0">
                <a:cs typeface="B Mitra" pitchFamily="2" charset="-78"/>
              </a:rPr>
              <a:t>نمودند. </a:t>
            </a:r>
            <a:endParaRPr lang="fa-IR" sz="2400" dirty="0">
              <a:cs typeface="B Mitra" pitchFamily="2" charset="-78"/>
            </a:endParaRPr>
          </a:p>
          <a:p>
            <a:pPr marL="342900" lvl="0" indent="-342900" algn="just" rtl="1">
              <a:lnSpc>
                <a:spcPct val="150000"/>
              </a:lnSpc>
              <a:buFont typeface="Wingdings" panose="05000000000000000000" pitchFamily="2" charset="2"/>
              <a:buChar char="ü"/>
            </a:pPr>
            <a:r>
              <a:rPr lang="fa-IR" sz="2400" dirty="0">
                <a:cs typeface="B Mitra" pitchFamily="2" charset="-78"/>
              </a:rPr>
              <a:t>تاریخچه مختصری از رابطه­های مواد متخلخل، مقایسه بین روش­های مختلف حل دینامیکی و پاسخ دقیق و روش‌های عددی توسط شانز ارائه شده است.</a:t>
            </a:r>
            <a:endParaRPr lang="en-US" sz="2400" dirty="0">
              <a:cs typeface="B Mitra" pitchFamily="2" charset="-78"/>
            </a:endParaRPr>
          </a:p>
        </p:txBody>
      </p:sp>
      <p:grpSp>
        <p:nvGrpSpPr>
          <p:cNvPr id="18" name="Group 17"/>
          <p:cNvGrpSpPr/>
          <p:nvPr/>
        </p:nvGrpSpPr>
        <p:grpSpPr>
          <a:xfrm>
            <a:off x="4192166" y="213377"/>
            <a:ext cx="3203984" cy="1650626"/>
            <a:chOff x="4192166" y="213377"/>
            <a:chExt cx="3203984" cy="1650626"/>
          </a:xfrm>
        </p:grpSpPr>
        <p:sp>
          <p:nvSpPr>
            <p:cNvPr id="10" name="TextBox 9"/>
            <p:cNvSpPr txBox="1"/>
            <p:nvPr/>
          </p:nvSpPr>
          <p:spPr>
            <a:xfrm>
              <a:off x="4192166" y="255378"/>
              <a:ext cx="2341320" cy="400110"/>
            </a:xfrm>
            <a:prstGeom prst="rect">
              <a:avLst/>
            </a:prstGeom>
            <a:noFill/>
          </p:spPr>
          <p:txBody>
            <a:bodyPr wrap="square" rtlCol="0">
              <a:spAutoFit/>
            </a:bodyPr>
            <a:lstStyle/>
            <a:p>
              <a:pPr algn="ctr"/>
              <a:r>
                <a:rPr lang="fa-IR" sz="2000" b="1" dirty="0" smtClean="0">
                  <a:cs typeface="B Titr" pitchFamily="2" charset="-78"/>
                </a:rPr>
                <a:t>پیشینه روش بدون شبکه</a:t>
              </a:r>
              <a:endParaRPr lang="fa-IR" sz="2000" b="1" dirty="0">
                <a:cs typeface="B Titr" pitchFamily="2" charset="-78"/>
              </a:endParaRPr>
            </a:p>
          </p:txBody>
        </p:sp>
        <p:sp>
          <p:nvSpPr>
            <p:cNvPr id="4" name="Rectangle 3"/>
            <p:cNvSpPr/>
            <p:nvPr/>
          </p:nvSpPr>
          <p:spPr>
            <a:xfrm>
              <a:off x="4758641" y="868538"/>
              <a:ext cx="1774845" cy="369332"/>
            </a:xfrm>
            <a:prstGeom prst="rect">
              <a:avLst/>
            </a:prstGeom>
          </p:spPr>
          <p:txBody>
            <a:bodyPr wrap="none">
              <a:spAutoFit/>
            </a:bodyPr>
            <a:lstStyle/>
            <a:p>
              <a:pPr algn="ctr"/>
              <a:r>
                <a:rPr lang="fa-IR" b="1" dirty="0">
                  <a:cs typeface="B Titr" pitchFamily="2" charset="-78"/>
                </a:rPr>
                <a:t>پیشینه مواد متخلخل</a:t>
              </a:r>
            </a:p>
          </p:txBody>
        </p:sp>
        <p:grpSp>
          <p:nvGrpSpPr>
            <p:cNvPr id="7" name="Group 6"/>
            <p:cNvGrpSpPr/>
            <p:nvPr/>
          </p:nvGrpSpPr>
          <p:grpSpPr>
            <a:xfrm>
              <a:off x="6685492" y="213377"/>
              <a:ext cx="710658" cy="1650626"/>
              <a:chOff x="6685492" y="213377"/>
              <a:chExt cx="710658" cy="1650626"/>
            </a:xfrm>
          </p:grpSpPr>
          <p:sp>
            <p:nvSpPr>
              <p:cNvPr id="11" name="Right Brace 10"/>
              <p:cNvSpPr/>
              <p:nvPr/>
            </p:nvSpPr>
            <p:spPr>
              <a:xfrm>
                <a:off x="6996692" y="213377"/>
                <a:ext cx="399458" cy="1650626"/>
              </a:xfrm>
              <a:prstGeom prst="rightBrace">
                <a:avLst>
                  <a:gd name="adj1" fmla="val 86290"/>
                  <a:gd name="adj2" fmla="val 50000"/>
                </a:avLst>
              </a:prstGeom>
              <a:solidFill>
                <a:srgbClr val="ACCBF9">
                  <a:lumMod val="90000"/>
                </a:srgbClr>
              </a:solidFill>
              <a:ln w="6350" cap="flat" cmpd="sng" algn="ctr">
                <a:solidFill>
                  <a:srgbClr val="4A66AC"/>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13" name="5-Point Star 12"/>
              <p:cNvSpPr/>
              <p:nvPr/>
            </p:nvSpPr>
            <p:spPr>
              <a:xfrm>
                <a:off x="6685492" y="362538"/>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16" name="5-Point Star 15"/>
              <p:cNvSpPr/>
              <p:nvPr/>
            </p:nvSpPr>
            <p:spPr>
              <a:xfrm>
                <a:off x="6685788" y="960309"/>
                <a:ext cx="139591" cy="156762"/>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grpSp>
      </p:grpSp>
      <p:graphicFrame>
        <p:nvGraphicFramePr>
          <p:cNvPr id="17" name="Diagram 16"/>
          <p:cNvGraphicFramePr/>
          <p:nvPr>
            <p:extLst>
              <p:ext uri="{D42A27DB-BD31-4B8C-83A1-F6EECF244321}">
                <p14:modId xmlns:p14="http://schemas.microsoft.com/office/powerpoint/2010/main" val="3897027043"/>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8129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1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1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2/63</a:t>
            </a:r>
            <a:endParaRPr lang="en-US" sz="1600" b="1" dirty="0">
              <a:cs typeface="B Nazanin" panose="00000400000000000000"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Oval 30"/>
          <p:cNvSpPr/>
          <p:nvPr/>
        </p:nvSpPr>
        <p:spPr>
          <a:xfrm>
            <a:off x="10969206" y="1888679"/>
            <a:ext cx="2721298" cy="3958783"/>
          </a:xfrm>
          <a:prstGeom prst="ellipse">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sp>
        <p:nvSpPr>
          <p:cNvPr id="32" name="Oval 31"/>
          <p:cNvSpPr>
            <a:spLocks noChangeAspect="1"/>
          </p:cNvSpPr>
          <p:nvPr/>
        </p:nvSpPr>
        <p:spPr>
          <a:xfrm>
            <a:off x="10935303" y="1506826"/>
            <a:ext cx="3146500" cy="4538781"/>
          </a:xfrm>
          <a:prstGeom prst="ellipse">
            <a:avLst/>
          </a:prstGeom>
          <a:solidFill>
            <a:schemeClr val="accent2">
              <a:lumMod val="60000"/>
              <a:lumOff val="40000"/>
            </a:schemeClr>
          </a:solidFill>
          <a:ln w="5715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sp>
        <p:nvSpPr>
          <p:cNvPr id="33" name="TextBox 32"/>
          <p:cNvSpPr txBox="1"/>
          <p:nvPr/>
        </p:nvSpPr>
        <p:spPr>
          <a:xfrm rot="16200000">
            <a:off x="9645404" y="3218836"/>
            <a:ext cx="4070560" cy="751744"/>
          </a:xfrm>
          <a:prstGeom prst="rect">
            <a:avLst/>
          </a:prstGeom>
          <a:noFill/>
        </p:spPr>
        <p:txBody>
          <a:bodyPr wrap="square" rtlCol="1">
            <a:spAutoFit/>
          </a:bodyPr>
          <a:lstStyle/>
          <a:p>
            <a:pPr algn="ctr" defTabSz="1088502" rtl="1"/>
            <a:r>
              <a:rPr lang="fa-IR" sz="4285" dirty="0" smtClean="0">
                <a:solidFill>
                  <a:prstClr val="black"/>
                </a:solidFill>
                <a:latin typeface="Times New Roman" panose="02020503050405090304" pitchFamily="18" charset="0"/>
                <a:cs typeface="B Nazanin" panose="00000400000000000000" pitchFamily="2" charset="-78"/>
              </a:rPr>
              <a:t>نتیجه گیری</a:t>
            </a:r>
            <a:endParaRPr lang="fa-IR" sz="4285" b="1" dirty="0">
              <a:solidFill>
                <a:prstClr val="white">
                  <a:lumMod val="95000"/>
                </a:prstClr>
              </a:solidFill>
              <a:effectLst>
                <a:outerShdw blurRad="50800" dist="38100" dir="5400000" algn="t" rotWithShape="0">
                  <a:prstClr val="black">
                    <a:alpha val="40000"/>
                  </a:prstClr>
                </a:outerShdw>
              </a:effectLst>
              <a:cs typeface="B Nazanin" pitchFamily="2" charset="-78"/>
            </a:endParaRPr>
          </a:p>
        </p:txBody>
      </p:sp>
      <p:sp>
        <p:nvSpPr>
          <p:cNvPr id="34" name="TextBox 33"/>
          <p:cNvSpPr txBox="1"/>
          <p:nvPr/>
        </p:nvSpPr>
        <p:spPr>
          <a:xfrm>
            <a:off x="1772878" y="2067267"/>
            <a:ext cx="7483568" cy="861967"/>
          </a:xfrm>
          <a:prstGeom prst="rect">
            <a:avLst/>
          </a:prstGeom>
          <a:noFill/>
          <a:ln w="38100">
            <a:solidFill>
              <a:srgbClr val="0070C0"/>
            </a:solidFill>
          </a:ln>
        </p:spPr>
        <p:txBody>
          <a:bodyPr wrap="square" rtlCol="1">
            <a:spAutoFit/>
          </a:bodyPr>
          <a:lstStyle/>
          <a:p>
            <a:pPr lvl="0" algn="just" defTabSz="1088502" rtl="1"/>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هر </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چهار نوع تابع شکل استفاده شده در این رساله از دقت قابل قبولی برخوردار بوده و با استفاده از روش بدون شبکه با دقت بالایی می­توان رفتار مواد متخلخل را تحلیل نمود. اما کمترین خطا در نتایج مربوط به تابع پایه شعاعی (</a:t>
            </a:r>
            <a:r>
              <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MQ</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 می­باشد</a:t>
            </a:r>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35" name="Oval 34"/>
          <p:cNvSpPr/>
          <p:nvPr/>
        </p:nvSpPr>
        <p:spPr>
          <a:xfrm>
            <a:off x="11220150" y="2046337"/>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36" name="Straight Connector 35"/>
          <p:cNvCxnSpPr>
            <a:stCxn id="34" idx="3"/>
            <a:endCxn id="35" idx="2"/>
          </p:cNvCxnSpPr>
          <p:nvPr/>
        </p:nvCxnSpPr>
        <p:spPr>
          <a:xfrm flipV="1">
            <a:off x="9256446" y="2189213"/>
            <a:ext cx="1963704" cy="309038"/>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614444" y="1293846"/>
            <a:ext cx="7483568" cy="658642"/>
          </a:xfrm>
          <a:prstGeom prst="rect">
            <a:avLst/>
          </a:prstGeom>
          <a:noFill/>
          <a:ln w="38100">
            <a:solidFill>
              <a:srgbClr val="0070C0"/>
            </a:solidFill>
          </a:ln>
        </p:spPr>
        <p:txBody>
          <a:bodyPr wrap="square" rtlCol="1">
            <a:spAutoFit/>
          </a:bodyPr>
          <a:lstStyle/>
          <a:p>
            <a:pPr lvl="0" algn="r" rtl="1">
              <a:lnSpc>
                <a:spcPct val="115000"/>
              </a:lnSpc>
              <a:spcBef>
                <a:spcPts val="714"/>
              </a:spcBef>
            </a:pP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میرایی در محدوده نسبت میرایی­های اعمال شده، تاثیر چندانی بر زمان تناوب سازه در حالت ارتعاش آزاد ندارد. مهم­ترین اثر میرایی در این حالت، کاهش دامنه نوسان تغییرمکان و تنش­ها با گذشت زمان می­باشد.</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39" name="Oval 38"/>
          <p:cNvSpPr/>
          <p:nvPr/>
        </p:nvSpPr>
        <p:spPr>
          <a:xfrm>
            <a:off x="12004238" y="1123169"/>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40" name="Straight Connector 39"/>
          <p:cNvCxnSpPr>
            <a:stCxn id="37" idx="3"/>
            <a:endCxn id="39" idx="2"/>
          </p:cNvCxnSpPr>
          <p:nvPr/>
        </p:nvCxnSpPr>
        <p:spPr>
          <a:xfrm flipV="1">
            <a:off x="9098012" y="1266045"/>
            <a:ext cx="2906226" cy="357122"/>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671672" y="1170072"/>
            <a:ext cx="7483568" cy="1224951"/>
          </a:xfrm>
          <a:prstGeom prst="rect">
            <a:avLst/>
          </a:prstGeom>
          <a:noFill/>
          <a:ln w="38100">
            <a:solidFill>
              <a:srgbClr val="0070C0"/>
            </a:solidFill>
          </a:ln>
        </p:spPr>
        <p:txBody>
          <a:bodyPr wrap="square" rtlCol="1">
            <a:spAutoFit/>
          </a:bodyPr>
          <a:lstStyle/>
          <a:p>
            <a:pPr algn="r" rtl="1">
              <a:lnSpc>
                <a:spcPct val="115000"/>
              </a:lnSpc>
              <a:spcBef>
                <a:spcPts val="714"/>
              </a:spcBef>
            </a:pP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در مواد متخلخل </a:t>
            </a:r>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هدفمند، </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با افزایش پارامترهای توان­های شعاعی و محوری، بیشینه تغییرمکان شعاعی، تنش شعاعی و زمان تناوب سازه افزایش یافته است. به سخن دیگر، الگوی </a:t>
            </a:r>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هدفمندی </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مواد متخلخل منجر به کاهش سختی سازه می­شود. الگوی </a:t>
            </a:r>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هدفمندی مواد </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متخلخل، بر روی تغییرمکان­ها بیشتر از تنش­ها  تاثیر می­گذارد.</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43" name="Oval 42"/>
          <p:cNvSpPr/>
          <p:nvPr/>
        </p:nvSpPr>
        <p:spPr>
          <a:xfrm>
            <a:off x="11712428" y="1199706"/>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44" name="Straight Connector 43"/>
          <p:cNvCxnSpPr>
            <a:stCxn id="41" idx="3"/>
            <a:endCxn id="43" idx="2"/>
          </p:cNvCxnSpPr>
          <p:nvPr/>
        </p:nvCxnSpPr>
        <p:spPr>
          <a:xfrm flipV="1">
            <a:off x="9155240" y="1342582"/>
            <a:ext cx="2557188" cy="43996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11150624" y="7167591"/>
            <a:ext cx="7132069" cy="4929222"/>
          </a:xfrm>
          <a:prstGeom prst="ellipse">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sp>
        <p:nvSpPr>
          <p:cNvPr id="47" name="TextBox 46"/>
          <p:cNvSpPr txBox="1"/>
          <p:nvPr/>
        </p:nvSpPr>
        <p:spPr>
          <a:xfrm>
            <a:off x="1573784" y="1286789"/>
            <a:ext cx="7483568" cy="941796"/>
          </a:xfrm>
          <a:prstGeom prst="rect">
            <a:avLst/>
          </a:prstGeom>
          <a:noFill/>
          <a:ln w="38100">
            <a:solidFill>
              <a:srgbClr val="0070C0"/>
            </a:solidFill>
          </a:ln>
        </p:spPr>
        <p:txBody>
          <a:bodyPr wrap="square" rtlCol="1">
            <a:spAutoFit/>
          </a:bodyPr>
          <a:lstStyle/>
          <a:p>
            <a:pPr algn="r" rtl="1">
              <a:lnSpc>
                <a:spcPct val="115000"/>
              </a:lnSpc>
              <a:spcBef>
                <a:spcPts val="714"/>
              </a:spcBef>
            </a:pP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الگوی </a:t>
            </a:r>
            <a:r>
              <a:rPr lang="fa-IR" sz="1600" b="1" dirty="0" smtClean="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هدفمندی </a:t>
            </a: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مواد متخلخل تاثیر فزاینده­ای برروی انتشار موج تغییرمکان شعاعی و تنش شعاعی دارد، بدین ترتیب که با افزایش توان­های محوری و شعاعی، سرعت انتشار  این امواج کاهش می­یابد اما مقادیر خطوط تراز افزایش را نشان می­دهد.</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48" name="Oval 47"/>
          <p:cNvSpPr/>
          <p:nvPr/>
        </p:nvSpPr>
        <p:spPr>
          <a:xfrm>
            <a:off x="11518358" y="1311289"/>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49" name="Straight Connector 48"/>
          <p:cNvCxnSpPr>
            <a:stCxn id="47" idx="3"/>
            <a:endCxn id="48" idx="2"/>
          </p:cNvCxnSpPr>
          <p:nvPr/>
        </p:nvCxnSpPr>
        <p:spPr>
          <a:xfrm flipV="1">
            <a:off x="9057352" y="1454165"/>
            <a:ext cx="2461006" cy="303522"/>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2143412" y="1195025"/>
            <a:ext cx="6965828" cy="977383"/>
          </a:xfrm>
          <a:prstGeom prst="rect">
            <a:avLst/>
          </a:prstGeom>
          <a:noFill/>
          <a:ln w="38100">
            <a:solidFill>
              <a:srgbClr val="0070C0"/>
            </a:solidFill>
          </a:ln>
        </p:spPr>
        <p:txBody>
          <a:bodyPr wrap="square" rtlCol="1">
            <a:spAutoFit/>
          </a:bodyPr>
          <a:lstStyle/>
          <a:p>
            <a:pPr algn="r" rtl="1">
              <a:lnSpc>
                <a:spcPct val="115000"/>
              </a:lnSpc>
              <a:spcBef>
                <a:spcPts val="714"/>
              </a:spcBef>
            </a:pPr>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نوع توزیع متغیرهای تصادفی مربوط به خصوصیات مکانیکی، در مقدار تغییرمکان سازه موثر است اما نمودار فراوانی پاسخ­ها تمایل به توزیع نرمال دارد. به سخن دیگر، با مدل­سازی متغیرهای تصادفی با توزیع لگ نرمال و یکنواخت، نتایج به صورت نسبی تمایل به توزیع نرمال دارند.</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52" name="Oval 51"/>
          <p:cNvSpPr/>
          <p:nvPr/>
        </p:nvSpPr>
        <p:spPr>
          <a:xfrm>
            <a:off x="11409527" y="1397965"/>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53" name="Straight Connector 52"/>
          <p:cNvCxnSpPr>
            <a:stCxn id="51" idx="3"/>
            <a:endCxn id="52" idx="2"/>
          </p:cNvCxnSpPr>
          <p:nvPr/>
        </p:nvCxnSpPr>
        <p:spPr>
          <a:xfrm flipV="1">
            <a:off x="9109240" y="1540841"/>
            <a:ext cx="2300287" cy="142876"/>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1562945" y="1263531"/>
            <a:ext cx="7573966" cy="861967"/>
          </a:xfrm>
          <a:prstGeom prst="rect">
            <a:avLst/>
          </a:prstGeom>
          <a:noFill/>
          <a:ln w="38100">
            <a:solidFill>
              <a:srgbClr val="0070C0"/>
            </a:solidFill>
          </a:ln>
        </p:spPr>
        <p:txBody>
          <a:bodyPr wrap="square" rtlCol="1">
            <a:spAutoFit/>
          </a:bodyPr>
          <a:lstStyle/>
          <a:p>
            <a:pPr lvl="0" algn="r" rtl="1"/>
            <a:r>
              <a:rPr lang="fa-IR"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rPr>
              <a:t>بیشینه تغییرمکان محوری در هر سه نوع توزیع نرمال، لگ نرمال و یکنواخت با افزایش ضریب پراکندگی، افزایش یافته است. نتایج نشان می­دهد که پاسخ­های بدست آمده از توزیع نرمال بیشتر از نتایج شبیه­سازی شده با توزیع­های لگ نرمال و یکنواخت می­باشد.</a:t>
            </a:r>
            <a:endParaRPr lang="en-US" sz="1600" b="1" dirty="0">
              <a:solidFill>
                <a:prstClr val="black"/>
              </a:solidFill>
              <a:latin typeface="Times New Roman" panose="02020503050405090304" pitchFamily="18" charset="0"/>
              <a:ea typeface="Times New Roman" panose="02020503050405090304" pitchFamily="18" charset="0"/>
              <a:cs typeface="B Nazanin" panose="00000400000000000000" pitchFamily="2" charset="-78"/>
            </a:endParaRPr>
          </a:p>
        </p:txBody>
      </p:sp>
      <p:sp>
        <p:nvSpPr>
          <p:cNvPr id="55" name="Oval 54"/>
          <p:cNvSpPr/>
          <p:nvPr/>
        </p:nvSpPr>
        <p:spPr>
          <a:xfrm>
            <a:off x="11315038" y="1471935"/>
            <a:ext cx="340162" cy="285752"/>
          </a:xfrm>
          <a:prstGeom prst="ellipse">
            <a:avLst/>
          </a:prstGeom>
          <a:noFill/>
          <a:ln w="66675"/>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1088502" rtl="1"/>
            <a:endParaRPr lang="fa-IR" sz="2143">
              <a:solidFill>
                <a:prstClr val="white"/>
              </a:solidFill>
            </a:endParaRPr>
          </a:p>
        </p:txBody>
      </p:sp>
      <p:cxnSp>
        <p:nvCxnSpPr>
          <p:cNvPr id="56" name="Straight Connector 55"/>
          <p:cNvCxnSpPr/>
          <p:nvPr/>
        </p:nvCxnSpPr>
        <p:spPr>
          <a:xfrm flipV="1">
            <a:off x="9126884" y="1589379"/>
            <a:ext cx="2203271" cy="128072"/>
          </a:xfrm>
          <a:prstGeom prst="line">
            <a:avLst/>
          </a:prstGeom>
          <a:ln w="508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74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75E-6 -3.7037E-7 C -0.00507 0.01898 -0.01002 0.03796 -0.01419 0.06019 C -0.01836 0.08194 -0.02226 0.10509 -0.025 0.13218 C -0.02773 0.15949 -0.03007 0.19769 -0.03086 0.22338 C -0.03177 0.24907 -0.03125 0.27778 -0.03007 0.28657 " pathEditMode="relative" rAng="0" ptsTypes="AAAAA">
                                      <p:cBhvr>
                                        <p:cTn id="6" dur="2000" fill="hold"/>
                                        <p:tgtEl>
                                          <p:spTgt spid="34"/>
                                        </p:tgtEl>
                                        <p:attrNameLst>
                                          <p:attrName>ppt_x</p:attrName>
                                          <p:attrName>ppt_y</p:attrName>
                                        </p:attrNameLst>
                                      </p:cBhvr>
                                      <p:rCtr x="-1576" y="14329"/>
                                    </p:animMotion>
                                  </p:childTnLst>
                                </p:cTn>
                              </p:par>
                              <p:par>
                                <p:cTn id="7" presetID="0" presetClass="path" presetSubtype="0" accel="50000" decel="50000" fill="hold" nodeType="withEffect">
                                  <p:stCondLst>
                                    <p:cond delay="0"/>
                                  </p:stCondLst>
                                  <p:childTnLst>
                                    <p:animMotion origin="layout" path="M -3.54167E-6 3.33333E-6 C -0.00507 0.01898 -0.01002 0.03796 -0.01419 0.06018 C -0.01836 0.08194 -0.02226 0.10509 -0.025 0.13217 C -0.02773 0.15949 -0.03007 0.19768 -0.03086 0.22338 C -0.03177 0.24907 -0.03125 0.27777 -0.03007 0.28657 " pathEditMode="relative" rAng="0" ptsTypes="AAAAA">
                                      <p:cBhvr>
                                        <p:cTn id="8" dur="2000" fill="hold"/>
                                        <p:tgtEl>
                                          <p:spTgt spid="36"/>
                                        </p:tgtEl>
                                        <p:attrNameLst>
                                          <p:attrName>ppt_x</p:attrName>
                                          <p:attrName>ppt_y</p:attrName>
                                        </p:attrNameLst>
                                      </p:cBhvr>
                                      <p:rCtr x="-1576" y="14329"/>
                                    </p:animMotion>
                                  </p:childTnLst>
                                </p:cTn>
                              </p:par>
                              <p:par>
                                <p:cTn id="9" presetID="0" presetClass="path" presetSubtype="0" accel="50000" decel="50000" fill="hold" grpId="0" nodeType="withEffect">
                                  <p:stCondLst>
                                    <p:cond delay="0"/>
                                  </p:stCondLst>
                                  <p:childTnLst>
                                    <p:animMotion origin="layout" path="M 0.00625 -0.00139 C 0.00121 0.01759 -0.00382 0.03657 -0.00799 0.05856 C -0.01216 0.08056 -0.01597 0.10347 -0.01875 0.13079 C -0.02153 0.1581 -0.02379 0.1963 -0.02466 0.22199 C -0.02552 0.24769 -0.025 0.27639 -0.02379 0.28519 " pathEditMode="relative" rAng="0" ptsTypes="aaaaA">
                                      <p:cBhvr>
                                        <p:cTn id="10" dur="2000" fill="hold"/>
                                        <p:tgtEl>
                                          <p:spTgt spid="35"/>
                                        </p:tgtEl>
                                        <p:attrNameLst>
                                          <p:attrName>ppt_x</p:attrName>
                                          <p:attrName>ppt_y</p:attrName>
                                        </p:attrNameLst>
                                      </p:cBhvr>
                                      <p:rCtr x="-1600" y="14300"/>
                                    </p:animMotion>
                                  </p:childTnLst>
                                </p:cTn>
                              </p:par>
                              <p:par>
                                <p:cTn id="11" presetID="9" presetClass="emph" presetSubtype="0" grpId="1" nodeType="withEffect">
                                  <p:stCondLst>
                                    <p:cond delay="0"/>
                                  </p:stCondLst>
                                  <p:childTnLst>
                                    <p:set>
                                      <p:cBhvr rctx="PPT">
                                        <p:cTn id="12" dur="indefinite"/>
                                        <p:tgtEl>
                                          <p:spTgt spid="34"/>
                                        </p:tgtEl>
                                        <p:attrNameLst>
                                          <p:attrName>style.opacity</p:attrName>
                                        </p:attrNameLst>
                                      </p:cBhvr>
                                      <p:to>
                                        <p:strVal val="0.5"/>
                                      </p:to>
                                    </p:set>
                                    <p:animEffect filter="image" prLst="opacity: 0.5">
                                      <p:cBhvr rctx="IE">
                                        <p:cTn id="13" dur="indefinite"/>
                                        <p:tgtEl>
                                          <p:spTgt spid="34"/>
                                        </p:tgtEl>
                                      </p:cBhvr>
                                    </p:animEffect>
                                  </p:childTnLst>
                                </p:cTn>
                              </p:par>
                              <p:par>
                                <p:cTn id="14" presetID="9" presetClass="emph" presetSubtype="0" grpId="1" nodeType="withEffect">
                                  <p:stCondLst>
                                    <p:cond delay="0"/>
                                  </p:stCondLst>
                                  <p:childTnLst>
                                    <p:set>
                                      <p:cBhvr rctx="PPT">
                                        <p:cTn id="15" dur="indefinite"/>
                                        <p:tgtEl>
                                          <p:spTgt spid="35"/>
                                        </p:tgtEl>
                                        <p:attrNameLst>
                                          <p:attrName>style.opacity</p:attrName>
                                        </p:attrNameLst>
                                      </p:cBhvr>
                                      <p:to>
                                        <p:strVal val="0.5"/>
                                      </p:to>
                                    </p:set>
                                    <p:animEffect filter="image" prLst="opacity: 0.5">
                                      <p:cBhvr rctx="IE">
                                        <p:cTn id="16" dur="indefinite"/>
                                        <p:tgtEl>
                                          <p:spTgt spid="35"/>
                                        </p:tgtEl>
                                      </p:cBhvr>
                                    </p:animEffect>
                                  </p:childTnLst>
                                </p:cTn>
                              </p:par>
                              <p:par>
                                <p:cTn id="17" presetID="9" presetClass="emph" presetSubtype="0" nodeType="withEffect">
                                  <p:stCondLst>
                                    <p:cond delay="0"/>
                                  </p:stCondLst>
                                  <p:childTnLst>
                                    <p:set>
                                      <p:cBhvr rctx="PPT">
                                        <p:cTn id="18" dur="indefinite"/>
                                        <p:tgtEl>
                                          <p:spTgt spid="36"/>
                                        </p:tgtEl>
                                        <p:attrNameLst>
                                          <p:attrName>style.opacity</p:attrName>
                                        </p:attrNameLst>
                                      </p:cBhvr>
                                      <p:to>
                                        <p:strVal val="0.5"/>
                                      </p:to>
                                    </p:set>
                                    <p:animEffect filter="image" prLst="opacity: 0.5">
                                      <p:cBhvr rctx="IE">
                                        <p:cTn id="19" dur="indefinite"/>
                                        <p:tgtEl>
                                          <p:spTgt spid="3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linds(horizontal)">
                                      <p:cBhvr>
                                        <p:cTn id="25" dur="500"/>
                                        <p:tgtEl>
                                          <p:spTgt spid="39"/>
                                        </p:tgtEl>
                                      </p:cBhvr>
                                    </p:animEffect>
                                  </p:childTnLst>
                                </p:cTn>
                              </p:par>
                              <p:par>
                                <p:cTn id="26" presetID="3" presetClass="entr" presetSubtype="1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blinds(horizontal)">
                                      <p:cBhvr>
                                        <p:cTn id="28" dur="500"/>
                                        <p:tgtEl>
                                          <p:spTgt spid="40"/>
                                        </p:tgtEl>
                                      </p:cBhvr>
                                    </p:animEffect>
                                  </p:childTnLst>
                                </p:cTn>
                              </p:par>
                              <p:par>
                                <p:cTn id="29" presetID="0" presetClass="path" presetSubtype="0" accel="50000" decel="50000" fill="hold" grpId="1" nodeType="withEffect">
                                  <p:stCondLst>
                                    <p:cond delay="0"/>
                                  </p:stCondLst>
                                  <p:childTnLst>
                                    <p:animMotion origin="layout" path="M 0 0 C -0.01163 0.00625 -0.02326 0.01273 -0.03333 0.02222 C -0.0434 0.03172 -0.0526 0.04398 -0.06041 0.05695 C -0.06823 0.06991 -0.07413 0.08472 -0.0802 0.1 C -0.08628 0.11528 -0.09184 0.13125 -0.09687 0.14861 C -0.10191 0.16597 -0.10989 0.19121 -0.11041 0.20417 " pathEditMode="relative" ptsTypes="aaaaaA">
                                      <p:cBhvr>
                                        <p:cTn id="30" dur="2000" fill="hold"/>
                                        <p:tgtEl>
                                          <p:spTgt spid="39"/>
                                        </p:tgtEl>
                                        <p:attrNameLst>
                                          <p:attrName>ppt_x</p:attrName>
                                          <p:attrName>ppt_y</p:attrName>
                                        </p:attrNameLst>
                                      </p:cBhvr>
                                    </p:animMotion>
                                  </p:childTnLst>
                                </p:cTn>
                              </p:par>
                              <p:par>
                                <p:cTn id="31" presetID="0" presetClass="path" presetSubtype="0" accel="50000" decel="50000" fill="hold" nodeType="withEffect">
                                  <p:stCondLst>
                                    <p:cond delay="0"/>
                                  </p:stCondLst>
                                  <p:childTnLst>
                                    <p:animMotion origin="layout" path="M -4.58333E-6 1.85185E-6 C -0.01158 0.00625 -0.0233 0.01273 -0.03333 0.02222 C -0.04335 0.03171 -0.0526 0.04398 -0.06041 0.05694 C -0.06822 0.06991 -0.07408 0.08449 -0.0802 0.1 C -0.08632 0.11528 -0.09179 0.13125 -0.09687 0.14861 C -0.10195 0.16597 -0.10989 0.1912 -0.11041 0.20416 " pathEditMode="relative" rAng="0" ptsTypes="AAAAAA">
                                      <p:cBhvr>
                                        <p:cTn id="32" dur="2000" fill="hold"/>
                                        <p:tgtEl>
                                          <p:spTgt spid="40"/>
                                        </p:tgtEl>
                                        <p:attrNameLst>
                                          <p:attrName>ppt_x</p:attrName>
                                          <p:attrName>ppt_y</p:attrName>
                                        </p:attrNameLst>
                                      </p:cBhvr>
                                      <p:rCtr x="-5521" y="10208"/>
                                    </p:animMotion>
                                  </p:childTnLst>
                                </p:cTn>
                              </p:par>
                              <p:par>
                                <p:cTn id="33" presetID="0" presetClass="path" presetSubtype="0" accel="50000" decel="50000" fill="hold" grpId="1" nodeType="withEffect">
                                  <p:stCondLst>
                                    <p:cond delay="0"/>
                                  </p:stCondLst>
                                  <p:childTnLst>
                                    <p:animMotion origin="layout" path="M -2.91667E-6 -4.07407E-6 C -0.01159 0.00625 -0.0233 0.01274 -0.03333 0.02223 C -0.04336 0.03172 -0.0526 0.04399 -0.06041 0.05695 C -0.06823 0.06991 -0.07409 0.08449 -0.08021 0.1 C -0.08633 0.11528 -0.09179 0.13125 -0.09687 0.14862 C -0.10195 0.16598 -0.10989 0.19121 -0.11041 0.20417 " pathEditMode="relative" rAng="0" ptsTypes="AAAAAA">
                                      <p:cBhvr>
                                        <p:cTn id="34" dur="2000" fill="hold"/>
                                        <p:tgtEl>
                                          <p:spTgt spid="37"/>
                                        </p:tgtEl>
                                        <p:attrNameLst>
                                          <p:attrName>ppt_x</p:attrName>
                                          <p:attrName>ppt_y</p:attrName>
                                        </p:attrNameLst>
                                      </p:cBhvr>
                                      <p:rCtr x="-5521" y="10208"/>
                                    </p:animMotion>
                                  </p:childTnLst>
                                </p:cTn>
                              </p:par>
                            </p:childTnLst>
                          </p:cTn>
                        </p:par>
                      </p:childTnLst>
                    </p:cTn>
                  </p:par>
                  <p:par>
                    <p:cTn id="35" fill="hold">
                      <p:stCondLst>
                        <p:cond delay="indefinite"/>
                      </p:stCondLst>
                      <p:childTnLst>
                        <p:par>
                          <p:cTn id="36" fill="hold">
                            <p:stCondLst>
                              <p:cond delay="0"/>
                            </p:stCondLst>
                            <p:childTnLst>
                              <p:par>
                                <p:cTn id="37" presetID="0" presetClass="path" presetSubtype="0" accel="50000" decel="50000" fill="hold" nodeType="clickEffect">
                                  <p:stCondLst>
                                    <p:cond delay="0"/>
                                  </p:stCondLst>
                                  <p:childTnLst>
                                    <p:animMotion origin="layout" path="M -0.0302 0.28518 C -0.02669 0.33148 -0.0233 0.37777 -0.01562 0.41852 C -0.00794 0.45926 0.00899 0.50902 0.01563 0.52963 C 0.02227 0.55023 0.01888 0.53935 0.02396 0.54213 " pathEditMode="relative" rAng="0" ptsTypes="AAAA">
                                      <p:cBhvr>
                                        <p:cTn id="38" dur="2000" fill="hold"/>
                                        <p:tgtEl>
                                          <p:spTgt spid="36"/>
                                        </p:tgtEl>
                                        <p:attrNameLst>
                                          <p:attrName>ppt_x</p:attrName>
                                          <p:attrName>ppt_y</p:attrName>
                                        </p:attrNameLst>
                                      </p:cBhvr>
                                      <p:rCtr x="2708" y="12847"/>
                                    </p:animMotion>
                                  </p:childTnLst>
                                </p:cTn>
                              </p:par>
                              <p:par>
                                <p:cTn id="39" presetID="0" presetClass="path" presetSubtype="0" accel="50000" decel="50000" fill="hold" grpId="2" nodeType="withEffect">
                                  <p:stCondLst>
                                    <p:cond delay="0"/>
                                  </p:stCondLst>
                                  <p:childTnLst>
                                    <p:animMotion origin="layout" path="M -0.025 0.28657 C -0.02153 0.33287 -0.01806 0.37917 -0.01042 0.41991 C -0.00278 0.46065 0.01423 0.51042 0.02083 0.53102 C 0.02743 0.55162 0.02413 0.54074 0.02916 0.54352 " pathEditMode="relative" rAng="0" ptsTypes="aaaA">
                                      <p:cBhvr>
                                        <p:cTn id="40" dur="2000" fill="hold"/>
                                        <p:tgtEl>
                                          <p:spTgt spid="35"/>
                                        </p:tgtEl>
                                        <p:attrNameLst>
                                          <p:attrName>ppt_x</p:attrName>
                                          <p:attrName>ppt_y</p:attrName>
                                        </p:attrNameLst>
                                      </p:cBhvr>
                                      <p:rCtr x="2700" y="13200"/>
                                    </p:animMotion>
                                  </p:childTnLst>
                                </p:cTn>
                              </p:par>
                              <p:par>
                                <p:cTn id="41" presetID="0" presetClass="path" presetSubtype="0" accel="50000" decel="50000" fill="hold" grpId="2" nodeType="withEffect">
                                  <p:stCondLst>
                                    <p:cond delay="0"/>
                                  </p:stCondLst>
                                  <p:childTnLst>
                                    <p:animMotion origin="layout" path="M -0.0302 0.28519 C -0.02669 0.33148 -0.0233 0.37778 -0.01562 0.41852 C -0.00794 0.45926 0.00899 0.50903 0.01563 0.52963 C 0.02227 0.55023 0.01888 0.53935 0.02396 0.54213 " pathEditMode="relative" rAng="0" ptsTypes="AAAA">
                                      <p:cBhvr>
                                        <p:cTn id="42" dur="2000" fill="hold"/>
                                        <p:tgtEl>
                                          <p:spTgt spid="34"/>
                                        </p:tgtEl>
                                        <p:attrNameLst>
                                          <p:attrName>ppt_x</p:attrName>
                                          <p:attrName>ppt_y</p:attrName>
                                        </p:attrNameLst>
                                      </p:cBhvr>
                                      <p:rCtr x="2708" y="12847"/>
                                    </p:animMotion>
                                  </p:childTnLst>
                                </p:cTn>
                              </p:par>
                              <p:par>
                                <p:cTn id="43" presetID="9" presetClass="emph" presetSubtype="0" grpId="2" nodeType="withEffect">
                                  <p:stCondLst>
                                    <p:cond delay="0"/>
                                  </p:stCondLst>
                                  <p:childTnLst>
                                    <p:set>
                                      <p:cBhvr rctx="PPT">
                                        <p:cTn id="44" dur="indefinite"/>
                                        <p:tgtEl>
                                          <p:spTgt spid="39"/>
                                        </p:tgtEl>
                                        <p:attrNameLst>
                                          <p:attrName>style.opacity</p:attrName>
                                        </p:attrNameLst>
                                      </p:cBhvr>
                                      <p:to>
                                        <p:strVal val="0.5"/>
                                      </p:to>
                                    </p:set>
                                    <p:animEffect filter="image" prLst="opacity: 0.5">
                                      <p:cBhvr rctx="IE">
                                        <p:cTn id="45" dur="indefinite"/>
                                        <p:tgtEl>
                                          <p:spTgt spid="39"/>
                                        </p:tgtEl>
                                      </p:cBhvr>
                                    </p:animEffect>
                                  </p:childTnLst>
                                </p:cTn>
                              </p:par>
                              <p:par>
                                <p:cTn id="46" presetID="9" presetClass="emph" presetSubtype="0" nodeType="withEffect">
                                  <p:stCondLst>
                                    <p:cond delay="0"/>
                                  </p:stCondLst>
                                  <p:childTnLst>
                                    <p:set>
                                      <p:cBhvr rctx="PPT">
                                        <p:cTn id="47" dur="indefinite"/>
                                        <p:tgtEl>
                                          <p:spTgt spid="40"/>
                                        </p:tgtEl>
                                        <p:attrNameLst>
                                          <p:attrName>style.opacity</p:attrName>
                                        </p:attrNameLst>
                                      </p:cBhvr>
                                      <p:to>
                                        <p:strVal val="0.5"/>
                                      </p:to>
                                    </p:set>
                                    <p:animEffect filter="image" prLst="opacity: 0.5">
                                      <p:cBhvr rctx="IE">
                                        <p:cTn id="48" dur="indefinite"/>
                                        <p:tgtEl>
                                          <p:spTgt spid="40"/>
                                        </p:tgtEl>
                                      </p:cBhvr>
                                    </p:animEffect>
                                  </p:childTnLst>
                                </p:cTn>
                              </p:par>
                              <p:par>
                                <p:cTn id="49" presetID="9" presetClass="emph" presetSubtype="0" grpId="2" nodeType="withEffect">
                                  <p:stCondLst>
                                    <p:cond delay="0"/>
                                  </p:stCondLst>
                                  <p:childTnLst>
                                    <p:set>
                                      <p:cBhvr rctx="PPT">
                                        <p:cTn id="50" dur="indefinite"/>
                                        <p:tgtEl>
                                          <p:spTgt spid="37"/>
                                        </p:tgtEl>
                                        <p:attrNameLst>
                                          <p:attrName>style.opacity</p:attrName>
                                        </p:attrNameLst>
                                      </p:cBhvr>
                                      <p:to>
                                        <p:strVal val="0.5"/>
                                      </p:to>
                                    </p:set>
                                    <p:animEffect filter="image" prLst="opacity: 0.5">
                                      <p:cBhvr rctx="IE">
                                        <p:cTn id="51" dur="indefinite"/>
                                        <p:tgtEl>
                                          <p:spTgt spid="37"/>
                                        </p:tgtEl>
                                      </p:cBhvr>
                                    </p:animEffect>
                                  </p:childTnLst>
                                </p:cTn>
                              </p:par>
                              <p:par>
                                <p:cTn id="52" presetID="0" presetClass="path" presetSubtype="0" accel="50000" decel="50000" fill="hold" grpId="3" nodeType="withEffect">
                                  <p:stCondLst>
                                    <p:cond delay="0"/>
                                  </p:stCondLst>
                                  <p:childTnLst>
                                    <p:animMotion origin="layout" path="M -0.10747 0.20347 C -0.11094 0.22592 -0.11424 0.24838 -0.11684 0.27847 C -0.11944 0.30856 -0.1224 0.35347 -0.12309 0.38402 C -0.12378 0.41458 -0.1217 0.44606 -0.12101 0.4618 C -0.12031 0.47754 -0.11962 0.478 -0.11892 0.47847 " pathEditMode="relative" rAng="0" ptsTypes="aaaaA">
                                      <p:cBhvr>
                                        <p:cTn id="53" dur="2000" fill="hold"/>
                                        <p:tgtEl>
                                          <p:spTgt spid="39"/>
                                        </p:tgtEl>
                                        <p:attrNameLst>
                                          <p:attrName>ppt_x</p:attrName>
                                          <p:attrName>ppt_y</p:attrName>
                                        </p:attrNameLst>
                                      </p:cBhvr>
                                      <p:rCtr x="-800" y="13800"/>
                                    </p:animMotion>
                                  </p:childTnLst>
                                </p:cTn>
                              </p:par>
                              <p:par>
                                <p:cTn id="54" presetID="0" presetClass="path" presetSubtype="0" accel="50000" decel="50000" fill="hold" nodeType="withEffect">
                                  <p:stCondLst>
                                    <p:cond delay="0"/>
                                  </p:stCondLst>
                                  <p:childTnLst>
                                    <p:animMotion origin="layout" path="M -0.10742 0.20347 C -0.11093 0.22592 -0.11419 0.24838 -0.11679 0.2787 C -0.1194 0.30856 -0.12239 0.35347 -0.12304 0.38403 C -0.12382 0.41481 -0.12174 0.44606 -0.12096 0.4618 C -0.12031 0.47754 -0.11966 0.47801 -0.11888 0.47847 " pathEditMode="relative" rAng="0" ptsTypes="AAAAA">
                                      <p:cBhvr>
                                        <p:cTn id="55" dur="2000" fill="hold"/>
                                        <p:tgtEl>
                                          <p:spTgt spid="40"/>
                                        </p:tgtEl>
                                        <p:attrNameLst>
                                          <p:attrName>ppt_x</p:attrName>
                                          <p:attrName>ppt_y</p:attrName>
                                        </p:attrNameLst>
                                      </p:cBhvr>
                                      <p:rCtr x="-794" y="13750"/>
                                    </p:animMotion>
                                  </p:childTnLst>
                                </p:cTn>
                              </p:par>
                              <p:par>
                                <p:cTn id="56" presetID="0" presetClass="path" presetSubtype="0" accel="50000" decel="50000" fill="hold" grpId="3" nodeType="withEffect">
                                  <p:stCondLst>
                                    <p:cond delay="0"/>
                                  </p:stCondLst>
                                  <p:childTnLst>
                                    <p:animMotion origin="layout" path="M -0.10742 0.20348 C -0.11093 0.22593 -0.11419 0.24838 -0.11679 0.27871 C -0.1194 0.30857 -0.12239 0.35348 -0.12304 0.38403 C -0.12383 0.41482 -0.12174 0.44607 -0.12096 0.46181 C -0.12031 0.47755 -0.11966 0.47801 -0.11888 0.47848 " pathEditMode="relative" rAng="0" ptsTypes="AAAAA">
                                      <p:cBhvr>
                                        <p:cTn id="57" dur="2000" fill="hold"/>
                                        <p:tgtEl>
                                          <p:spTgt spid="37"/>
                                        </p:tgtEl>
                                        <p:attrNameLst>
                                          <p:attrName>ppt_x</p:attrName>
                                          <p:attrName>ppt_y</p:attrName>
                                        </p:attrNameLst>
                                      </p:cBhvr>
                                      <p:rCtr x="-794" y="13750"/>
                                    </p:animMotion>
                                  </p:childTnLst>
                                </p:cTn>
                              </p:par>
                              <p:par>
                                <p:cTn id="58" presetID="3" presetClass="entr" presetSubtype="10"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blinds(horizontal)">
                                      <p:cBhvr>
                                        <p:cTn id="60" dur="500"/>
                                        <p:tgtEl>
                                          <p:spTgt spid="41"/>
                                        </p:tgtEl>
                                      </p:cBhvr>
                                    </p:animEffect>
                                  </p:childTnLst>
                                </p:cTn>
                              </p:par>
                              <p:par>
                                <p:cTn id="61" presetID="3" presetClass="entr" presetSubtype="10"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blinds(horizontal)">
                                      <p:cBhvr>
                                        <p:cTn id="63" dur="500"/>
                                        <p:tgtEl>
                                          <p:spTgt spid="44"/>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blinds(horizontal)">
                                      <p:cBhvr>
                                        <p:cTn id="66" dur="500"/>
                                        <p:tgtEl>
                                          <p:spTgt spid="43"/>
                                        </p:tgtEl>
                                      </p:cBhvr>
                                    </p:animEffect>
                                  </p:childTnLst>
                                </p:cTn>
                              </p:par>
                              <p:par>
                                <p:cTn id="67" presetID="0" presetClass="path" presetSubtype="0" accel="50000" decel="50000" fill="hold" grpId="1" nodeType="withEffect">
                                  <p:stCondLst>
                                    <p:cond delay="0"/>
                                  </p:stCondLst>
                                  <p:childTnLst>
                                    <p:animMotion origin="layout" path="M -4.16667E-7 -3.7037E-6 C -0.01237 0.01135 -0.02448 0.02292 -0.03398 0.03704 C -0.04362 0.05116 -0.05065 0.06968 -0.0569 0.08519 C -0.06315 0.1007 -0.0668 0.11459 -0.07148 0.13056 C -0.07617 0.14653 -0.08503 0.16922 -0.08477 0.18056 " pathEditMode="relative" rAng="0" ptsTypes="AAAAA">
                                      <p:cBhvr>
                                        <p:cTn id="68" dur="2000" fill="hold"/>
                                        <p:tgtEl>
                                          <p:spTgt spid="41"/>
                                        </p:tgtEl>
                                        <p:attrNameLst>
                                          <p:attrName>ppt_x</p:attrName>
                                          <p:attrName>ppt_y</p:attrName>
                                        </p:attrNameLst>
                                      </p:cBhvr>
                                      <p:rCtr x="-4245" y="9028"/>
                                    </p:animMotion>
                                  </p:childTnLst>
                                </p:cTn>
                              </p:par>
                              <p:par>
                                <p:cTn id="69" presetID="0" presetClass="path" presetSubtype="0" accel="50000" decel="50000" fill="hold" nodeType="withEffect">
                                  <p:stCondLst>
                                    <p:cond delay="0"/>
                                  </p:stCondLst>
                                  <p:childTnLst>
                                    <p:animMotion origin="layout" path="M 8.33333E-7 2.22222E-6 C -0.01237 0.01134 -0.02448 0.02291 -0.03399 0.0368 C -0.04362 0.05116 -0.05065 0.06967 -0.0569 0.08518 C -0.06315 0.10069 -0.0668 0.11458 -0.07149 0.13055 C -0.07617 0.14653 -0.08503 0.16921 -0.08477 0.18055 " pathEditMode="relative" rAng="0" ptsTypes="AAAAA">
                                      <p:cBhvr>
                                        <p:cTn id="70" dur="2000" fill="hold"/>
                                        <p:tgtEl>
                                          <p:spTgt spid="44"/>
                                        </p:tgtEl>
                                        <p:attrNameLst>
                                          <p:attrName>ppt_x</p:attrName>
                                          <p:attrName>ppt_y</p:attrName>
                                        </p:attrNameLst>
                                      </p:cBhvr>
                                      <p:rCtr x="-4245" y="9028"/>
                                    </p:animMotion>
                                  </p:childTnLst>
                                </p:cTn>
                              </p:par>
                              <p:par>
                                <p:cTn id="71" presetID="0" presetClass="path" presetSubtype="0" accel="50000" decel="50000" fill="hold" grpId="1" nodeType="withEffect">
                                  <p:stCondLst>
                                    <p:cond delay="0"/>
                                  </p:stCondLst>
                                  <p:childTnLst>
                                    <p:animMotion origin="layout" path="M 0 0 C -0.01233 0.01134 -0.02448 0.02292 -0.03403 0.03704 C -0.04358 0.05116 -0.0507 0.06968 -0.05695 0.08519 C -0.0632 0.1007 -0.06684 0.11459 -0.07153 0.13056 C -0.07622 0.14653 -0.08507 0.16922 -0.08473 0.18056 " pathEditMode="relative" ptsTypes="aaaaA">
                                      <p:cBhvr>
                                        <p:cTn id="72" dur="2000" fill="hold"/>
                                        <p:tgtEl>
                                          <p:spTgt spid="43"/>
                                        </p:tgtEl>
                                        <p:attrNameLst>
                                          <p:attrName>ppt_x</p:attrName>
                                          <p:attrName>ppt_y</p:attrName>
                                        </p:attrNameLst>
                                      </p:cBhvr>
                                    </p:animMotion>
                                  </p:childTnLst>
                                </p:cTn>
                              </p:par>
                            </p:childTnLst>
                          </p:cTn>
                        </p:par>
                      </p:childTnLst>
                    </p:cTn>
                  </p:par>
                  <p:par>
                    <p:cTn id="73" fill="hold">
                      <p:stCondLst>
                        <p:cond delay="indefinite"/>
                      </p:stCondLst>
                      <p:childTnLst>
                        <p:par>
                          <p:cTn id="74" fill="hold">
                            <p:stCondLst>
                              <p:cond delay="0"/>
                            </p:stCondLst>
                            <p:childTnLst>
                              <p:par>
                                <p:cTn id="75" presetID="9" presetClass="emph" presetSubtype="0" grpId="2" nodeType="clickEffect">
                                  <p:stCondLst>
                                    <p:cond delay="0"/>
                                  </p:stCondLst>
                                  <p:childTnLst>
                                    <p:set>
                                      <p:cBhvr rctx="PPT">
                                        <p:cTn id="76" dur="indefinite"/>
                                        <p:tgtEl>
                                          <p:spTgt spid="43"/>
                                        </p:tgtEl>
                                        <p:attrNameLst>
                                          <p:attrName>style.opacity</p:attrName>
                                        </p:attrNameLst>
                                      </p:cBhvr>
                                      <p:to>
                                        <p:strVal val="0.5"/>
                                      </p:to>
                                    </p:set>
                                    <p:animEffect filter="image" prLst="opacity: 0.5">
                                      <p:cBhvr rctx="IE">
                                        <p:cTn id="77" dur="indefinite"/>
                                        <p:tgtEl>
                                          <p:spTgt spid="43"/>
                                        </p:tgtEl>
                                      </p:cBhvr>
                                    </p:animEffect>
                                  </p:childTnLst>
                                </p:cTn>
                              </p:par>
                              <p:par>
                                <p:cTn id="78" presetID="9" presetClass="emph" presetSubtype="0" nodeType="withEffect">
                                  <p:stCondLst>
                                    <p:cond delay="0"/>
                                  </p:stCondLst>
                                  <p:childTnLst>
                                    <p:set>
                                      <p:cBhvr rctx="PPT">
                                        <p:cTn id="79" dur="indefinite"/>
                                        <p:tgtEl>
                                          <p:spTgt spid="44"/>
                                        </p:tgtEl>
                                        <p:attrNameLst>
                                          <p:attrName>style.opacity</p:attrName>
                                        </p:attrNameLst>
                                      </p:cBhvr>
                                      <p:to>
                                        <p:strVal val="0.5"/>
                                      </p:to>
                                    </p:set>
                                    <p:animEffect filter="image" prLst="opacity: 0.5">
                                      <p:cBhvr rctx="IE">
                                        <p:cTn id="80" dur="indefinite"/>
                                        <p:tgtEl>
                                          <p:spTgt spid="44"/>
                                        </p:tgtEl>
                                      </p:cBhvr>
                                    </p:animEffect>
                                  </p:childTnLst>
                                </p:cTn>
                              </p:par>
                              <p:par>
                                <p:cTn id="81" presetID="9" presetClass="emph" presetSubtype="0" grpId="2" nodeType="withEffect">
                                  <p:stCondLst>
                                    <p:cond delay="0"/>
                                  </p:stCondLst>
                                  <p:childTnLst>
                                    <p:set>
                                      <p:cBhvr rctx="PPT">
                                        <p:cTn id="82" dur="indefinite"/>
                                        <p:tgtEl>
                                          <p:spTgt spid="41"/>
                                        </p:tgtEl>
                                        <p:attrNameLst>
                                          <p:attrName>style.opacity</p:attrName>
                                        </p:attrNameLst>
                                      </p:cBhvr>
                                      <p:to>
                                        <p:strVal val="0.5"/>
                                      </p:to>
                                    </p:set>
                                    <p:animEffect filter="image" prLst="opacity: 0.5">
                                      <p:cBhvr rctx="IE">
                                        <p:cTn id="83" dur="indefinite"/>
                                        <p:tgtEl>
                                          <p:spTgt spid="41"/>
                                        </p:tgtEl>
                                      </p:cBhvr>
                                    </p:animEffect>
                                  </p:childTnLst>
                                </p:cTn>
                              </p:par>
                              <p:par>
                                <p:cTn id="84" presetID="0" presetClass="path" presetSubtype="0" accel="50000" decel="50000" fill="hold" nodeType="withEffect">
                                  <p:stCondLst>
                                    <p:cond delay="0"/>
                                  </p:stCondLst>
                                  <p:childTnLst>
                                    <p:animMotion origin="layout" path="M -0.08438 0.18055 C -0.08958 0.2037 -0.09466 0.22708 -0.09831 0.25463 C -0.10195 0.28217 -0.10456 0.31967 -0.10586 0.34537 C -0.10729 0.37106 -0.10677 0.3912 -0.10664 0.40833 C -0.10638 0.42546 -0.10586 0.4368 -0.10521 0.44815 " pathEditMode="relative" rAng="0" ptsTypes="AAAAA">
                                      <p:cBhvr>
                                        <p:cTn id="85" dur="2000" fill="hold"/>
                                        <p:tgtEl>
                                          <p:spTgt spid="44"/>
                                        </p:tgtEl>
                                        <p:attrNameLst>
                                          <p:attrName>ppt_x</p:attrName>
                                          <p:attrName>ppt_y</p:attrName>
                                        </p:attrNameLst>
                                      </p:cBhvr>
                                      <p:rCtr x="-1133" y="13380"/>
                                    </p:animMotion>
                                  </p:childTnLst>
                                </p:cTn>
                              </p:par>
                              <p:par>
                                <p:cTn id="86" presetID="0" presetClass="path" presetSubtype="0" accel="50000" decel="50000" fill="hold" grpId="3" nodeType="withEffect">
                                  <p:stCondLst>
                                    <p:cond delay="0"/>
                                  </p:stCondLst>
                                  <p:childTnLst>
                                    <p:animMotion origin="layout" path="M -0.08437 0.18056 C -0.08958 0.20371 -0.09462 0.22709 -0.09826 0.25463 C -0.10191 0.28218 -0.10451 0.31968 -0.1059 0.34537 C -0.10729 0.37107 -0.10677 0.39121 -0.1066 0.40834 C -0.10642 0.42547 -0.1059 0.43681 -0.10521 0.44815 " pathEditMode="relative" rAng="0" ptsTypes="aaaaA">
                                      <p:cBhvr>
                                        <p:cTn id="87" dur="2000" fill="hold"/>
                                        <p:tgtEl>
                                          <p:spTgt spid="43"/>
                                        </p:tgtEl>
                                        <p:attrNameLst>
                                          <p:attrName>ppt_x</p:attrName>
                                          <p:attrName>ppt_y</p:attrName>
                                        </p:attrNameLst>
                                      </p:cBhvr>
                                      <p:rCtr x="-1100" y="13400"/>
                                    </p:animMotion>
                                  </p:childTnLst>
                                </p:cTn>
                              </p:par>
                              <p:par>
                                <p:cTn id="88" presetID="0" presetClass="path" presetSubtype="0" accel="50000" decel="50000" fill="hold" grpId="3" nodeType="withEffect">
                                  <p:stCondLst>
                                    <p:cond delay="0"/>
                                  </p:stCondLst>
                                  <p:childTnLst>
                                    <p:animMotion origin="layout" path="M -0.08437 0.18056 C -0.08958 0.20371 -0.09466 0.22709 -0.09831 0.25463 C -0.10195 0.28218 -0.10456 0.31968 -0.10586 0.34537 C -0.10729 0.37107 -0.10677 0.39121 -0.10664 0.40834 C -0.10638 0.42547 -0.10586 0.43681 -0.10521 0.44815 " pathEditMode="relative" rAng="0" ptsTypes="AAAAA">
                                      <p:cBhvr>
                                        <p:cTn id="89" dur="2000" fill="hold"/>
                                        <p:tgtEl>
                                          <p:spTgt spid="41"/>
                                        </p:tgtEl>
                                        <p:attrNameLst>
                                          <p:attrName>ppt_x</p:attrName>
                                          <p:attrName>ppt_y</p:attrName>
                                        </p:attrNameLst>
                                      </p:cBhvr>
                                      <p:rCtr x="-1133" y="13380"/>
                                    </p:animMotion>
                                  </p:childTnLst>
                                </p:cTn>
                              </p:par>
                              <p:par>
                                <p:cTn id="90" presetID="0" presetClass="path" presetSubtype="0" accel="50000" decel="50000" fill="hold" grpId="3" nodeType="withEffect">
                                  <p:stCondLst>
                                    <p:cond delay="0"/>
                                  </p:stCondLst>
                                  <p:childTnLst>
                                    <p:animMotion origin="layout" path="M 0.02864 0.54653 C 0.0368 0.55972 0.04514 0.57292 0.05364 0.58449 C 0.06215 0.59606 0.06857 0.60787 0.08003 0.61597 C 0.09149 0.62407 0.11041 0.6294 0.12239 0.63356 C 0.13437 0.63773 0.13837 0.63519 0.15225 0.64097 C 0.16614 0.64676 0.18819 0.65556 0.20573 0.66875 C 0.22326 0.68194 0.23975 0.69537 0.25712 0.71968 C 0.27448 0.74398 0.29844 0.78611 0.30989 0.81412 C 0.32135 0.84213 0.32361 0.86458 0.32587 0.88727 " pathEditMode="relative" rAng="0" ptsTypes="aaaaaaaaA">
                                      <p:cBhvr>
                                        <p:cTn id="91" dur="2000" fill="hold"/>
                                        <p:tgtEl>
                                          <p:spTgt spid="35"/>
                                        </p:tgtEl>
                                        <p:attrNameLst>
                                          <p:attrName>ppt_x</p:attrName>
                                          <p:attrName>ppt_y</p:attrName>
                                        </p:attrNameLst>
                                      </p:cBhvr>
                                      <p:rCtr x="14900" y="17000"/>
                                    </p:animMotion>
                                  </p:childTnLst>
                                </p:cTn>
                              </p:par>
                              <p:par>
                                <p:cTn id="92" presetID="0" presetClass="path" presetSubtype="0" accel="50000" decel="50000" fill="hold" nodeType="withEffect">
                                  <p:stCondLst>
                                    <p:cond delay="0"/>
                                  </p:stCondLst>
                                  <p:childTnLst>
                                    <p:animMotion origin="layout" path="M 0.02865 0.54652 C 0.03685 0.55972 0.04519 0.57291 0.05365 0.58449 C 0.06211 0.59606 0.06862 0.60787 0.08008 0.61597 C 0.09154 0.62407 0.11042 0.62939 0.1224 0.63356 C 0.13438 0.63773 0.13842 0.63518 0.15222 0.64097 C 0.16615 0.64676 0.18815 0.65555 0.20573 0.66875 C 0.22331 0.68194 0.23972 0.69514 0.25717 0.71967 C 0.27448 0.74398 0.29844 0.78611 0.3099 0.81389 C 0.32136 0.84213 0.32357 0.86481 0.32592 0.88727 " pathEditMode="relative" rAng="0" ptsTypes="AAAAAAAAA">
                                      <p:cBhvr>
                                        <p:cTn id="93" dur="2000" fill="hold"/>
                                        <p:tgtEl>
                                          <p:spTgt spid="36"/>
                                        </p:tgtEl>
                                        <p:attrNameLst>
                                          <p:attrName>ppt_x</p:attrName>
                                          <p:attrName>ppt_y</p:attrName>
                                        </p:attrNameLst>
                                      </p:cBhvr>
                                      <p:rCtr x="14857" y="17037"/>
                                    </p:animMotion>
                                  </p:childTnLst>
                                </p:cTn>
                              </p:par>
                              <p:par>
                                <p:cTn id="94" presetID="0" presetClass="path" presetSubtype="0" accel="50000" decel="50000" fill="hold" grpId="3" nodeType="withEffect">
                                  <p:stCondLst>
                                    <p:cond delay="0"/>
                                  </p:stCondLst>
                                  <p:childTnLst>
                                    <p:animMotion origin="layout" path="M 0.02865 0.54653 C 0.03685 0.55972 0.04519 0.57292 0.05365 0.58449 C 0.06211 0.59607 0.06862 0.60787 0.08008 0.61597 C 0.09154 0.62407 0.11042 0.6294 0.1224 0.63357 C 0.13438 0.63773 0.13842 0.63519 0.15222 0.64097 C 0.16615 0.64676 0.18815 0.65556 0.20573 0.66875 C 0.22331 0.68194 0.23972 0.69514 0.25717 0.71968 C 0.27448 0.74398 0.29844 0.78611 0.3099 0.81389 C 0.32136 0.84213 0.32357 0.86482 0.32592 0.88727 " pathEditMode="relative" rAng="0" ptsTypes="AAAAAAAAA">
                                      <p:cBhvr>
                                        <p:cTn id="95" dur="2000" fill="hold"/>
                                        <p:tgtEl>
                                          <p:spTgt spid="34"/>
                                        </p:tgtEl>
                                        <p:attrNameLst>
                                          <p:attrName>ppt_x</p:attrName>
                                          <p:attrName>ppt_y</p:attrName>
                                        </p:attrNameLst>
                                      </p:cBhvr>
                                      <p:rCtr x="14857" y="17037"/>
                                    </p:animMotion>
                                  </p:childTnLst>
                                </p:cTn>
                              </p:par>
                              <p:par>
                                <p:cTn id="96" presetID="0" presetClass="path" presetSubtype="0" accel="50000" decel="50000" fill="hold" grpId="4" nodeType="withEffect">
                                  <p:stCondLst>
                                    <p:cond delay="0"/>
                                  </p:stCondLst>
                                  <p:childTnLst>
                                    <p:animMotion origin="layout" path="M -0.12014 0.47916 C -0.11875 0.49907 -0.11719 0.51921 -0.11441 0.53888 C -0.11163 0.55856 -0.10799 0.57847 -0.10399 0.59722 C -0.1 0.61597 -0.09497 0.63634 -0.09045 0.65138 C -0.08594 0.66643 -0.08003 0.6824 -0.07691 0.6875 " pathEditMode="relative" rAng="0" ptsTypes="aaaaA">
                                      <p:cBhvr>
                                        <p:cTn id="97" dur="2000" fill="hold"/>
                                        <p:tgtEl>
                                          <p:spTgt spid="39"/>
                                        </p:tgtEl>
                                        <p:attrNameLst>
                                          <p:attrName>ppt_x</p:attrName>
                                          <p:attrName>ppt_y</p:attrName>
                                        </p:attrNameLst>
                                      </p:cBhvr>
                                      <p:rCtr x="2200" y="10400"/>
                                    </p:animMotion>
                                  </p:childTnLst>
                                </p:cTn>
                              </p:par>
                              <p:par>
                                <p:cTn id="98" presetID="0" presetClass="path" presetSubtype="0" accel="50000" decel="50000" fill="hold" nodeType="withEffect">
                                  <p:stCondLst>
                                    <p:cond delay="0"/>
                                  </p:stCondLst>
                                  <p:childTnLst>
                                    <p:animMotion origin="layout" path="M -0.12018 0.47916 C -0.11875 0.49907 -0.11718 0.51921 -0.11445 0.53889 C -0.11158 0.55856 -0.10794 0.57847 -0.10403 0.59722 C -0.1 0.61597 -0.09492 0.63634 -0.09049 0.65139 C -0.08593 0.6662 -0.08007 0.68217 -0.07695 0.6875 " pathEditMode="relative" rAng="0" ptsTypes="AAAAA">
                                      <p:cBhvr>
                                        <p:cTn id="99" dur="2000" fill="hold"/>
                                        <p:tgtEl>
                                          <p:spTgt spid="40"/>
                                        </p:tgtEl>
                                        <p:attrNameLst>
                                          <p:attrName>ppt_x</p:attrName>
                                          <p:attrName>ppt_y</p:attrName>
                                        </p:attrNameLst>
                                      </p:cBhvr>
                                      <p:rCtr x="2161" y="10417"/>
                                    </p:animMotion>
                                  </p:childTnLst>
                                </p:cTn>
                              </p:par>
                              <p:par>
                                <p:cTn id="100" presetID="0" presetClass="path" presetSubtype="0" accel="50000" decel="50000" fill="hold" grpId="4" nodeType="withEffect">
                                  <p:stCondLst>
                                    <p:cond delay="0"/>
                                  </p:stCondLst>
                                  <p:childTnLst>
                                    <p:animMotion origin="layout" path="M -0.12018 0.47917 C -0.11875 0.49908 -0.11718 0.51922 -0.11445 0.53889 C -0.11159 0.55857 -0.10794 0.57848 -0.10403 0.59723 C -0.1 0.61598 -0.09492 0.63635 -0.09049 0.65139 C -0.08593 0.66621 -0.08008 0.68218 -0.07695 0.6875 " pathEditMode="relative" rAng="0" ptsTypes="AAAAA">
                                      <p:cBhvr>
                                        <p:cTn id="101" dur="2000" fill="hold"/>
                                        <p:tgtEl>
                                          <p:spTgt spid="37"/>
                                        </p:tgtEl>
                                        <p:attrNameLst>
                                          <p:attrName>ppt_x</p:attrName>
                                          <p:attrName>ppt_y</p:attrName>
                                        </p:attrNameLst>
                                      </p:cBhvr>
                                      <p:rCtr x="2161" y="10417"/>
                                    </p:animMotion>
                                  </p:childTnLst>
                                </p:cTn>
                              </p:par>
                              <p:par>
                                <p:cTn id="102" presetID="3" presetClass="entr" presetSubtype="10" fill="hold" grpId="0" nodeType="withEffect">
                                  <p:stCondLst>
                                    <p:cond delay="0"/>
                                  </p:stCondLst>
                                  <p:childTnLst>
                                    <p:set>
                                      <p:cBhvr>
                                        <p:cTn id="103" dur="1" fill="hold">
                                          <p:stCondLst>
                                            <p:cond delay="0"/>
                                          </p:stCondLst>
                                        </p:cTn>
                                        <p:tgtEl>
                                          <p:spTgt spid="47"/>
                                        </p:tgtEl>
                                        <p:attrNameLst>
                                          <p:attrName>style.visibility</p:attrName>
                                        </p:attrNameLst>
                                      </p:cBhvr>
                                      <p:to>
                                        <p:strVal val="visible"/>
                                      </p:to>
                                    </p:set>
                                    <p:animEffect transition="in" filter="blinds(horizontal)">
                                      <p:cBhvr>
                                        <p:cTn id="104" dur="500"/>
                                        <p:tgtEl>
                                          <p:spTgt spid="47"/>
                                        </p:tgtEl>
                                      </p:cBhvr>
                                    </p:animEffect>
                                  </p:childTnLst>
                                </p:cTn>
                              </p:par>
                              <p:par>
                                <p:cTn id="105" presetID="3" presetClass="entr" presetSubtype="10" fill="hold" nodeType="with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blinds(horizontal)">
                                      <p:cBhvr>
                                        <p:cTn id="107" dur="500"/>
                                        <p:tgtEl>
                                          <p:spTgt spid="49"/>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48"/>
                                        </p:tgtEl>
                                        <p:attrNameLst>
                                          <p:attrName>style.visibility</p:attrName>
                                        </p:attrNameLst>
                                      </p:cBhvr>
                                      <p:to>
                                        <p:strVal val="visible"/>
                                      </p:to>
                                    </p:set>
                                    <p:animEffect transition="in" filter="blinds(horizontal)">
                                      <p:cBhvr>
                                        <p:cTn id="110" dur="500"/>
                                        <p:tgtEl>
                                          <p:spTgt spid="48"/>
                                        </p:tgtEl>
                                      </p:cBhvr>
                                    </p:animEffect>
                                  </p:childTnLst>
                                </p:cTn>
                              </p:par>
                              <p:par>
                                <p:cTn id="111" presetID="0" presetClass="path" presetSubtype="0" accel="50000" decel="50000" fill="hold" grpId="1" nodeType="withEffect">
                                  <p:stCondLst>
                                    <p:cond delay="0"/>
                                  </p:stCondLst>
                                  <p:childTnLst>
                                    <p:animMotion origin="layout" path="M 2.5E-6 -5.55112E-17 C -0.00781 0.00926 -0.01563 0.01875 -0.02188 0.02917 C -0.02813 0.03958 -0.03321 0.05093 -0.03802 0.0625 C -0.04284 0.07407 -0.04623 0.08403 -0.05104 0.09861 C -0.05586 0.11319 -0.06406 0.14097 -0.06719 0.15 " pathEditMode="relative" rAng="0" ptsTypes="AAAAA">
                                      <p:cBhvr>
                                        <p:cTn id="112" dur="2000" fill="hold"/>
                                        <p:tgtEl>
                                          <p:spTgt spid="47"/>
                                        </p:tgtEl>
                                        <p:attrNameLst>
                                          <p:attrName>ppt_x</p:attrName>
                                          <p:attrName>ppt_y</p:attrName>
                                        </p:attrNameLst>
                                      </p:cBhvr>
                                      <p:rCtr x="-3359" y="7500"/>
                                    </p:animMotion>
                                  </p:childTnLst>
                                </p:cTn>
                              </p:par>
                              <p:par>
                                <p:cTn id="113" presetID="0" presetClass="path" presetSubtype="0" accel="50000" decel="50000" fill="hold" nodeType="withEffect">
                                  <p:stCondLst>
                                    <p:cond delay="0"/>
                                  </p:stCondLst>
                                  <p:childTnLst>
                                    <p:animMotion origin="layout" path="M 1.11022E-16 2.22222E-6 C -0.00781 0.00926 -0.01562 0.01875 -0.02187 0.02916 C -0.02812 0.03958 -0.0332 0.05092 -0.03802 0.0625 C -0.04284 0.07407 -0.04622 0.08403 -0.05104 0.09861 C -0.05586 0.11319 -0.06406 0.14097 -0.06719 0.15 " pathEditMode="relative" rAng="0" ptsTypes="AAAAA">
                                      <p:cBhvr>
                                        <p:cTn id="114" dur="2000" fill="hold"/>
                                        <p:tgtEl>
                                          <p:spTgt spid="49"/>
                                        </p:tgtEl>
                                        <p:attrNameLst>
                                          <p:attrName>ppt_x</p:attrName>
                                          <p:attrName>ppt_y</p:attrName>
                                        </p:attrNameLst>
                                      </p:cBhvr>
                                      <p:rCtr x="-3359" y="7500"/>
                                    </p:animMotion>
                                  </p:childTnLst>
                                </p:cTn>
                              </p:par>
                              <p:par>
                                <p:cTn id="115" presetID="0" presetClass="path" presetSubtype="0" accel="50000" decel="50000" fill="hold" grpId="1" nodeType="withEffect">
                                  <p:stCondLst>
                                    <p:cond delay="0"/>
                                  </p:stCondLst>
                                  <p:childTnLst>
                                    <p:animMotion origin="layout" path="M 0 0 C -0.00781 0.00926 -0.01562 0.01875 -0.02187 0.02917 C -0.02812 0.03959 -0.03316 0.05093 -0.03802 0.0625 C -0.04288 0.07408 -0.04618 0.08403 -0.05104 0.09862 C -0.0559 0.1132 -0.06406 0.14098 -0.06719 0.15 " pathEditMode="relative" ptsTypes="aaaaA">
                                      <p:cBhvr>
                                        <p:cTn id="116" dur="2000" fill="hold"/>
                                        <p:tgtEl>
                                          <p:spTgt spid="48"/>
                                        </p:tgtEl>
                                        <p:attrNameLst>
                                          <p:attrName>ppt_x</p:attrName>
                                          <p:attrName>ppt_y</p:attrName>
                                        </p:attrNameLst>
                                      </p:cBhvr>
                                    </p:animMotion>
                                  </p:childTnLst>
                                </p:cTn>
                              </p:par>
                            </p:childTnLst>
                          </p:cTn>
                        </p:par>
                      </p:childTnLst>
                    </p:cTn>
                  </p:par>
                  <p:par>
                    <p:cTn id="117" fill="hold">
                      <p:stCondLst>
                        <p:cond delay="indefinite"/>
                      </p:stCondLst>
                      <p:childTnLst>
                        <p:par>
                          <p:cTn id="118" fill="hold">
                            <p:stCondLst>
                              <p:cond delay="0"/>
                            </p:stCondLst>
                            <p:childTnLst>
                              <p:par>
                                <p:cTn id="119" presetID="0" presetClass="path" presetSubtype="0" accel="50000" decel="50000" fill="hold" grpId="5" nodeType="clickEffect">
                                  <p:stCondLst>
                                    <p:cond delay="0"/>
                                  </p:stCondLst>
                                  <p:childTnLst>
                                    <p:animMotion origin="layout" path="M -0.07656 0.68819 C -0.06701 0.70995 -0.05747 0.73171 -0.04531 0.74791 C -0.03316 0.76412 -0.01406 0.77847 -0.00365 0.78541 C 0.00677 0.79236 0.0059 0.78449 0.01719 0.78958 C 0.02847 0.79467 0.04323 0.80023 0.06406 0.81597 C 0.0849 0.83171 0.11701 0.84189 0.14219 0.88402 C 0.16736 0.92615 0.20174 1.03217 0.2151 1.06875 " pathEditMode="relative" rAng="0" ptsTypes="aaaaaaA">
                                      <p:cBhvr>
                                        <p:cTn id="120" dur="2000" fill="hold"/>
                                        <p:tgtEl>
                                          <p:spTgt spid="39"/>
                                        </p:tgtEl>
                                        <p:attrNameLst>
                                          <p:attrName>ppt_x</p:attrName>
                                          <p:attrName>ppt_y</p:attrName>
                                        </p:attrNameLst>
                                      </p:cBhvr>
                                      <p:rCtr x="14600" y="19000"/>
                                    </p:animMotion>
                                  </p:childTnLst>
                                </p:cTn>
                              </p:par>
                              <p:par>
                                <p:cTn id="121" presetID="0" presetClass="path" presetSubtype="0" accel="50000" decel="50000" fill="hold" nodeType="withEffect">
                                  <p:stCondLst>
                                    <p:cond delay="0"/>
                                  </p:stCondLst>
                                  <p:childTnLst>
                                    <p:animMotion origin="layout" path="M -0.07656 0.68796 C -0.06705 0.70995 -0.05742 0.73171 -0.04531 0.74791 C -0.0332 0.76412 -0.01406 0.77847 -0.00364 0.78541 C 0.00678 0.79213 0.00586 0.78449 0.01719 0.78958 C 0.02852 0.79467 0.04323 0.80023 0.06407 0.81597 C 0.0849 0.83171 0.11706 0.8419 0.14219 0.88403 C 0.16732 0.92616 0.2017 1.03217 0.21511 1.06852 " pathEditMode="relative" rAng="0" ptsTypes="AAAAAAA">
                                      <p:cBhvr>
                                        <p:cTn id="122" dur="2000" fill="hold"/>
                                        <p:tgtEl>
                                          <p:spTgt spid="40"/>
                                        </p:tgtEl>
                                        <p:attrNameLst>
                                          <p:attrName>ppt_x</p:attrName>
                                          <p:attrName>ppt_y</p:attrName>
                                        </p:attrNameLst>
                                      </p:cBhvr>
                                      <p:rCtr x="14583" y="19028"/>
                                    </p:animMotion>
                                  </p:childTnLst>
                                </p:cTn>
                              </p:par>
                              <p:par>
                                <p:cTn id="123" presetID="0" presetClass="path" presetSubtype="0" accel="50000" decel="50000" fill="hold" grpId="5" nodeType="withEffect">
                                  <p:stCondLst>
                                    <p:cond delay="0"/>
                                  </p:stCondLst>
                                  <p:childTnLst>
                                    <p:animMotion origin="layout" path="M -0.07656 0.68797 C -0.06705 0.70996 -0.05742 0.73172 -0.04531 0.74792 C -0.0332 0.76412 -0.01406 0.77848 -0.00364 0.78542 C 0.00677 0.79213 0.00586 0.78449 0.01719 0.78959 C 0.02852 0.79468 0.04323 0.80024 0.06407 0.81598 C 0.0849 0.83172 0.11706 0.8419 0.14219 0.88403 C 0.16732 0.92616 0.2017 1.03218 0.21511 1.06852 " pathEditMode="relative" rAng="0" ptsTypes="AAAAAAA">
                                      <p:cBhvr>
                                        <p:cTn id="124" dur="2000" fill="hold"/>
                                        <p:tgtEl>
                                          <p:spTgt spid="37"/>
                                        </p:tgtEl>
                                        <p:attrNameLst>
                                          <p:attrName>ppt_x</p:attrName>
                                          <p:attrName>ppt_y</p:attrName>
                                        </p:attrNameLst>
                                      </p:cBhvr>
                                      <p:rCtr x="14583" y="19028"/>
                                    </p:animMotion>
                                  </p:childTnLst>
                                </p:cTn>
                              </p:par>
                              <p:par>
                                <p:cTn id="125" presetID="0" presetClass="path" presetSubtype="0" accel="50000" decel="50000" fill="hold" grpId="4" nodeType="withEffect">
                                  <p:stCondLst>
                                    <p:cond delay="0"/>
                                  </p:stCondLst>
                                  <p:childTnLst>
                                    <p:animMotion origin="layout" path="M -0.10451 0.44815 C -0.10364 0.46667 -0.1026 0.48542 -0.10035 0.50648 C -0.09809 0.52755 -0.09479 0.55347 -0.09062 0.57408 C -0.08646 0.59468 -0.07934 0.61667 -0.07535 0.63056 C -0.07135 0.64445 -0.06892 0.65093 -0.06632 0.65741 " pathEditMode="relative" rAng="0" ptsTypes="aaaaA">
                                      <p:cBhvr>
                                        <p:cTn id="126" dur="2000" fill="hold"/>
                                        <p:tgtEl>
                                          <p:spTgt spid="43"/>
                                        </p:tgtEl>
                                        <p:attrNameLst>
                                          <p:attrName>ppt_x</p:attrName>
                                          <p:attrName>ppt_y</p:attrName>
                                        </p:attrNameLst>
                                      </p:cBhvr>
                                      <p:rCtr x="1900" y="10500"/>
                                    </p:animMotion>
                                  </p:childTnLst>
                                </p:cTn>
                              </p:par>
                              <p:par>
                                <p:cTn id="127" presetID="0" presetClass="path" presetSubtype="0" accel="50000" decel="50000" fill="hold" nodeType="withEffect">
                                  <p:stCondLst>
                                    <p:cond delay="0"/>
                                  </p:stCondLst>
                                  <p:childTnLst>
                                    <p:animMotion origin="layout" path="M -0.10456 0.44815 C -0.10365 0.4669 -0.1026 0.48541 -0.10039 0.50648 C -0.09805 0.52731 -0.09479 0.5537 -0.09063 0.57407 C -0.08646 0.59467 -0.0793 0.61666 -0.07539 0.63055 C -0.07135 0.64444 -0.06888 0.65092 -0.06628 0.65741 " pathEditMode="relative" rAng="0" ptsTypes="AAAAA">
                                      <p:cBhvr>
                                        <p:cTn id="128" dur="2000" fill="hold"/>
                                        <p:tgtEl>
                                          <p:spTgt spid="44"/>
                                        </p:tgtEl>
                                        <p:attrNameLst>
                                          <p:attrName>ppt_x</p:attrName>
                                          <p:attrName>ppt_y</p:attrName>
                                        </p:attrNameLst>
                                      </p:cBhvr>
                                      <p:rCtr x="1914" y="10463"/>
                                    </p:animMotion>
                                  </p:childTnLst>
                                </p:cTn>
                              </p:par>
                              <p:par>
                                <p:cTn id="129" presetID="0" presetClass="path" presetSubtype="0" accel="50000" decel="50000" fill="hold" grpId="4" nodeType="withEffect">
                                  <p:stCondLst>
                                    <p:cond delay="0"/>
                                  </p:stCondLst>
                                  <p:childTnLst>
                                    <p:animMotion origin="layout" path="M -0.10456 0.44815 C -0.10365 0.4669 -0.1026 0.48542 -0.10039 0.50649 C -0.09805 0.52732 -0.09479 0.55371 -0.09062 0.57408 C -0.08646 0.59468 -0.0793 0.61667 -0.07539 0.63056 C -0.07135 0.64445 -0.06888 0.65093 -0.06628 0.65741 " pathEditMode="relative" rAng="0" ptsTypes="AAAAA">
                                      <p:cBhvr>
                                        <p:cTn id="130" dur="2000" fill="hold"/>
                                        <p:tgtEl>
                                          <p:spTgt spid="41"/>
                                        </p:tgtEl>
                                        <p:attrNameLst>
                                          <p:attrName>ppt_x</p:attrName>
                                          <p:attrName>ppt_y</p:attrName>
                                        </p:attrNameLst>
                                      </p:cBhvr>
                                      <p:rCtr x="1914" y="10463"/>
                                    </p:animMotion>
                                  </p:childTnLst>
                                </p:cTn>
                              </p:par>
                              <p:par>
                                <p:cTn id="131" presetID="0" presetClass="path" presetSubtype="0" accel="50000" decel="50000" fill="hold" grpId="2" nodeType="withEffect">
                                  <p:stCondLst>
                                    <p:cond delay="0"/>
                                  </p:stCondLst>
                                  <p:childTnLst>
                                    <p:animMotion origin="layout" path="M -0.06684 0.15024 C -0.071 0.1676 -0.07517 0.18519 -0.07795 0.20139 C -0.08073 0.2176 -0.08142 0.22153 -0.08368 0.24723 C -0.08593 0.27292 -0.0901 0.33056 -0.09097 0.35556 C -0.09184 0.38056 -0.08889 0.39051 -0.08889 0.39792 " pathEditMode="relative" rAng="0" ptsTypes="aaaaA">
                                      <p:cBhvr>
                                        <p:cTn id="132" dur="2000" fill="hold"/>
                                        <p:tgtEl>
                                          <p:spTgt spid="48"/>
                                        </p:tgtEl>
                                        <p:attrNameLst>
                                          <p:attrName>ppt_x</p:attrName>
                                          <p:attrName>ppt_y</p:attrName>
                                        </p:attrNameLst>
                                      </p:cBhvr>
                                      <p:rCtr x="-1300" y="12400"/>
                                    </p:animMotion>
                                  </p:childTnLst>
                                </p:cTn>
                              </p:par>
                              <p:par>
                                <p:cTn id="133" presetID="0" presetClass="path" presetSubtype="0" accel="50000" decel="50000" fill="hold" nodeType="withEffect">
                                  <p:stCondLst>
                                    <p:cond delay="0"/>
                                  </p:stCondLst>
                                  <p:childTnLst>
                                    <p:animMotion origin="layout" path="M -0.0668 0.15023 C -0.07096 0.16759 -0.07513 0.18518 -0.07799 0.20139 C -0.08073 0.21759 -0.08138 0.22153 -0.08372 0.24722 C -0.08594 0.27268 -0.0901 0.33055 -0.09102 0.35555 C -0.0918 0.38055 -0.08893 0.39051 -0.08893 0.39791 " pathEditMode="relative" rAng="0" ptsTypes="AAAAA">
                                      <p:cBhvr>
                                        <p:cTn id="134" dur="2000" fill="hold"/>
                                        <p:tgtEl>
                                          <p:spTgt spid="49"/>
                                        </p:tgtEl>
                                        <p:attrNameLst>
                                          <p:attrName>ppt_x</p:attrName>
                                          <p:attrName>ppt_y</p:attrName>
                                        </p:attrNameLst>
                                      </p:cBhvr>
                                      <p:rCtr x="-1224" y="12384"/>
                                    </p:animMotion>
                                  </p:childTnLst>
                                </p:cTn>
                              </p:par>
                              <p:par>
                                <p:cTn id="135" presetID="0" presetClass="path" presetSubtype="0" accel="50000" decel="50000" fill="hold" grpId="2" nodeType="withEffect">
                                  <p:stCondLst>
                                    <p:cond delay="0"/>
                                  </p:stCondLst>
                                  <p:childTnLst>
                                    <p:animMotion origin="layout" path="M -0.0668 0.15023 C -0.07097 0.16759 -0.07513 0.18519 -0.078 0.20139 C -0.08073 0.21759 -0.08138 0.22153 -0.08373 0.24722 C -0.08594 0.27269 -0.09011 0.33056 -0.09102 0.35556 C -0.0918 0.38056 -0.08893 0.39051 -0.08893 0.39792 " pathEditMode="relative" rAng="0" ptsTypes="AAAAA">
                                      <p:cBhvr>
                                        <p:cTn id="136" dur="2000" fill="hold"/>
                                        <p:tgtEl>
                                          <p:spTgt spid="47"/>
                                        </p:tgtEl>
                                        <p:attrNameLst>
                                          <p:attrName>ppt_x</p:attrName>
                                          <p:attrName>ppt_y</p:attrName>
                                        </p:attrNameLst>
                                      </p:cBhvr>
                                      <p:rCtr x="-1224" y="12384"/>
                                    </p:animMotion>
                                  </p:childTnLst>
                                </p:cTn>
                              </p:par>
                              <p:par>
                                <p:cTn id="137" presetID="9" presetClass="emph" presetSubtype="0" grpId="3" nodeType="withEffect">
                                  <p:stCondLst>
                                    <p:cond delay="0"/>
                                  </p:stCondLst>
                                  <p:childTnLst>
                                    <p:set>
                                      <p:cBhvr rctx="PPT">
                                        <p:cTn id="138" dur="indefinite"/>
                                        <p:tgtEl>
                                          <p:spTgt spid="48"/>
                                        </p:tgtEl>
                                        <p:attrNameLst>
                                          <p:attrName>style.opacity</p:attrName>
                                        </p:attrNameLst>
                                      </p:cBhvr>
                                      <p:to>
                                        <p:strVal val="0.5"/>
                                      </p:to>
                                    </p:set>
                                    <p:animEffect filter="image" prLst="opacity: 0.5">
                                      <p:cBhvr rctx="IE">
                                        <p:cTn id="139" dur="indefinite"/>
                                        <p:tgtEl>
                                          <p:spTgt spid="48"/>
                                        </p:tgtEl>
                                      </p:cBhvr>
                                    </p:animEffect>
                                  </p:childTnLst>
                                </p:cTn>
                              </p:par>
                              <p:par>
                                <p:cTn id="140" presetID="9" presetClass="emph" presetSubtype="0" nodeType="withEffect">
                                  <p:stCondLst>
                                    <p:cond delay="0"/>
                                  </p:stCondLst>
                                  <p:childTnLst>
                                    <p:set>
                                      <p:cBhvr rctx="PPT">
                                        <p:cTn id="141" dur="indefinite"/>
                                        <p:tgtEl>
                                          <p:spTgt spid="49"/>
                                        </p:tgtEl>
                                        <p:attrNameLst>
                                          <p:attrName>style.opacity</p:attrName>
                                        </p:attrNameLst>
                                      </p:cBhvr>
                                      <p:to>
                                        <p:strVal val="0.5"/>
                                      </p:to>
                                    </p:set>
                                    <p:animEffect filter="image" prLst="opacity: 0.5">
                                      <p:cBhvr rctx="IE">
                                        <p:cTn id="142" dur="indefinite"/>
                                        <p:tgtEl>
                                          <p:spTgt spid="49"/>
                                        </p:tgtEl>
                                      </p:cBhvr>
                                    </p:animEffect>
                                  </p:childTnLst>
                                </p:cTn>
                              </p:par>
                              <p:par>
                                <p:cTn id="143" presetID="9" presetClass="emph" presetSubtype="0" grpId="3" nodeType="withEffect">
                                  <p:stCondLst>
                                    <p:cond delay="0"/>
                                  </p:stCondLst>
                                  <p:childTnLst>
                                    <p:set>
                                      <p:cBhvr rctx="PPT">
                                        <p:cTn id="144" dur="indefinite"/>
                                        <p:tgtEl>
                                          <p:spTgt spid="47"/>
                                        </p:tgtEl>
                                        <p:attrNameLst>
                                          <p:attrName>style.opacity</p:attrName>
                                        </p:attrNameLst>
                                      </p:cBhvr>
                                      <p:to>
                                        <p:strVal val="0.5"/>
                                      </p:to>
                                    </p:set>
                                    <p:animEffect filter="image" prLst="opacity: 0.5">
                                      <p:cBhvr rctx="IE">
                                        <p:cTn id="145" dur="indefinite"/>
                                        <p:tgtEl>
                                          <p:spTgt spid="47"/>
                                        </p:tgtEl>
                                      </p:cBhvr>
                                    </p:animEffect>
                                  </p:childTnLst>
                                </p:cTn>
                              </p:par>
                              <p:par>
                                <p:cTn id="146" presetID="3" presetClass="entr" presetSubtype="10" fill="hold" grpId="0" nodeType="withEffect">
                                  <p:stCondLst>
                                    <p:cond delay="0"/>
                                  </p:stCondLst>
                                  <p:childTnLst>
                                    <p:set>
                                      <p:cBhvr>
                                        <p:cTn id="147" dur="1" fill="hold">
                                          <p:stCondLst>
                                            <p:cond delay="0"/>
                                          </p:stCondLst>
                                        </p:cTn>
                                        <p:tgtEl>
                                          <p:spTgt spid="51"/>
                                        </p:tgtEl>
                                        <p:attrNameLst>
                                          <p:attrName>style.visibility</p:attrName>
                                        </p:attrNameLst>
                                      </p:cBhvr>
                                      <p:to>
                                        <p:strVal val="visible"/>
                                      </p:to>
                                    </p:set>
                                    <p:animEffect transition="in" filter="blinds(horizontal)">
                                      <p:cBhvr>
                                        <p:cTn id="148" dur="500"/>
                                        <p:tgtEl>
                                          <p:spTgt spid="51"/>
                                        </p:tgtEl>
                                      </p:cBhvr>
                                    </p:animEffect>
                                  </p:childTnLst>
                                </p:cTn>
                              </p:par>
                              <p:par>
                                <p:cTn id="149" presetID="3" presetClass="entr" presetSubtype="10" fill="hold" nodeType="withEffect">
                                  <p:stCondLst>
                                    <p:cond delay="0"/>
                                  </p:stCondLst>
                                  <p:childTnLst>
                                    <p:set>
                                      <p:cBhvr>
                                        <p:cTn id="150" dur="1" fill="hold">
                                          <p:stCondLst>
                                            <p:cond delay="0"/>
                                          </p:stCondLst>
                                        </p:cTn>
                                        <p:tgtEl>
                                          <p:spTgt spid="53"/>
                                        </p:tgtEl>
                                        <p:attrNameLst>
                                          <p:attrName>style.visibility</p:attrName>
                                        </p:attrNameLst>
                                      </p:cBhvr>
                                      <p:to>
                                        <p:strVal val="visible"/>
                                      </p:to>
                                    </p:set>
                                    <p:animEffect transition="in" filter="blinds(horizontal)">
                                      <p:cBhvr>
                                        <p:cTn id="151" dur="500"/>
                                        <p:tgtEl>
                                          <p:spTgt spid="53"/>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52"/>
                                        </p:tgtEl>
                                        <p:attrNameLst>
                                          <p:attrName>style.visibility</p:attrName>
                                        </p:attrNameLst>
                                      </p:cBhvr>
                                      <p:to>
                                        <p:strVal val="visible"/>
                                      </p:to>
                                    </p:set>
                                    <p:animEffect transition="in" filter="blinds(horizontal)">
                                      <p:cBhvr>
                                        <p:cTn id="154" dur="500"/>
                                        <p:tgtEl>
                                          <p:spTgt spid="52"/>
                                        </p:tgtEl>
                                      </p:cBhvr>
                                    </p:animEffect>
                                  </p:childTnLst>
                                </p:cTn>
                              </p:par>
                              <p:par>
                                <p:cTn id="155" presetID="0" presetClass="path" presetSubtype="0" accel="50000" decel="50000" fill="hold" grpId="1" nodeType="withEffect">
                                  <p:stCondLst>
                                    <p:cond delay="0"/>
                                  </p:stCondLst>
                                  <p:childTnLst>
                                    <p:animMotion origin="layout" path="M 1.66667E-6 -3.7037E-7 C -0.00469 0.00671 -0.00938 0.01319 -0.01458 0.02292 C -0.01979 0.03241 -0.02722 0.04861 -0.03177 0.05903 C -0.03633 0.06968 -0.03906 0.07801 -0.04219 0.08773 C -0.04531 0.09699 -0.04857 0.10764 -0.05104 0.11667 C -0.05352 0.12546 -0.05469 0.1294 -0.05677 0.14097 C -0.05886 0.15232 -0.06237 0.175 -0.06406 0.18472 C -0.06576 0.19444 -0.06654 0.19676 -0.06719 0.19931 " pathEditMode="relative" rAng="0" ptsTypes="AAAAAAAA">
                                      <p:cBhvr>
                                        <p:cTn id="156" dur="2000" fill="hold"/>
                                        <p:tgtEl>
                                          <p:spTgt spid="51"/>
                                        </p:tgtEl>
                                        <p:attrNameLst>
                                          <p:attrName>ppt_x</p:attrName>
                                          <p:attrName>ppt_y</p:attrName>
                                        </p:attrNameLst>
                                      </p:cBhvr>
                                      <p:rCtr x="-3359" y="9954"/>
                                    </p:animMotion>
                                  </p:childTnLst>
                                </p:cTn>
                              </p:par>
                              <p:par>
                                <p:cTn id="157" presetID="0" presetClass="path" presetSubtype="0" accel="50000" decel="50000" fill="hold" nodeType="withEffect">
                                  <p:stCondLst>
                                    <p:cond delay="0"/>
                                  </p:stCondLst>
                                  <p:childTnLst>
                                    <p:animMotion origin="layout" path="M 3.75E-6 4.81481E-6 C -0.00469 0.00671 -0.00938 0.01319 -0.01459 0.02291 C -0.0198 0.0324 -0.02722 0.04861 -0.03177 0.05902 C -0.03633 0.06967 -0.03907 0.078 -0.04219 0.08773 C -0.04532 0.09699 -0.04857 0.10763 -0.05105 0.11666 C -0.05352 0.12546 -0.05469 0.12939 -0.05677 0.1412 C -0.05886 0.15231 -0.06237 0.175 -0.06407 0.18472 C -0.06576 0.19444 -0.06654 0.19675 -0.06719 0.1993 " pathEditMode="relative" rAng="0" ptsTypes="AAAAAAAA">
                                      <p:cBhvr>
                                        <p:cTn id="158" dur="2000" fill="hold"/>
                                        <p:tgtEl>
                                          <p:spTgt spid="53"/>
                                        </p:tgtEl>
                                        <p:attrNameLst>
                                          <p:attrName>ppt_x</p:attrName>
                                          <p:attrName>ppt_y</p:attrName>
                                        </p:attrNameLst>
                                      </p:cBhvr>
                                      <p:rCtr x="-3359" y="9954"/>
                                    </p:animMotion>
                                  </p:childTnLst>
                                </p:cTn>
                              </p:par>
                              <p:par>
                                <p:cTn id="159" presetID="0" presetClass="path" presetSubtype="0" accel="50000" decel="50000" fill="hold" grpId="1" nodeType="withEffect">
                                  <p:stCondLst>
                                    <p:cond delay="0"/>
                                  </p:stCondLst>
                                  <p:childTnLst>
                                    <p:animMotion origin="layout" path="M 0 0 C -0.00468 0.00648 -0.00937 0.0132 -0.01458 0.02292 C -0.01979 0.03264 -0.02725 0.04838 -0.03177 0.05903 C -0.03628 0.06968 -0.03906 0.07801 -0.04218 0.0875 C -0.04531 0.09699 -0.04861 0.10787 -0.05104 0.11667 C -0.05347 0.12547 -0.05468 0.12963 -0.05677 0.14098 C -0.05885 0.15232 -0.06232 0.175 -0.06406 0.18473 C -0.06579 0.19445 -0.06649 0.19676 -0.06718 0.19931 " pathEditMode="relative" ptsTypes="aaaaaaaA">
                                      <p:cBhvr>
                                        <p:cTn id="160" dur="2000" fill="hold"/>
                                        <p:tgtEl>
                                          <p:spTgt spid="52"/>
                                        </p:tgtEl>
                                        <p:attrNameLst>
                                          <p:attrName>ppt_x</p:attrName>
                                          <p:attrName>ppt_y</p:attrName>
                                        </p:attrNameLst>
                                      </p:cBhvr>
                                    </p:animMotion>
                                  </p:childTnLst>
                                </p:cTn>
                              </p:par>
                            </p:childTnLst>
                          </p:cTn>
                        </p:par>
                      </p:childTnLst>
                    </p:cTn>
                  </p:par>
                  <p:par>
                    <p:cTn id="161" fill="hold">
                      <p:stCondLst>
                        <p:cond delay="indefinite"/>
                      </p:stCondLst>
                      <p:childTnLst>
                        <p:par>
                          <p:cTn id="162" fill="hold">
                            <p:stCondLst>
                              <p:cond delay="0"/>
                            </p:stCondLst>
                            <p:childTnLst>
                              <p:par>
                                <p:cTn id="163" presetID="9" presetClass="emph" presetSubtype="0" grpId="2" nodeType="clickEffect">
                                  <p:stCondLst>
                                    <p:cond delay="0"/>
                                  </p:stCondLst>
                                  <p:childTnLst>
                                    <p:set>
                                      <p:cBhvr rctx="PPT">
                                        <p:cTn id="164" dur="indefinite"/>
                                        <p:tgtEl>
                                          <p:spTgt spid="52"/>
                                        </p:tgtEl>
                                        <p:attrNameLst>
                                          <p:attrName>style.opacity</p:attrName>
                                        </p:attrNameLst>
                                      </p:cBhvr>
                                      <p:to>
                                        <p:strVal val="0.5"/>
                                      </p:to>
                                    </p:set>
                                    <p:animEffect filter="image" prLst="opacity: 0.5">
                                      <p:cBhvr rctx="IE">
                                        <p:cTn id="165" dur="indefinite"/>
                                        <p:tgtEl>
                                          <p:spTgt spid="52"/>
                                        </p:tgtEl>
                                      </p:cBhvr>
                                    </p:animEffect>
                                  </p:childTnLst>
                                </p:cTn>
                              </p:par>
                              <p:par>
                                <p:cTn id="166" presetID="9" presetClass="emph" presetSubtype="0" nodeType="withEffect">
                                  <p:stCondLst>
                                    <p:cond delay="0"/>
                                  </p:stCondLst>
                                  <p:childTnLst>
                                    <p:set>
                                      <p:cBhvr rctx="PPT">
                                        <p:cTn id="167" dur="indefinite"/>
                                        <p:tgtEl>
                                          <p:spTgt spid="53"/>
                                        </p:tgtEl>
                                        <p:attrNameLst>
                                          <p:attrName>style.opacity</p:attrName>
                                        </p:attrNameLst>
                                      </p:cBhvr>
                                      <p:to>
                                        <p:strVal val="0.5"/>
                                      </p:to>
                                    </p:set>
                                    <p:animEffect filter="image" prLst="opacity: 0.5">
                                      <p:cBhvr rctx="IE">
                                        <p:cTn id="168" dur="indefinite"/>
                                        <p:tgtEl>
                                          <p:spTgt spid="53"/>
                                        </p:tgtEl>
                                      </p:cBhvr>
                                    </p:animEffect>
                                  </p:childTnLst>
                                </p:cTn>
                              </p:par>
                              <p:par>
                                <p:cTn id="169" presetID="9" presetClass="emph" presetSubtype="0" grpId="2" nodeType="withEffect">
                                  <p:stCondLst>
                                    <p:cond delay="0"/>
                                  </p:stCondLst>
                                  <p:childTnLst>
                                    <p:set>
                                      <p:cBhvr rctx="PPT">
                                        <p:cTn id="170" dur="indefinite"/>
                                        <p:tgtEl>
                                          <p:spTgt spid="51"/>
                                        </p:tgtEl>
                                        <p:attrNameLst>
                                          <p:attrName>style.opacity</p:attrName>
                                        </p:attrNameLst>
                                      </p:cBhvr>
                                      <p:to>
                                        <p:strVal val="0.5"/>
                                      </p:to>
                                    </p:set>
                                    <p:animEffect filter="image" prLst="opacity: 0.5">
                                      <p:cBhvr rctx="IE">
                                        <p:cTn id="171" dur="indefinite"/>
                                        <p:tgtEl>
                                          <p:spTgt spid="51"/>
                                        </p:tgtEl>
                                      </p:cBhvr>
                                    </p:animEffect>
                                  </p:childTnLst>
                                </p:cTn>
                              </p:par>
                              <p:par>
                                <p:cTn id="172" presetID="0" presetClass="path" presetSubtype="0" accel="50000" decel="50000" fill="hold" grpId="3" nodeType="withEffect">
                                  <p:stCondLst>
                                    <p:cond delay="0"/>
                                  </p:stCondLst>
                                  <p:childTnLst>
                                    <p:animMotion origin="layout" path="M -0.06718 0.2 C -0.06961 0.21643 -0.07187 0.23287 -0.07395 0.25486 C -0.07604 0.27685 -0.07829 0.31412 -0.07916 0.33194 C -0.08003 0.34976 -0.08003 0.34537 -0.07968 0.3618 C -0.07934 0.37824 -0.07708 0.41921 -0.07656 0.43125 " pathEditMode="relative" rAng="0" ptsTypes="aaaaA">
                                      <p:cBhvr>
                                        <p:cTn id="173" dur="2000" fill="hold"/>
                                        <p:tgtEl>
                                          <p:spTgt spid="52"/>
                                        </p:tgtEl>
                                        <p:attrNameLst>
                                          <p:attrName>ppt_x</p:attrName>
                                          <p:attrName>ppt_y</p:attrName>
                                        </p:attrNameLst>
                                      </p:cBhvr>
                                      <p:rCtr x="-600" y="11600"/>
                                    </p:animMotion>
                                  </p:childTnLst>
                                </p:cTn>
                              </p:par>
                              <p:par>
                                <p:cTn id="174" presetID="0" presetClass="path" presetSubtype="0" accel="50000" decel="50000" fill="hold" nodeType="withEffect">
                                  <p:stCondLst>
                                    <p:cond delay="0"/>
                                  </p:stCondLst>
                                  <p:childTnLst>
                                    <p:animMotion origin="layout" path="M -0.06719 0.2 C -0.06967 0.2162 -0.07188 0.23287 -0.07396 0.25486 C -0.07605 0.27685 -0.07826 0.31412 -0.07917 0.33194 C -0.08008 0.34976 -0.08008 0.34537 -0.07969 0.3618 C -0.0793 0.37824 -0.07709 0.41921 -0.07657 0.43125 " pathEditMode="relative" rAng="0" ptsTypes="AAAAA">
                                      <p:cBhvr>
                                        <p:cTn id="175" dur="2000" fill="hold"/>
                                        <p:tgtEl>
                                          <p:spTgt spid="53"/>
                                        </p:tgtEl>
                                        <p:attrNameLst>
                                          <p:attrName>ppt_x</p:attrName>
                                          <p:attrName>ppt_y</p:attrName>
                                        </p:attrNameLst>
                                      </p:cBhvr>
                                      <p:rCtr x="-638" y="11551"/>
                                    </p:animMotion>
                                  </p:childTnLst>
                                </p:cTn>
                              </p:par>
                              <p:par>
                                <p:cTn id="176" presetID="0" presetClass="path" presetSubtype="0" accel="50000" decel="50000" fill="hold" grpId="3" nodeType="withEffect">
                                  <p:stCondLst>
                                    <p:cond delay="0"/>
                                  </p:stCondLst>
                                  <p:childTnLst>
                                    <p:animMotion origin="layout" path="M -0.06719 0.19699 C -0.06966 0.21366 -0.07188 0.22986 -0.07396 0.25185 C -0.07604 0.27384 -0.07826 0.31111 -0.07917 0.32894 C -0.08008 0.34676 -0.08008 0.34213 -0.07969 0.3588 C -0.0793 0.37523 -0.07708 0.4162 -0.07656 0.42824 " pathEditMode="relative" rAng="0" ptsTypes="AAAAA">
                                      <p:cBhvr>
                                        <p:cTn id="177" dur="2000" fill="hold"/>
                                        <p:tgtEl>
                                          <p:spTgt spid="51"/>
                                        </p:tgtEl>
                                        <p:attrNameLst>
                                          <p:attrName>ppt_x</p:attrName>
                                          <p:attrName>ppt_y</p:attrName>
                                        </p:attrNameLst>
                                      </p:cBhvr>
                                      <p:rCtr x="-638" y="11551"/>
                                    </p:animMotion>
                                  </p:childTnLst>
                                </p:cTn>
                              </p:par>
                              <p:par>
                                <p:cTn id="178" presetID="0" presetClass="path" presetSubtype="0" accel="50000" decel="50000" fill="hold" grpId="4" nodeType="withEffect">
                                  <p:stCondLst>
                                    <p:cond delay="0"/>
                                  </p:stCondLst>
                                  <p:childTnLst>
                                    <p:animMotion origin="layout" path="M -0.08871 0.39676 C -0.08819 0.41274 -0.0875 0.42894 -0.08559 0.44815 C -0.08368 0.46737 -0.08107 0.49005 -0.07777 0.51204 C -0.07448 0.53403 -0.06979 0.56135 -0.0658 0.5801 C -0.0618 0.59885 -0.05573 0.61829 -0.0533 0.62524 " pathEditMode="relative" rAng="0" ptsTypes="aaaaA">
                                      <p:cBhvr>
                                        <p:cTn id="179" dur="2000" fill="hold"/>
                                        <p:tgtEl>
                                          <p:spTgt spid="48"/>
                                        </p:tgtEl>
                                        <p:attrNameLst>
                                          <p:attrName>ppt_x</p:attrName>
                                          <p:attrName>ppt_y</p:attrName>
                                        </p:attrNameLst>
                                      </p:cBhvr>
                                      <p:rCtr x="1800" y="11400"/>
                                    </p:animMotion>
                                  </p:childTnLst>
                                </p:cTn>
                              </p:par>
                              <p:par>
                                <p:cTn id="180" presetID="0" presetClass="path" presetSubtype="0" accel="50000" decel="50000" fill="hold" nodeType="withEffect">
                                  <p:stCondLst>
                                    <p:cond delay="0"/>
                                  </p:stCondLst>
                                  <p:childTnLst>
                                    <p:animMotion origin="layout" path="M -0.08867 0.39676 C -0.08815 0.41273 -0.0875 0.42893 -0.08555 0.44815 C -0.08372 0.46736 -0.08112 0.49004 -0.07773 0.51203 C -0.07448 0.53403 -0.06979 0.56134 -0.06576 0.58009 C -0.06185 0.59884 -0.05573 0.61828 -0.05326 0.62523 " pathEditMode="relative" rAng="0" ptsTypes="AAAAA">
                                      <p:cBhvr>
                                        <p:cTn id="181" dur="2000" fill="hold"/>
                                        <p:tgtEl>
                                          <p:spTgt spid="49"/>
                                        </p:tgtEl>
                                        <p:attrNameLst>
                                          <p:attrName>ppt_x</p:attrName>
                                          <p:attrName>ppt_y</p:attrName>
                                        </p:attrNameLst>
                                      </p:cBhvr>
                                      <p:rCtr x="1771" y="11412"/>
                                    </p:animMotion>
                                  </p:childTnLst>
                                </p:cTn>
                              </p:par>
                              <p:par>
                                <p:cTn id="182" presetID="0" presetClass="path" presetSubtype="0" accel="50000" decel="50000" fill="hold" grpId="4" nodeType="withEffect">
                                  <p:stCondLst>
                                    <p:cond delay="0"/>
                                  </p:stCondLst>
                                  <p:childTnLst>
                                    <p:animMotion origin="layout" path="M -0.08867 0.39676 C -0.08815 0.41273 -0.0875 0.42894 -0.08555 0.44815 C -0.08373 0.46736 -0.08112 0.49005 -0.07774 0.51204 C -0.07448 0.53403 -0.06979 0.56134 -0.06576 0.58009 C -0.06185 0.59884 -0.05573 0.61829 -0.05326 0.62523 " pathEditMode="relative" rAng="0" ptsTypes="AAAAA">
                                      <p:cBhvr>
                                        <p:cTn id="183" dur="2000" fill="hold"/>
                                        <p:tgtEl>
                                          <p:spTgt spid="47"/>
                                        </p:tgtEl>
                                        <p:attrNameLst>
                                          <p:attrName>ppt_x</p:attrName>
                                          <p:attrName>ppt_y</p:attrName>
                                        </p:attrNameLst>
                                      </p:cBhvr>
                                      <p:rCtr x="1771" y="11412"/>
                                    </p:animMotion>
                                  </p:childTnLst>
                                </p:cTn>
                              </p:par>
                              <p:par>
                                <p:cTn id="184" presetID="0" presetClass="path" presetSubtype="0" accel="50000" decel="50000" fill="hold" grpId="5" nodeType="withEffect">
                                  <p:stCondLst>
                                    <p:cond delay="0"/>
                                  </p:stCondLst>
                                  <p:childTnLst>
                                    <p:animMotion origin="layout" path="M -0.06684 0.65695 C -0.06215 0.6713 -0.05729 0.68588 -0.04861 0.70139 C -0.03993 0.7169 -0.02361 0.74005 -0.01476 0.7507 C -0.0059 0.76134 -0.00226 0.76181 0.00504 0.76597 C 0.01233 0.77014 0.02274 0.77431 0.02952 0.7757 C 0.03629 0.77708 0.04254 0.775 0.04566 0.775 C 0.04879 0.775 0.03507 0.77107 0.04879 0.77639 C 0.0625 0.78171 0.09809 0.77639 0.12795 0.80764 C 0.15781 0.83889 0.20938 0.91783 0.22795 0.96389 C 0.24653 1.00995 0.2375 1.06412 0.23941 1.08403 " pathEditMode="relative" rAng="0" ptsTypes="aaaaaaaaaA">
                                      <p:cBhvr>
                                        <p:cTn id="185" dur="2000" fill="hold"/>
                                        <p:tgtEl>
                                          <p:spTgt spid="43"/>
                                        </p:tgtEl>
                                        <p:attrNameLst>
                                          <p:attrName>ppt_x</p:attrName>
                                          <p:attrName>ppt_y</p:attrName>
                                        </p:attrNameLst>
                                      </p:cBhvr>
                                      <p:rCtr x="15700" y="21300"/>
                                    </p:animMotion>
                                  </p:childTnLst>
                                </p:cTn>
                              </p:par>
                              <p:par>
                                <p:cTn id="186" presetID="0" presetClass="path" presetSubtype="0" accel="50000" decel="50000" fill="hold" nodeType="withEffect">
                                  <p:stCondLst>
                                    <p:cond delay="0"/>
                                  </p:stCondLst>
                                  <p:childTnLst>
                                    <p:animMotion origin="layout" path="M -0.0668 0.65694 C -0.06211 0.67129 -0.05729 0.68588 -0.04857 0.70139 C -0.03997 0.7169 -0.02357 0.74004 -0.01471 0.75069 C -0.00586 0.76134 -0.00221 0.7618 0.00508 0.76597 C 0.01237 0.77014 0.02279 0.7743 0.02956 0.77569 C 0.03633 0.77708 0.04258 0.77477 0.0457 0.77477 C 0.04883 0.77477 0.03503 0.77106 0.04883 0.77662 C 0.0625 0.78171 0.09805 0.77662 0.12799 0.80764 C 0.15781 0.83889 0.20937 0.91782 0.22799 0.96389 C 0.24648 1.00995 0.2375 1.06412 0.23945 1.08403 " pathEditMode="relative" rAng="0" ptsTypes="AAAAAAAAAA">
                                      <p:cBhvr>
                                        <p:cTn id="187" dur="2000" fill="hold"/>
                                        <p:tgtEl>
                                          <p:spTgt spid="44"/>
                                        </p:tgtEl>
                                        <p:attrNameLst>
                                          <p:attrName>ppt_x</p:attrName>
                                          <p:attrName>ppt_y</p:attrName>
                                        </p:attrNameLst>
                                      </p:cBhvr>
                                      <p:rCtr x="15326" y="21343"/>
                                    </p:animMotion>
                                  </p:childTnLst>
                                </p:cTn>
                              </p:par>
                              <p:par>
                                <p:cTn id="188" presetID="0" presetClass="path" presetSubtype="0" accel="50000" decel="50000" fill="hold" grpId="5" nodeType="withEffect">
                                  <p:stCondLst>
                                    <p:cond delay="0"/>
                                  </p:stCondLst>
                                  <p:childTnLst>
                                    <p:animMotion origin="layout" path="M -0.0668 0.65695 C -0.06211 0.6713 -0.05729 0.68588 -0.04857 0.70139 C -0.03997 0.7169 -0.02357 0.74005 -0.01471 0.7507 C -0.00586 0.76135 -0.00221 0.76181 0.00508 0.76598 C 0.01237 0.77014 0.02279 0.77431 0.02956 0.7757 C 0.03633 0.77709 0.04258 0.77477 0.0457 0.77477 C 0.04883 0.77477 0.03503 0.77107 0.04883 0.77662 C 0.0625 0.78172 0.09805 0.77662 0.128 0.80764 C 0.15781 0.83889 0.20938 0.91783 0.228 0.96389 C 0.24648 1.00996 0.2375 1.06412 0.23945 1.08403 " pathEditMode="relative" rAng="0" ptsTypes="AAAAAAAAAA">
                                      <p:cBhvr>
                                        <p:cTn id="189" dur="2000" fill="hold"/>
                                        <p:tgtEl>
                                          <p:spTgt spid="41"/>
                                        </p:tgtEl>
                                        <p:attrNameLst>
                                          <p:attrName>ppt_x</p:attrName>
                                          <p:attrName>ppt_y</p:attrName>
                                        </p:attrNameLst>
                                      </p:cBhvr>
                                      <p:rCtr x="15326" y="21343"/>
                                    </p:animMotion>
                                  </p:childTnLst>
                                </p:cTn>
                              </p:par>
                              <p:par>
                                <p:cTn id="190" presetID="3" presetClass="entr" presetSubtype="10" fill="hold" grpId="0" nodeType="withEffect">
                                  <p:stCondLst>
                                    <p:cond delay="0"/>
                                  </p:stCondLst>
                                  <p:childTnLst>
                                    <p:set>
                                      <p:cBhvr>
                                        <p:cTn id="191" dur="1" fill="hold">
                                          <p:stCondLst>
                                            <p:cond delay="0"/>
                                          </p:stCondLst>
                                        </p:cTn>
                                        <p:tgtEl>
                                          <p:spTgt spid="54"/>
                                        </p:tgtEl>
                                        <p:attrNameLst>
                                          <p:attrName>style.visibility</p:attrName>
                                        </p:attrNameLst>
                                      </p:cBhvr>
                                      <p:to>
                                        <p:strVal val="visible"/>
                                      </p:to>
                                    </p:set>
                                    <p:animEffect transition="in" filter="blinds(horizontal)">
                                      <p:cBhvr>
                                        <p:cTn id="192" dur="500"/>
                                        <p:tgtEl>
                                          <p:spTgt spid="54"/>
                                        </p:tgtEl>
                                      </p:cBhvr>
                                    </p:animEffect>
                                  </p:childTnLst>
                                </p:cTn>
                              </p:par>
                              <p:par>
                                <p:cTn id="193" presetID="3" presetClass="entr" presetSubtype="10" fill="hold" nodeType="withEffect">
                                  <p:stCondLst>
                                    <p:cond delay="0"/>
                                  </p:stCondLst>
                                  <p:childTnLst>
                                    <p:set>
                                      <p:cBhvr>
                                        <p:cTn id="194" dur="1" fill="hold">
                                          <p:stCondLst>
                                            <p:cond delay="0"/>
                                          </p:stCondLst>
                                        </p:cTn>
                                        <p:tgtEl>
                                          <p:spTgt spid="56"/>
                                        </p:tgtEl>
                                        <p:attrNameLst>
                                          <p:attrName>style.visibility</p:attrName>
                                        </p:attrNameLst>
                                      </p:cBhvr>
                                      <p:to>
                                        <p:strVal val="visible"/>
                                      </p:to>
                                    </p:set>
                                    <p:animEffect transition="in" filter="blinds(horizontal)">
                                      <p:cBhvr>
                                        <p:cTn id="195" dur="500"/>
                                        <p:tgtEl>
                                          <p:spTgt spid="56"/>
                                        </p:tgtEl>
                                      </p:cBhvr>
                                    </p:animEffect>
                                  </p:childTnLst>
                                </p:cTn>
                              </p:par>
                              <p:par>
                                <p:cTn id="196" presetID="3" presetClass="entr" presetSubtype="10" fill="hold" grpId="0" nodeType="withEffect">
                                  <p:stCondLst>
                                    <p:cond delay="0"/>
                                  </p:stCondLst>
                                  <p:childTnLst>
                                    <p:set>
                                      <p:cBhvr>
                                        <p:cTn id="197" dur="1" fill="hold">
                                          <p:stCondLst>
                                            <p:cond delay="0"/>
                                          </p:stCondLst>
                                        </p:cTn>
                                        <p:tgtEl>
                                          <p:spTgt spid="55"/>
                                        </p:tgtEl>
                                        <p:attrNameLst>
                                          <p:attrName>style.visibility</p:attrName>
                                        </p:attrNameLst>
                                      </p:cBhvr>
                                      <p:to>
                                        <p:strVal val="visible"/>
                                      </p:to>
                                    </p:set>
                                    <p:animEffect transition="in" filter="blinds(horizontal)">
                                      <p:cBhvr>
                                        <p:cTn id="198" dur="500"/>
                                        <p:tgtEl>
                                          <p:spTgt spid="55"/>
                                        </p:tgtEl>
                                      </p:cBhvr>
                                    </p:animEffect>
                                  </p:childTnLst>
                                </p:cTn>
                              </p:par>
                              <p:par>
                                <p:cTn id="199" presetID="0" presetClass="path" presetSubtype="0" accel="50000" decel="50000" fill="hold" grpId="1" nodeType="withEffect">
                                  <p:stCondLst>
                                    <p:cond delay="0"/>
                                  </p:stCondLst>
                                  <p:childTnLst>
                                    <p:animMotion origin="layout" path="M -2.08333E-6 -7.40741E-7 C -0.00403 0.00695 -0.00794 0.01412 -0.0125 0.02407 C -0.01706 0.0331 -0.02226 0.04468 -0.02669 0.05695 C -0.03125 0.06921 -0.03607 0.08588 -0.03919 0.09676 C -0.04232 0.10764 -0.04362 0.11412 -0.04544 0.12269 C -0.04739 0.13079 -0.04909 0.13727 -0.05104 0.14676 C -0.05299 0.15625 -0.05521 0.16759 -0.05729 0.17917 " pathEditMode="relative" rAng="0" ptsTypes="AAAAAAA">
                                      <p:cBhvr>
                                        <p:cTn id="200" dur="2000" fill="hold"/>
                                        <p:tgtEl>
                                          <p:spTgt spid="54"/>
                                        </p:tgtEl>
                                        <p:attrNameLst>
                                          <p:attrName>ppt_x</p:attrName>
                                          <p:attrName>ppt_y</p:attrName>
                                        </p:attrNameLst>
                                      </p:cBhvr>
                                      <p:rCtr x="-2865" y="8958"/>
                                    </p:animMotion>
                                  </p:childTnLst>
                                </p:cTn>
                              </p:par>
                              <p:par>
                                <p:cTn id="201" presetID="0" presetClass="path" presetSubtype="0" accel="50000" decel="50000" fill="hold" nodeType="withEffect">
                                  <p:stCondLst>
                                    <p:cond delay="0"/>
                                  </p:stCondLst>
                                  <p:childTnLst>
                                    <p:animMotion origin="layout" path="M -2.29167E-6 -2.22222E-6 C -0.00403 0.00695 -0.00794 0.01412 -0.0125 0.02361 C -0.01705 0.0331 -0.02226 0.04468 -0.02669 0.05695 C -0.03125 0.06922 -0.03607 0.08588 -0.03919 0.09676 C -0.04232 0.10764 -0.04362 0.11435 -0.04544 0.12269 C -0.04739 0.13079 -0.04909 0.13727 -0.05104 0.14676 C -0.05299 0.15625 -0.05521 0.16759 -0.05729 0.17917 " pathEditMode="relative" rAng="0" ptsTypes="AAAAAAA">
                                      <p:cBhvr>
                                        <p:cTn id="202" dur="2000" fill="hold"/>
                                        <p:tgtEl>
                                          <p:spTgt spid="56"/>
                                        </p:tgtEl>
                                        <p:attrNameLst>
                                          <p:attrName>ppt_x</p:attrName>
                                          <p:attrName>ppt_y</p:attrName>
                                        </p:attrNameLst>
                                      </p:cBhvr>
                                      <p:rCtr x="-2865" y="8958"/>
                                    </p:animMotion>
                                  </p:childTnLst>
                                </p:cTn>
                              </p:par>
                              <p:par>
                                <p:cTn id="203" presetID="0" presetClass="path" presetSubtype="0" accel="50000" decel="50000" fill="hold" grpId="1" nodeType="withEffect">
                                  <p:stCondLst>
                                    <p:cond delay="0"/>
                                  </p:stCondLst>
                                  <p:childTnLst>
                                    <p:animMotion origin="layout" path="M 0 0 C -0.004 0.00694 -0.00799 0.01412 -0.0125 0.02361 C -0.01702 0.0331 -0.02222 0.04467 -0.02674 0.05694 C -0.03125 0.06921 -0.03611 0.08588 -0.03924 0.09676 C -0.04236 0.10764 -0.04358 0.11435 -0.04549 0.12268 C -0.0474 0.13102 -0.04913 0.13727 -0.05104 0.14676 C -0.05295 0.15625 -0.05521 0.16759 -0.05729 0.17916 " pathEditMode="relative" ptsTypes="aaaaaaA">
                                      <p:cBhvr>
                                        <p:cTn id="204" dur="2000" fill="hold"/>
                                        <p:tgtEl>
                                          <p:spTgt spid="5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4" grpId="2" animBg="1"/>
      <p:bldP spid="34" grpId="3" animBg="1"/>
      <p:bldP spid="35" grpId="0" animBg="1"/>
      <p:bldP spid="35" grpId="1" animBg="1"/>
      <p:bldP spid="35" grpId="2" animBg="1"/>
      <p:bldP spid="35" grpId="3" animBg="1"/>
      <p:bldP spid="37" grpId="0" animBg="1"/>
      <p:bldP spid="37" grpId="1" animBg="1"/>
      <p:bldP spid="37" grpId="2" animBg="1"/>
      <p:bldP spid="37" grpId="3" animBg="1"/>
      <p:bldP spid="37" grpId="4" animBg="1"/>
      <p:bldP spid="37" grpId="5" animBg="1"/>
      <p:bldP spid="39" grpId="0" animBg="1"/>
      <p:bldP spid="39" grpId="1" animBg="1"/>
      <p:bldP spid="39" grpId="2" animBg="1"/>
      <p:bldP spid="39" grpId="3" animBg="1"/>
      <p:bldP spid="39" grpId="4" animBg="1"/>
      <p:bldP spid="39" grpId="5" animBg="1"/>
      <p:bldP spid="41" grpId="0" animBg="1"/>
      <p:bldP spid="41" grpId="1" animBg="1"/>
      <p:bldP spid="41" grpId="2" animBg="1"/>
      <p:bldP spid="41" grpId="3" animBg="1"/>
      <p:bldP spid="41" grpId="4" animBg="1"/>
      <p:bldP spid="41" grpId="5" animBg="1"/>
      <p:bldP spid="43" grpId="0" animBg="1"/>
      <p:bldP spid="43" grpId="1" animBg="1"/>
      <p:bldP spid="43" grpId="2" animBg="1"/>
      <p:bldP spid="43" grpId="3" animBg="1"/>
      <p:bldP spid="43" grpId="4" animBg="1"/>
      <p:bldP spid="43" grpId="5" animBg="1"/>
      <p:bldP spid="47" grpId="0" animBg="1"/>
      <p:bldP spid="47" grpId="1" animBg="1"/>
      <p:bldP spid="47" grpId="2" animBg="1"/>
      <p:bldP spid="47" grpId="3" animBg="1"/>
      <p:bldP spid="47" grpId="4" animBg="1"/>
      <p:bldP spid="48" grpId="0" animBg="1"/>
      <p:bldP spid="48" grpId="1" animBg="1"/>
      <p:bldP spid="48" grpId="2" animBg="1"/>
      <p:bldP spid="48" grpId="3" animBg="1"/>
      <p:bldP spid="48" grpId="4" animBg="1"/>
      <p:bldP spid="51" grpId="0" animBg="1"/>
      <p:bldP spid="51" grpId="1" animBg="1"/>
      <p:bldP spid="51" grpId="2" animBg="1"/>
      <p:bldP spid="51" grpId="3" animBg="1"/>
      <p:bldP spid="52" grpId="0" animBg="1"/>
      <p:bldP spid="52" grpId="1" animBg="1"/>
      <p:bldP spid="52" grpId="2" animBg="1"/>
      <p:bldP spid="52" grpId="3" animBg="1"/>
      <p:bldP spid="54" grpId="0" animBg="1"/>
      <p:bldP spid="54" grpId="1" animBg="1"/>
      <p:bldP spid="55" grpId="0" animBg="1"/>
      <p:bldP spid="55" grpId="1"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3/63</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smtClean="0">
                <a:cs typeface="B Titr" pitchFamily="2" charset="-78"/>
              </a:rPr>
              <a:t>پیشنهاد برای ادامه پژوهش</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3"/>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Right Brace 37"/>
          <p:cNvSpPr/>
          <p:nvPr/>
        </p:nvSpPr>
        <p:spPr>
          <a:xfrm>
            <a:off x="10268904" y="1285418"/>
            <a:ext cx="399458" cy="2951843"/>
          </a:xfrm>
          <a:prstGeom prst="rightBrace">
            <a:avLst>
              <a:gd name="adj1" fmla="val 86290"/>
              <a:gd name="adj2" fmla="val 50000"/>
            </a:avLst>
          </a:prstGeom>
          <a:noFill/>
          <a:ln w="38100" cap="flat" cmpd="sng" algn="ctr">
            <a:solidFill>
              <a:srgbClr val="7030A0"/>
            </a:solidFill>
            <a:prstDash val="solid"/>
          </a:ln>
          <a:effectLst/>
        </p:spPr>
        <p:txBody>
          <a:bodyPr lIns="91432" tIns="45715" rIns="91432" bIns="45715" rtlCol="1" anchor="ctr"/>
          <a:lstStyle/>
          <a:p>
            <a:pPr algn="ctr"/>
            <a:endParaRPr lang="fa-IR" b="1" kern="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libri"/>
            </a:endParaRPr>
          </a:p>
        </p:txBody>
      </p:sp>
      <p:sp>
        <p:nvSpPr>
          <p:cNvPr id="42" name="5-Point Star 41"/>
          <p:cNvSpPr/>
          <p:nvPr/>
        </p:nvSpPr>
        <p:spPr>
          <a:xfrm>
            <a:off x="9859499" y="1231900"/>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3" name="5-Point Star 42"/>
          <p:cNvSpPr/>
          <p:nvPr/>
        </p:nvSpPr>
        <p:spPr>
          <a:xfrm>
            <a:off x="9859499" y="2124228"/>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4" name="5-Point Star 43"/>
          <p:cNvSpPr/>
          <p:nvPr/>
        </p:nvSpPr>
        <p:spPr>
          <a:xfrm>
            <a:off x="9859499" y="3016556"/>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45" name="5-Point Star 44"/>
          <p:cNvSpPr/>
          <p:nvPr/>
        </p:nvSpPr>
        <p:spPr>
          <a:xfrm>
            <a:off x="9859498" y="3771453"/>
            <a:ext cx="139591" cy="274860"/>
          </a:xfrm>
          <a:prstGeom prst="star5">
            <a:avLst/>
          </a:prstGeom>
          <a:solidFill>
            <a:srgbClr val="4A66AC"/>
          </a:solidFill>
          <a:ln w="12700" cap="flat" cmpd="sng" algn="ctr">
            <a:solidFill>
              <a:srgbClr val="4A66AC">
                <a:shade val="50000"/>
              </a:srgbClr>
            </a:solidFill>
            <a:prstDash val="solid"/>
          </a:ln>
          <a:effectLst/>
        </p:spPr>
        <p:txBody>
          <a:bodyPr lIns="91432" tIns="45715" rIns="91432" bIns="45715" rtlCol="1" anchor="ctr"/>
          <a:lstStyle/>
          <a:p>
            <a:pPr algn="ctr"/>
            <a:endParaRPr lang="fa-IR" kern="0" dirty="0">
              <a:solidFill>
                <a:sysClr val="window" lastClr="FFFFFF"/>
              </a:solidFill>
              <a:latin typeface="Calibri"/>
            </a:endParaRPr>
          </a:p>
        </p:txBody>
      </p:sp>
      <p:sp>
        <p:nvSpPr>
          <p:cNvPr id="34" name="Rectangle 33"/>
          <p:cNvSpPr/>
          <p:nvPr/>
        </p:nvSpPr>
        <p:spPr>
          <a:xfrm>
            <a:off x="1152899" y="1148005"/>
            <a:ext cx="8559800" cy="546099"/>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r"/>
            <a:r>
              <a:rPr lang="fa-IR" b="1" dirty="0" smtClean="0">
                <a:solidFill>
                  <a:schemeClr val="tx1"/>
                </a:solidFill>
                <a:latin typeface="Times New Roman"/>
                <a:ea typeface="Times New Roman"/>
                <a:cs typeface="B Nazanin" pitchFamily="2" charset="-78"/>
              </a:rPr>
              <a:t>ارائه </a:t>
            </a:r>
            <a:r>
              <a:rPr lang="fa-IR" b="1" dirty="0">
                <a:solidFill>
                  <a:schemeClr val="tx1"/>
                </a:solidFill>
                <a:latin typeface="Times New Roman"/>
                <a:ea typeface="Times New Roman"/>
                <a:cs typeface="B Nazanin" pitchFamily="2" charset="-78"/>
              </a:rPr>
              <a:t>راهکارهایی برای افزایش دقت، همگرایی و سرعت تحلیل در روش بدون شبکه. </a:t>
            </a:r>
            <a:endParaRPr lang="en-US" b="1" dirty="0">
              <a:solidFill>
                <a:schemeClr val="tx1"/>
              </a:solidFill>
              <a:latin typeface="Times New Roman"/>
              <a:ea typeface="Times New Roman"/>
              <a:cs typeface="B Nazanin" pitchFamily="2" charset="-78"/>
            </a:endParaRPr>
          </a:p>
        </p:txBody>
      </p:sp>
      <p:sp>
        <p:nvSpPr>
          <p:cNvPr id="35" name="Rectangle 34"/>
          <p:cNvSpPr/>
          <p:nvPr/>
        </p:nvSpPr>
        <p:spPr>
          <a:xfrm>
            <a:off x="1152899" y="1987362"/>
            <a:ext cx="8559800" cy="518178"/>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r" rtl="1"/>
            <a:r>
              <a:rPr lang="fa-IR" b="1" dirty="0" smtClean="0">
                <a:solidFill>
                  <a:schemeClr val="tx1"/>
                </a:solidFill>
                <a:latin typeface="Times New Roman"/>
                <a:ea typeface="Times New Roman"/>
                <a:cs typeface="B Nazanin" pitchFamily="2" charset="-78"/>
              </a:rPr>
              <a:t>استفاده از سایر رویکردها در روش بدون </a:t>
            </a:r>
            <a:r>
              <a:rPr lang="fa-IR" b="1" dirty="0">
                <a:solidFill>
                  <a:schemeClr val="tx1"/>
                </a:solidFill>
                <a:latin typeface="Times New Roman"/>
                <a:ea typeface="Times New Roman"/>
                <a:cs typeface="B Nazanin" pitchFamily="2" charset="-78"/>
              </a:rPr>
              <a:t>شبکه</a:t>
            </a:r>
            <a:r>
              <a:rPr lang="fa-IR" b="1" dirty="0" smtClean="0">
                <a:solidFill>
                  <a:schemeClr val="tx1"/>
                </a:solidFill>
                <a:latin typeface="Times New Roman"/>
                <a:ea typeface="Times New Roman"/>
                <a:cs typeface="B Nazanin" pitchFamily="2" charset="-78"/>
              </a:rPr>
              <a:t> و مقایسه </a:t>
            </a:r>
            <a:r>
              <a:rPr lang="fa-IR" b="1" dirty="0">
                <a:solidFill>
                  <a:schemeClr val="tx1"/>
                </a:solidFill>
                <a:latin typeface="Times New Roman"/>
                <a:ea typeface="Times New Roman"/>
                <a:cs typeface="B Nazanin" pitchFamily="2" charset="-78"/>
              </a:rPr>
              <a:t>نتایج با روش بدون شبکه پتروف- گلرکین</a:t>
            </a:r>
            <a:r>
              <a:rPr lang="fa-IR" dirty="0">
                <a:solidFill>
                  <a:schemeClr val="tx1"/>
                </a:solidFill>
              </a:rPr>
              <a:t>.</a:t>
            </a:r>
            <a:endParaRPr lang="en-US" dirty="0">
              <a:solidFill>
                <a:schemeClr val="tx1"/>
              </a:solidFill>
            </a:endParaRPr>
          </a:p>
        </p:txBody>
      </p:sp>
      <p:sp>
        <p:nvSpPr>
          <p:cNvPr id="36" name="Rectangle 35"/>
          <p:cNvSpPr/>
          <p:nvPr/>
        </p:nvSpPr>
        <p:spPr>
          <a:xfrm>
            <a:off x="1152899" y="2923196"/>
            <a:ext cx="8559800" cy="518178"/>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r" rtl="1"/>
            <a:r>
              <a:rPr lang="fa-IR" b="1" dirty="0">
                <a:solidFill>
                  <a:schemeClr val="tx1"/>
                </a:solidFill>
                <a:latin typeface="Times New Roman"/>
                <a:ea typeface="Times New Roman"/>
                <a:cs typeface="B Nazanin" pitchFamily="2" charset="-78"/>
              </a:rPr>
              <a:t>تحلیل ساختارهای چند لایه در مواد متخلخل.</a:t>
            </a:r>
            <a:endParaRPr lang="en-US" b="1" dirty="0">
              <a:solidFill>
                <a:schemeClr val="tx1"/>
              </a:solidFill>
              <a:latin typeface="Times New Roman"/>
              <a:ea typeface="Times New Roman"/>
              <a:cs typeface="B Nazanin" pitchFamily="2" charset="-78"/>
            </a:endParaRPr>
          </a:p>
        </p:txBody>
      </p:sp>
      <p:sp>
        <p:nvSpPr>
          <p:cNvPr id="37" name="Rectangle 36"/>
          <p:cNvSpPr/>
          <p:nvPr/>
        </p:nvSpPr>
        <p:spPr>
          <a:xfrm>
            <a:off x="1152899" y="3754365"/>
            <a:ext cx="8559800" cy="518178"/>
          </a:xfrm>
          <a:prstGeom prst="rect">
            <a:avLst/>
          </a:prstGeom>
          <a:solidFill>
            <a:schemeClr val="accent1">
              <a:lumMod val="20000"/>
              <a:lumOff val="80000"/>
            </a:schemeClr>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r" rtl="1"/>
            <a:r>
              <a:rPr lang="fa-IR" b="1" dirty="0">
                <a:solidFill>
                  <a:schemeClr val="tx1"/>
                </a:solidFill>
                <a:latin typeface="Times New Roman"/>
                <a:ea typeface="Times New Roman"/>
                <a:cs typeface="B Nazanin" pitchFamily="2" charset="-78"/>
              </a:rPr>
              <a:t>استفاده از سایر روش­های شبیه­سازی برای تحلیل احتمالاتی ساختارهای متخلخل</a:t>
            </a:r>
            <a:r>
              <a:rPr lang="fa-IR" dirty="0">
                <a:solidFill>
                  <a:schemeClr val="tx1"/>
                </a:solidFill>
              </a:rPr>
              <a:t>.</a:t>
            </a:r>
            <a:endParaRPr lang="en-US" dirty="0">
              <a:solidFill>
                <a:schemeClr val="tx1"/>
              </a:solidFill>
            </a:endParaRPr>
          </a:p>
        </p:txBody>
      </p:sp>
    </p:spTree>
    <p:extLst>
      <p:ext uri="{BB962C8B-B14F-4D97-AF65-F5344CB8AC3E}">
        <p14:creationId xmlns:p14="http://schemas.microsoft.com/office/powerpoint/2010/main" val="133453405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1422400" y="0"/>
            <a:ext cx="14630400" cy="6858000"/>
          </a:xfrm>
        </p:spPr>
      </p:pic>
      <p:sp>
        <p:nvSpPr>
          <p:cNvPr id="9" name="TextBox 8"/>
          <p:cNvSpPr txBox="1"/>
          <p:nvPr/>
        </p:nvSpPr>
        <p:spPr>
          <a:xfrm>
            <a:off x="2743200" y="4274404"/>
            <a:ext cx="5994400" cy="830997"/>
          </a:xfrm>
          <a:prstGeom prst="rect">
            <a:avLst/>
          </a:prstGeom>
          <a:noFill/>
        </p:spPr>
        <p:txBody>
          <a:bodyPr wrap="square" rtlCol="0">
            <a:spAutoFit/>
          </a:bodyPr>
          <a:lstStyle/>
          <a:p>
            <a:pPr algn="ctr"/>
            <a:r>
              <a:rPr lang="fa-IR" sz="4800" b="1"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cs typeface="B Titr" panose="00000700000000000000" pitchFamily="2" charset="-78"/>
              </a:rPr>
              <a:t>با تشکر از توجه شما</a:t>
            </a:r>
            <a:endParaRPr lang="en-US" sz="4800" b="1"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cs typeface="B Titr" panose="00000700000000000000" pitchFamily="2" charset="-78"/>
            </a:endParaRPr>
          </a:p>
        </p:txBody>
      </p:sp>
    </p:spTree>
    <p:extLst>
      <p:ext uri="{BB962C8B-B14F-4D97-AF65-F5344CB8AC3E}">
        <p14:creationId xmlns:p14="http://schemas.microsoft.com/office/powerpoint/2010/main" val="302413201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2/40</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اسلادک و همکاران (2014)</a:t>
            </a:r>
            <a:endParaRPr lang="fa-IR" sz="2400" b="1" dirty="0">
              <a:cs typeface="B Titr" pitchFamily="2" charset="-78"/>
            </a:endParaRPr>
          </a:p>
        </p:txBody>
      </p:sp>
      <p:sp>
        <p:nvSpPr>
          <p:cNvPr id="15" name="TextBox 14"/>
          <p:cNvSpPr txBox="1"/>
          <p:nvPr/>
        </p:nvSpPr>
        <p:spPr>
          <a:xfrm>
            <a:off x="1111766" y="1057096"/>
            <a:ext cx="9313073" cy="4524315"/>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a:cs typeface="B Mitra" pitchFamily="2" charset="-78"/>
              </a:rPr>
              <a:t>اسلادک و همکاران در سال 2014 برای اولین بار برای مواد متخلخل اشباع پیوسته با تقارن محوری، حل عددی بر مبنای روش­های بدون‌شبکه را ارائه دادند. </a:t>
            </a:r>
          </a:p>
          <a:p>
            <a:pPr marL="342900" indent="-342900" algn="just" rtl="1">
              <a:lnSpc>
                <a:spcPct val="150000"/>
              </a:lnSpc>
              <a:buFont typeface="Wingdings" panose="05000000000000000000" pitchFamily="2" charset="2"/>
              <a:buChar char="ü"/>
            </a:pPr>
            <a:r>
              <a:rPr lang="fa-IR" sz="2400" dirty="0">
                <a:cs typeface="B Mitra" pitchFamily="2" charset="-78"/>
              </a:rPr>
              <a:t>در مثال­های عددی یک استوانه با طول محدود از مواد متخلخل اشباع </a:t>
            </a:r>
            <a:r>
              <a:rPr lang="fa-IR" sz="2400" dirty="0" smtClean="0">
                <a:cs typeface="B Mitra" pitchFamily="2" charset="-78"/>
              </a:rPr>
              <a:t>ساخته‏ </a:t>
            </a:r>
            <a:r>
              <a:rPr lang="fa-IR" sz="2400" dirty="0">
                <a:cs typeface="B Mitra" pitchFamily="2" charset="-78"/>
              </a:rPr>
              <a:t>شده است. این استوانه زیر بار ثابت قرار گرفته است.</a:t>
            </a:r>
            <a:endParaRPr lang="en-US"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خصوصیات مکانیکی ماده متخلخل استفاده شده به شرح زیر است.  </a:t>
            </a: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a:p>
            <a:pPr marL="342900" indent="-342900" algn="just" rtl="1">
              <a:lnSpc>
                <a:spcPct val="150000"/>
              </a:lnSpc>
              <a:buFont typeface="Wingdings" panose="05000000000000000000" pitchFamily="2" charset="2"/>
              <a:buChar char="ü"/>
            </a:pPr>
            <a:endParaRPr lang="en-US" sz="2400" dirty="0">
              <a:cs typeface="B Mitra" pitchFamily="2" charset="-78"/>
            </a:endParaRPr>
          </a:p>
          <a:p>
            <a:pPr marL="342900" indent="-342900" algn="just" rtl="1">
              <a:lnSpc>
                <a:spcPct val="150000"/>
              </a:lnSpc>
              <a:buFont typeface="Wingdings" panose="05000000000000000000" pitchFamily="2" charset="2"/>
              <a:buChar char="ü"/>
            </a:pPr>
            <a:endParaRPr lang="en-US" sz="2400" dirty="0" smtClean="0">
              <a:cs typeface="B Mitra"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85803633"/>
              </p:ext>
            </p:extLst>
          </p:nvPr>
        </p:nvGraphicFramePr>
        <p:xfrm>
          <a:off x="1177768" y="4035958"/>
          <a:ext cx="6523316" cy="1228106"/>
        </p:xfrm>
        <a:graphic>
          <a:graphicData uri="http://schemas.openxmlformats.org/presentationml/2006/ole">
            <mc:AlternateContent xmlns:mc="http://schemas.openxmlformats.org/markup-compatibility/2006">
              <mc:Choice xmlns:v="urn:schemas-microsoft-com:vml" Requires="v">
                <p:oleObj spid="_x0000_s28726" name="Equation" r:id="rId4" imgW="3898900" imgH="736600" progId="Equation.DSMT4">
                  <p:embed/>
                </p:oleObj>
              </mc:Choice>
              <mc:Fallback>
                <p:oleObj name="Equation" r:id="rId4" imgW="3898900" imgH="736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7768" y="4035958"/>
                        <a:ext cx="6523316" cy="1228106"/>
                      </a:xfrm>
                      <a:prstGeom prst="rect">
                        <a:avLst/>
                      </a:prstGeom>
                      <a:noFill/>
                    </p:spPr>
                  </p:pic>
                </p:oleObj>
              </mc:Fallback>
            </mc:AlternateContent>
          </a:graphicData>
        </a:graphic>
      </p:graphicFrame>
      <p:sp>
        <p:nvSpPr>
          <p:cNvPr id="7" name="Rectangle 5"/>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Diagram 15"/>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61699186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23/40</a:t>
            </a:r>
            <a:endParaRPr lang="en-US" sz="1600" b="1" dirty="0">
              <a:cs typeface="B Nazanin" panose="00000400000000000000" pitchFamily="2" charset="-78"/>
            </a:endParaRPr>
          </a:p>
        </p:txBody>
      </p:sp>
      <p:sp>
        <p:nvSpPr>
          <p:cNvPr id="14" name="TextBox 13"/>
          <p:cNvSpPr txBox="1"/>
          <p:nvPr/>
        </p:nvSpPr>
        <p:spPr>
          <a:xfrm>
            <a:off x="5820230" y="378085"/>
            <a:ext cx="4604610" cy="461665"/>
          </a:xfrm>
          <a:prstGeom prst="rect">
            <a:avLst/>
          </a:prstGeom>
          <a:noFill/>
        </p:spPr>
        <p:txBody>
          <a:bodyPr wrap="square" rtlCol="0">
            <a:spAutoFit/>
          </a:bodyPr>
          <a:lstStyle/>
          <a:p>
            <a:pPr algn="r"/>
            <a:r>
              <a:rPr lang="fa-IR" sz="2400" b="1" dirty="0" smtClean="0">
                <a:cs typeface="B Titr" pitchFamily="2" charset="-78"/>
              </a:rPr>
              <a:t>پژوهش اسلادک و همکاران (2014)</a:t>
            </a:r>
            <a:endParaRPr lang="fa-IR" sz="2400" b="1" dirty="0">
              <a:cs typeface="B Titr" pitchFamily="2" charset="-78"/>
            </a:endParaRPr>
          </a:p>
        </p:txBody>
      </p:sp>
      <p:sp>
        <p:nvSpPr>
          <p:cNvPr id="15" name="TextBox 14"/>
          <p:cNvSpPr txBox="1"/>
          <p:nvPr/>
        </p:nvSpPr>
        <p:spPr>
          <a:xfrm>
            <a:off x="1111766" y="1057096"/>
            <a:ext cx="9313073" cy="1754326"/>
          </a:xfrm>
          <a:prstGeom prst="rect">
            <a:avLst/>
          </a:prstGeom>
          <a:solidFill>
            <a:schemeClr val="tx2">
              <a:lumMod val="10000"/>
              <a:lumOff val="90000"/>
            </a:schemeClr>
          </a:solidFill>
        </p:spPr>
        <p:txBody>
          <a:bodyPr wrap="square" rtlCol="0">
            <a:spAutoFit/>
          </a:bodyPr>
          <a:lstStyle/>
          <a:p>
            <a:pPr marL="342900" indent="-342900" algn="just" rtl="1">
              <a:lnSpc>
                <a:spcPct val="150000"/>
              </a:lnSpc>
              <a:buFont typeface="Wingdings" panose="05000000000000000000" pitchFamily="2" charset="2"/>
              <a:buChar char="ü"/>
            </a:pPr>
            <a:r>
              <a:rPr lang="fa-IR" sz="2400" dirty="0" smtClean="0">
                <a:cs typeface="B Mitra" pitchFamily="2" charset="-78"/>
              </a:rPr>
              <a:t>سطح </a:t>
            </a:r>
            <a:r>
              <a:rPr lang="fa-IR" sz="2400" dirty="0">
                <a:cs typeface="B Mitra" pitchFamily="2" charset="-78"/>
              </a:rPr>
              <a:t>تحتانی و سطوح جانبی در مقابل تغییرمکان­های قائم محدود شده­اند. همچنین این سطوح، نفوذناپذیر فرض شده­اند </a:t>
            </a:r>
            <a:r>
              <a:rPr lang="fa-IR" sz="2400" dirty="0" smtClean="0">
                <a:cs typeface="B Mitra" pitchFamily="2" charset="-78"/>
              </a:rPr>
              <a:t>و </a:t>
            </a:r>
            <a:r>
              <a:rPr lang="fa-IR" sz="2400" dirty="0">
                <a:cs typeface="B Mitra" pitchFamily="2" charset="-78"/>
              </a:rPr>
              <a:t>به علت تقارن محوری تبدیل به یک مثال یک بعدی شود</a:t>
            </a:r>
            <a:r>
              <a:rPr lang="en-US" sz="2400" dirty="0">
                <a:cs typeface="B Mitra" pitchFamily="2" charset="-78"/>
              </a:rPr>
              <a:t>.</a:t>
            </a:r>
            <a:endParaRPr lang="fa-IR" sz="2400" dirty="0">
              <a:cs typeface="B Mitra" pitchFamily="2" charset="-78"/>
            </a:endParaRPr>
          </a:p>
          <a:p>
            <a:pPr marL="342900" indent="-342900" algn="just" rtl="1">
              <a:lnSpc>
                <a:spcPct val="150000"/>
              </a:lnSpc>
              <a:buFont typeface="Wingdings" panose="05000000000000000000" pitchFamily="2" charset="2"/>
              <a:buChar char="ü"/>
            </a:pPr>
            <a:r>
              <a:rPr lang="fa-IR" sz="2400" dirty="0">
                <a:cs typeface="B Mitra" pitchFamily="2" charset="-78"/>
              </a:rPr>
              <a:t>در ادامه با </a:t>
            </a:r>
            <a:r>
              <a:rPr lang="fa-IR" sz="2400" dirty="0" smtClean="0">
                <a:cs typeface="B Mitra" pitchFamily="2" charset="-78"/>
              </a:rPr>
              <a:t>نفوذ پذیری سطح </a:t>
            </a:r>
            <a:r>
              <a:rPr lang="fa-IR" sz="2400" dirty="0">
                <a:cs typeface="B Mitra" pitchFamily="2" charset="-78"/>
              </a:rPr>
              <a:t>جانبی و سطح فوقانی، شرایط یک مثال دو بعدی فراهم شده است. </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1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3070" y="2953493"/>
            <a:ext cx="3553876"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0230" y="2953493"/>
            <a:ext cx="3771581"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ext uri="{D42A27DB-BD31-4B8C-83A1-F6EECF244321}">
                <p14:modId xmlns:p14="http://schemas.microsoft.com/office/powerpoint/2010/main" val="2680273756"/>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398592877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2/40</a:t>
            </a:r>
            <a:endParaRPr lang="en-US" sz="1600" b="1" dirty="0">
              <a:cs typeface="B Nazanin" panose="00000400000000000000" pitchFamily="2" charset="-78"/>
            </a:endParaRPr>
          </a:p>
        </p:txBody>
      </p:sp>
      <p:sp>
        <p:nvSpPr>
          <p:cNvPr id="14" name="TextBox 13"/>
          <p:cNvSpPr txBox="1"/>
          <p:nvPr/>
        </p:nvSpPr>
        <p:spPr>
          <a:xfrm>
            <a:off x="5399316" y="442267"/>
            <a:ext cx="4604610" cy="461665"/>
          </a:xfrm>
          <a:prstGeom prst="rect">
            <a:avLst/>
          </a:prstGeom>
          <a:noFill/>
        </p:spPr>
        <p:txBody>
          <a:bodyPr wrap="square" rtlCol="0">
            <a:spAutoFit/>
          </a:bodyPr>
          <a:lstStyle/>
          <a:p>
            <a:pPr algn="r"/>
            <a:r>
              <a:rPr lang="fa-IR" sz="2400" b="1" dirty="0">
                <a:cs typeface="B Titr" pitchFamily="2" charset="-78"/>
              </a:rPr>
              <a:t>رابطه‌ی تنش- کرنش </a:t>
            </a: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31328968"/>
              </p:ext>
            </p:extLst>
          </p:nvPr>
        </p:nvGraphicFramePr>
        <p:xfrm>
          <a:off x="1229756" y="1231900"/>
          <a:ext cx="5428240" cy="901701"/>
        </p:xfrm>
        <a:graphic>
          <a:graphicData uri="http://schemas.openxmlformats.org/presentationml/2006/ole">
            <mc:AlternateContent xmlns:mc="http://schemas.openxmlformats.org/markup-compatibility/2006">
              <mc:Choice xmlns:v="urn:schemas-microsoft-com:vml" Requires="v">
                <p:oleObj spid="_x0000_s15630" name="Equation" r:id="rId4" imgW="2806700" imgH="482600" progId="Equation.DSMT4">
                  <p:embed/>
                </p:oleObj>
              </mc:Choice>
              <mc:Fallback>
                <p:oleObj name="Equation" r:id="rId4" imgW="28067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9756" y="1231900"/>
                        <a:ext cx="5428240" cy="901701"/>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167904680"/>
              </p:ext>
            </p:extLst>
          </p:nvPr>
        </p:nvGraphicFramePr>
        <p:xfrm>
          <a:off x="1178317" y="2848429"/>
          <a:ext cx="3924660" cy="580571"/>
        </p:xfrm>
        <a:graphic>
          <a:graphicData uri="http://schemas.openxmlformats.org/presentationml/2006/ole">
            <mc:AlternateContent xmlns:mc="http://schemas.openxmlformats.org/markup-compatibility/2006">
              <mc:Choice xmlns:v="urn:schemas-microsoft-com:vml" Requires="v">
                <p:oleObj spid="_x0000_s15631" name="Equation" r:id="rId6" imgW="1574800" imgH="241300" progId="Equation.DSMT4">
                  <p:embed/>
                </p:oleObj>
              </mc:Choice>
              <mc:Fallback>
                <p:oleObj name="Equation" r:id="rId6" imgW="15748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8317" y="2848429"/>
                        <a:ext cx="3924660" cy="580571"/>
                      </a:xfrm>
                      <a:prstGeom prst="rect">
                        <a:avLst/>
                      </a:prstGeom>
                      <a:noFill/>
                    </p:spPr>
                  </p:pic>
                </p:oleObj>
              </mc:Fallback>
            </mc:AlternateContent>
          </a:graphicData>
        </a:graphic>
      </p:graphicFrame>
      <p:sp>
        <p:nvSpPr>
          <p:cNvPr id="15" name="Rectangle 9"/>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905954414"/>
              </p:ext>
            </p:extLst>
          </p:nvPr>
        </p:nvGraphicFramePr>
        <p:xfrm>
          <a:off x="982749" y="4138296"/>
          <a:ext cx="4847091" cy="988710"/>
        </p:xfrm>
        <a:graphic>
          <a:graphicData uri="http://schemas.openxmlformats.org/presentationml/2006/ole">
            <mc:AlternateContent xmlns:mc="http://schemas.openxmlformats.org/markup-compatibility/2006">
              <mc:Choice xmlns:v="urn:schemas-microsoft-com:vml" Requires="v">
                <p:oleObj spid="_x0000_s15632" name="Equation" r:id="rId8" imgW="1916868" imgH="393529" progId="Equation.DSMT4">
                  <p:embed/>
                </p:oleObj>
              </mc:Choice>
              <mc:Fallback>
                <p:oleObj name="Equation" r:id="rId8" imgW="1916868" imgH="39352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749" y="4138296"/>
                        <a:ext cx="4847091" cy="988710"/>
                      </a:xfrm>
                      <a:prstGeom prst="rect">
                        <a:avLst/>
                      </a:prstGeom>
                      <a:noFill/>
                    </p:spPr>
                  </p:pic>
                </p:oleObj>
              </mc:Fallback>
            </mc:AlternateContent>
          </a:graphicData>
        </a:graphic>
      </p:graphicFrame>
      <p:sp>
        <p:nvSpPr>
          <p:cNvPr id="17" name="Rectangle 10"/>
          <p:cNvSpPr>
            <a:spLocks noChangeArrowheads="1"/>
          </p:cNvSpPr>
          <p:nvPr/>
        </p:nvSpPr>
        <p:spPr bwMode="auto">
          <a:xfrm>
            <a:off x="152400" y="542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Diagram 23"/>
          <p:cNvGraphicFramePr/>
          <p:nvPr>
            <p:extLst>
              <p:ext uri="{D42A27DB-BD31-4B8C-83A1-F6EECF244321}">
                <p14:modId xmlns:p14="http://schemas.microsoft.com/office/powerpoint/2010/main" val="3789395067"/>
              </p:ext>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16939751"/>
              </p:ext>
            </p:extLst>
          </p:nvPr>
        </p:nvGraphicFramePr>
        <p:xfrm>
          <a:off x="6624975" y="2617755"/>
          <a:ext cx="4416049" cy="1307278"/>
        </p:xfrm>
        <a:graphic>
          <a:graphicData uri="http://schemas.openxmlformats.org/presentationml/2006/ole">
            <mc:AlternateContent xmlns:mc="http://schemas.openxmlformats.org/markup-compatibility/2006">
              <mc:Choice xmlns:v="urn:schemas-microsoft-com:vml" Requires="v">
                <p:oleObj spid="_x0000_s15633" name="Equation" r:id="rId15" imgW="2641600" imgH="787400" progId="Equation.DSMT4">
                  <p:embed/>
                </p:oleObj>
              </mc:Choice>
              <mc:Fallback>
                <p:oleObj name="Equation" r:id="rId15" imgW="2641600" imgH="787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4975" y="2617755"/>
                        <a:ext cx="4416049" cy="1307278"/>
                      </a:xfrm>
                      <a:prstGeom prst="rect">
                        <a:avLst/>
                      </a:prstGeom>
                      <a:noFill/>
                    </p:spPr>
                  </p:pic>
                </p:oleObj>
              </mc:Fallback>
            </mc:AlternateContent>
          </a:graphicData>
        </a:graphic>
      </p:graphicFrame>
    </p:spTree>
    <p:extLst>
      <p:ext uri="{BB962C8B-B14F-4D97-AF65-F5344CB8AC3E}">
        <p14:creationId xmlns:p14="http://schemas.microsoft.com/office/powerpoint/2010/main" val="184414498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5/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smtClean="0">
              <a:solidFill>
                <a:srgbClr val="000000"/>
              </a:solidFill>
              <a:latin typeface="Arial"/>
              <a:cs typeface="B Mitra" pitchFamily="2" charset="-78"/>
            </a:endParaRPr>
          </a:p>
          <a:p>
            <a:pPr algn="just" rtl="1">
              <a:lnSpc>
                <a:spcPct val="150000"/>
              </a:lnSpc>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091764" y="1189244"/>
            <a:ext cx="914423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مقایسه </a:t>
            </a:r>
            <a:r>
              <a:rPr lang="fa-IR" sz="2400" dirty="0">
                <a:cs typeface="B Nazanin" panose="00000400000000000000" pitchFamily="2" charset="-78"/>
              </a:rPr>
              <a:t>تغییرمکان شعاعی در مواد متخلخل در راستای شعاعی برای زمان­های </a:t>
            </a:r>
            <a:r>
              <a:rPr lang="fa-IR" sz="2400" dirty="0" smtClean="0">
                <a:cs typeface="B Nazanin" panose="00000400000000000000" pitchFamily="2" charset="-78"/>
              </a:rPr>
              <a:t>مختلف.</a:t>
            </a:r>
            <a:endParaRPr lang="en-US" sz="2400" dirty="0">
              <a:cs typeface="B Nazanin" panose="00000400000000000000" pitchFamily="2" charset="-78"/>
            </a:endParaRPr>
          </a:p>
        </p:txBody>
      </p:sp>
      <p:pic>
        <p:nvPicPr>
          <p:cNvPr id="59394" name="Picture 2" descr="00 radial displacement VS axial direction 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2085" y="1755130"/>
            <a:ext cx="719243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21079180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5/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091764" y="1189244"/>
            <a:ext cx="914423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مقایسه </a:t>
            </a:r>
            <a:r>
              <a:rPr lang="fa-IR" sz="2400" dirty="0">
                <a:cs typeface="B Nazanin" panose="00000400000000000000" pitchFamily="2" charset="-78"/>
              </a:rPr>
              <a:t>تغییرمکان شعاعی در مواد متخلخل در راستای شعاعی برای زمان­های </a:t>
            </a:r>
            <a:r>
              <a:rPr lang="fa-IR" sz="2400" dirty="0" smtClean="0">
                <a:cs typeface="B Nazanin" panose="00000400000000000000" pitchFamily="2" charset="-78"/>
              </a:rPr>
              <a:t>مختلف.</a:t>
            </a:r>
            <a:endParaRPr lang="en-US" sz="2400" dirty="0">
              <a:cs typeface="B Nazanin" panose="00000400000000000000" pitchFamily="2" charset="-78"/>
            </a:endParaRPr>
          </a:p>
        </p:txBody>
      </p:sp>
      <p:pic>
        <p:nvPicPr>
          <p:cNvPr id="59394" name="Picture 2" descr="00 radial displacement VS axial direction 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2085" y="1755130"/>
            <a:ext cx="719243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8" name="Picture 2" descr="33 radial displacement VS axial direction n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2085" y="1773698"/>
            <a:ext cx="719243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40365405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65/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smtClean="0">
                <a:cs typeface="B Titr" pitchFamily="2" charset="-78"/>
              </a:rPr>
              <a:t>انتشار موج تغییرمکان</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7"/>
          <p:cNvSpPr>
            <a:spLocks noChangeArrowheads="1"/>
          </p:cNvSpPr>
          <p:nvPr/>
        </p:nvSpPr>
        <p:spPr bwMode="auto">
          <a:xfrm>
            <a:off x="1865376" y="46654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TextBox 44"/>
          <p:cNvSpPr txBox="1"/>
          <p:nvPr/>
        </p:nvSpPr>
        <p:spPr>
          <a:xfrm>
            <a:off x="1091764" y="1189244"/>
            <a:ext cx="914423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مقایسه </a:t>
            </a:r>
            <a:r>
              <a:rPr lang="fa-IR" sz="2400" dirty="0">
                <a:cs typeface="B Nazanin" panose="00000400000000000000" pitchFamily="2" charset="-78"/>
              </a:rPr>
              <a:t>تغییرمکان شعاعی در مواد متخلخل در راستای شعاعی برای زمان­های </a:t>
            </a:r>
            <a:r>
              <a:rPr lang="fa-IR" sz="2400" dirty="0" smtClean="0">
                <a:cs typeface="B Nazanin" panose="00000400000000000000" pitchFamily="2" charset="-78"/>
              </a:rPr>
              <a:t>مختلف.</a:t>
            </a:r>
            <a:endParaRPr lang="en-US" sz="2400" dirty="0">
              <a:cs typeface="B Nazanin" panose="00000400000000000000" pitchFamily="2" charset="-78"/>
            </a:endParaRPr>
          </a:p>
        </p:txBody>
      </p:sp>
      <p:pic>
        <p:nvPicPr>
          <p:cNvPr id="59394" name="Picture 2" descr="00 radial displacement VS axial direction n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2085" y="1755130"/>
            <a:ext cx="719243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2" name="Picture 2" descr="66 radial displacement VS axial direction n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981" y="1767322"/>
            <a:ext cx="719243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Diagram 24"/>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81286473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11500" y="0"/>
            <a:ext cx="1098549" cy="6858000"/>
          </a:xfrm>
          <a:prstGeom prst="rect">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8-Point Star 11"/>
          <p:cNvSpPr/>
          <p:nvPr/>
        </p:nvSpPr>
        <p:spPr>
          <a:xfrm>
            <a:off x="11252454" y="5999863"/>
            <a:ext cx="816643" cy="790869"/>
          </a:xfrm>
          <a:prstGeom prst="star8">
            <a:avLst/>
          </a:prstGeom>
          <a:noFill/>
          <a:ln w="57150"/>
        </p:spPr>
        <p:style>
          <a:lnRef idx="2">
            <a:schemeClr val="dk1">
              <a:shade val="50000"/>
            </a:schemeClr>
          </a:lnRef>
          <a:fillRef idx="1">
            <a:schemeClr val="dk1"/>
          </a:fillRef>
          <a:effectRef idx="0">
            <a:schemeClr val="dk1"/>
          </a:effectRef>
          <a:fontRef idx="minor">
            <a:schemeClr val="lt1"/>
          </a:fontRef>
        </p:style>
        <p:txBody>
          <a:bodyPr lIns="91432" tIns="45715" rIns="91432" bIns="45715" rtlCol="0" anchor="ctr"/>
          <a:lstStyle/>
          <a:p>
            <a:pPr algn="ctr"/>
            <a:endParaRPr lang="en-US" dirty="0"/>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1179175" y="114300"/>
            <a:ext cx="927098" cy="1117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8"/>
          <p:cNvSpPr txBox="1"/>
          <p:nvPr/>
        </p:nvSpPr>
        <p:spPr>
          <a:xfrm>
            <a:off x="11264994" y="6226025"/>
            <a:ext cx="791562" cy="338544"/>
          </a:xfrm>
          <a:prstGeom prst="rect">
            <a:avLst/>
          </a:prstGeom>
          <a:noFill/>
        </p:spPr>
        <p:txBody>
          <a:bodyPr wrap="square" lIns="91432" tIns="45715" rIns="91432" bIns="45715" rtlCol="0">
            <a:spAutoFit/>
          </a:bodyPr>
          <a:lstStyle/>
          <a:p>
            <a:pPr algn="ctr"/>
            <a:r>
              <a:rPr lang="fa-IR" sz="1600" b="1" dirty="0" smtClean="0">
                <a:cs typeface="B Nazanin" panose="00000400000000000000" pitchFamily="2" charset="-78"/>
              </a:rPr>
              <a:t>47/40</a:t>
            </a:r>
            <a:endParaRPr lang="en-US" sz="1600" b="1" dirty="0">
              <a:cs typeface="B Nazanin" panose="00000400000000000000" pitchFamily="2" charset="-78"/>
            </a:endParaRPr>
          </a:p>
        </p:txBody>
      </p:sp>
      <p:sp>
        <p:nvSpPr>
          <p:cNvPr id="14" name="TextBox 13"/>
          <p:cNvSpPr txBox="1"/>
          <p:nvPr/>
        </p:nvSpPr>
        <p:spPr>
          <a:xfrm>
            <a:off x="4157472" y="442267"/>
            <a:ext cx="5846454" cy="461665"/>
          </a:xfrm>
          <a:prstGeom prst="rect">
            <a:avLst/>
          </a:prstGeom>
          <a:noFill/>
        </p:spPr>
        <p:txBody>
          <a:bodyPr wrap="square" rtlCol="0">
            <a:spAutoFit/>
          </a:bodyPr>
          <a:lstStyle/>
          <a:p>
            <a:pPr algn="r"/>
            <a:r>
              <a:rPr lang="fa-IR" sz="2400" b="1" dirty="0">
                <a:cs typeface="B Titr" pitchFamily="2" charset="-78"/>
              </a:rPr>
              <a:t>بررسی </a:t>
            </a:r>
            <a:r>
              <a:rPr lang="fa-IR" sz="2400" b="1" dirty="0" smtClean="0">
                <a:cs typeface="B Titr" pitchFamily="2" charset="-78"/>
              </a:rPr>
              <a:t>تنش های ایجاد شده</a:t>
            </a:r>
            <a:endParaRPr lang="fa-IR" sz="2400" b="1" dirty="0">
              <a:cs typeface="B Titr" pitchFamily="2" charset="-78"/>
            </a:endParaRPr>
          </a:p>
        </p:txBody>
      </p:sp>
      <p:sp>
        <p:nvSpPr>
          <p:cNvPr id="19" name="Rectangle 3"/>
          <p:cNvSpPr>
            <a:spLocks noChangeArrowheads="1"/>
          </p:cNvSpPr>
          <p:nvPr/>
        </p:nvSpPr>
        <p:spPr bwMode="auto">
          <a:xfrm>
            <a:off x="1320801" y="5127006"/>
            <a:ext cx="2989942" cy="27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a-IR"/>
          </a:p>
        </p:txBody>
      </p:sp>
      <p:sp>
        <p:nvSpPr>
          <p:cNvPr id="28"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30" name="Rectangle 15"/>
          <p:cNvSpPr>
            <a:spLocks noChangeArrowheads="1"/>
          </p:cNvSpPr>
          <p:nvPr/>
        </p:nvSpPr>
        <p:spPr bwMode="auto">
          <a:xfrm>
            <a:off x="0" y="390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3" name="TextBox 12"/>
          <p:cNvSpPr txBox="1"/>
          <p:nvPr/>
        </p:nvSpPr>
        <p:spPr>
          <a:xfrm>
            <a:off x="1133620" y="1085023"/>
            <a:ext cx="9313073" cy="4524315"/>
          </a:xfrm>
          <a:prstGeom prst="rect">
            <a:avLst/>
          </a:prstGeom>
          <a:solidFill>
            <a:schemeClr val="tx2">
              <a:lumMod val="10000"/>
              <a:lumOff val="90000"/>
            </a:schemeClr>
          </a:solidFill>
        </p:spPr>
        <p:txBody>
          <a:bodyPr wrap="square" rtlCol="0">
            <a:spAutoFit/>
          </a:bodyPr>
          <a:lstStyle/>
          <a:p>
            <a:pPr algn="just" rtl="1">
              <a:lnSpc>
                <a:spcPct val="150000"/>
              </a:lnSpc>
            </a:pPr>
            <a:endParaRPr lang="fa-IR" sz="2400" kern="0" dirty="0" smtClean="0">
              <a:solidFill>
                <a:srgbClr val="000000"/>
              </a:solidFill>
              <a:latin typeface="Arial"/>
              <a:cs typeface="B Mitra" pitchFamily="2" charset="-78"/>
            </a:endParaRPr>
          </a:p>
          <a:p>
            <a:pPr algn="just" rtl="1">
              <a:lnSpc>
                <a:spcPct val="150000"/>
              </a:lnSpc>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a:p>
            <a:pPr marL="342900" indent="-342900" algn="just" rtl="1">
              <a:lnSpc>
                <a:spcPct val="150000"/>
              </a:lnSpc>
              <a:buFont typeface="Wingdings" panose="05000000000000000000" pitchFamily="2" charset="2"/>
              <a:buChar char="ü"/>
            </a:pPr>
            <a:endParaRPr lang="en-US" sz="2400" kern="0" dirty="0" smtClean="0">
              <a:solidFill>
                <a:srgbClr val="000000"/>
              </a:solidFill>
              <a:latin typeface="Arial"/>
              <a:cs typeface="B Mitra" pitchFamily="2" charset="-78"/>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p:cNvSpPr txBox="1"/>
          <p:nvPr/>
        </p:nvSpPr>
        <p:spPr>
          <a:xfrm>
            <a:off x="566058" y="1387368"/>
            <a:ext cx="8944706" cy="461665"/>
          </a:xfrm>
          <a:prstGeom prst="rect">
            <a:avLst/>
          </a:prstGeom>
          <a:noFill/>
        </p:spPr>
        <p:txBody>
          <a:bodyPr wrap="square" rtlCol="0">
            <a:spAutoFit/>
          </a:bodyPr>
          <a:lstStyle/>
          <a:p>
            <a:pPr marL="285750" indent="-285750" algn="r" rtl="1">
              <a:buFont typeface="Wingdings" panose="05000000000000000000" pitchFamily="2" charset="2"/>
              <a:buChar char="ü"/>
            </a:pPr>
            <a:r>
              <a:rPr lang="fa-IR" sz="2400" dirty="0" smtClean="0">
                <a:cs typeface="B Nazanin" panose="00000400000000000000" pitchFamily="2" charset="-78"/>
              </a:rPr>
              <a:t>تاریخچه زمانی تنش محوری در میانه استوانه برای دو ارتفاع مختلف</a:t>
            </a:r>
            <a:r>
              <a:rPr lang="en-US" sz="2400" dirty="0" smtClean="0">
                <a:cs typeface="B Nazanin" panose="00000400000000000000" pitchFamily="2" charset="-78"/>
              </a:rPr>
              <a:t>.</a:t>
            </a:r>
            <a:endParaRPr lang="en-US" sz="2400" dirty="0">
              <a:cs typeface="B Nazanin" panose="00000400000000000000" pitchFamily="2" charset="-78"/>
            </a:endParaRPr>
          </a:p>
        </p:txBody>
      </p:sp>
      <p:pic>
        <p:nvPicPr>
          <p:cNvPr id="44034" name="Picture 2" descr="vertical st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6046" y="2126277"/>
            <a:ext cx="650822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Diagram 16"/>
          <p:cNvGraphicFramePr/>
          <p:nvPr>
            <p:extLst/>
          </p:nvPr>
        </p:nvGraphicFramePr>
        <p:xfrm>
          <a:off x="566058" y="5999863"/>
          <a:ext cx="10404490" cy="6767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032184273"/>
      </p:ext>
    </p:extLst>
  </p:cSld>
  <p:clrMapOvr>
    <a:masterClrMapping/>
  </p:clrMapOvr>
  <p:timing>
    <p:tnLst>
      <p:par>
        <p:cTn id="1" dur="indefinite" restart="never" nodeType="tmRoot"/>
      </p:par>
    </p:tnLst>
  </p:timing>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471101"/>
      </a:dk2>
      <a:lt2>
        <a:srgbClr val="E7E8E2"/>
      </a:lt2>
      <a:accent1>
        <a:srgbClr val="A6B727"/>
      </a:accent1>
      <a:accent2>
        <a:srgbClr val="F04304"/>
      </a:accent2>
      <a:accent3>
        <a:srgbClr val="EF8606"/>
      </a:accent3>
      <a:accent4>
        <a:srgbClr val="F2C100"/>
      </a:accent4>
      <a:accent5>
        <a:srgbClr val="A65001"/>
      </a:accent5>
      <a:accent6>
        <a:srgbClr val="BA9585"/>
      </a:accent6>
      <a:hlink>
        <a:srgbClr val="00B0F0"/>
      </a:hlink>
      <a:folHlink>
        <a:srgbClr val="7F7F7F"/>
      </a:folHlink>
    </a:clrScheme>
    <a:fontScheme name="Metropolitan">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3A8A2BB7-7C5E-4EB2-B1F1-CFFF0F57E773}"/>
    </a:ext>
  </a:extLst>
</a:theme>
</file>

<file path=ppt/theme/theme2.xml><?xml version="1.0" encoding="utf-8"?>
<a:theme xmlns:a="http://schemas.openxmlformats.org/drawingml/2006/main" name="HDOfficeLightV0">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1_HDOfficeLightV0">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HDOfficeLightV0">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1[[fn=Metropolitan]]</Template>
  <TotalTime>4563</TotalTime>
  <Words>4729</Words>
  <Application>Microsoft Office PowerPoint</Application>
  <PresentationFormat>Widescreen</PresentationFormat>
  <Paragraphs>1186</Paragraphs>
  <Slides>110</Slides>
  <Notes>1</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110</vt:i4>
      </vt:variant>
    </vt:vector>
  </HeadingPairs>
  <TitlesOfParts>
    <vt:vector size="126" baseType="lpstr">
      <vt:lpstr>Arial</vt:lpstr>
      <vt:lpstr>B Mitra</vt:lpstr>
      <vt:lpstr>B Nazanin</vt:lpstr>
      <vt:lpstr>B Titr</vt:lpstr>
      <vt:lpstr>Calibri</vt:lpstr>
      <vt:lpstr>Calibri Light</vt:lpstr>
      <vt:lpstr>Cambria Math</vt:lpstr>
      <vt:lpstr>Times New Roman</vt:lpstr>
      <vt:lpstr>Wingdings</vt:lpstr>
      <vt:lpstr>Wingdings 2</vt:lpstr>
      <vt:lpstr>Metropolitan</vt:lpstr>
      <vt:lpstr>HDOfficeLightV0</vt:lpstr>
      <vt:lpstr>1_HDOfficeLightV0</vt:lpstr>
      <vt:lpstr>Office Theme</vt:lpstr>
      <vt:lpstr>2_HDOfficeLightV0</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 R E D I T</dc:creator>
  <cp:lastModifiedBy>Hamidreza</cp:lastModifiedBy>
  <cp:revision>330</cp:revision>
  <dcterms:created xsi:type="dcterms:W3CDTF">2015-04-30T13:21:31Z</dcterms:created>
  <dcterms:modified xsi:type="dcterms:W3CDTF">2018-07-03T13:04:48Z</dcterms:modified>
</cp:coreProperties>
</file>